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7601299" w14:textId="32F37C3A" w:rsidR="0019562C" w:rsidRDefault="008A1C7A" w:rsidP="007E3185">
      <w:pPr>
        <w:ind w:left="-1417"/>
        <w:rPr>
          <w:noProof/>
          <w:rtl/>
        </w:rPr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1F19497" wp14:editId="7C2E26CF">
                <wp:simplePos x="0" y="0"/>
                <wp:positionH relativeFrom="column">
                  <wp:posOffset>-942325</wp:posOffset>
                </wp:positionH>
                <wp:positionV relativeFrom="paragraph">
                  <wp:posOffset>-339828</wp:posOffset>
                </wp:positionV>
                <wp:extent cx="7761413" cy="10853169"/>
                <wp:effectExtent l="0" t="0" r="11430" b="24765"/>
                <wp:wrapNone/>
                <wp:docPr id="53" name="Rectangl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61413" cy="1085316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E658A0" w14:textId="57F6F94A" w:rsidR="008A1C7A" w:rsidRDefault="008A1C7A" w:rsidP="008A1C7A">
                            <w:pPr>
                              <w:jc w:val="center"/>
                            </w:pPr>
                            <w:r w:rsidRPr="008A1C7A">
                              <w:rPr>
                                <w:noProof/>
                              </w:rPr>
                              <w:drawing>
                                <wp:inline distT="0" distB="0" distL="0" distR="0" wp14:anchorId="1ABFAD45" wp14:editId="6C5A06F6">
                                  <wp:extent cx="7338695" cy="10593916"/>
                                  <wp:effectExtent l="0" t="0" r="0" b="0"/>
                                  <wp:docPr id="54" name="Image 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341160" cy="1059747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F19497" id="Rectangle 53" o:spid="_x0000_s1026" style="position:absolute;left:0;text-align:left;margin-left:-74.2pt;margin-top:-26.75pt;width:611.15pt;height:854.6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" fillcolor="yellow" strokecolor="#70ad47 [3209]" strokeweight="1pt">
                <v:textbox>
                  <w:txbxContent>
                    <w:p w14:paraId="75E658A0" w14:textId="57F6F94A" w:rsidR="008A1C7A" w:rsidRDefault="008A1C7A" w:rsidP="008A1C7A">
                      <w:pPr>
                        <w:jc w:val="center"/>
                      </w:pPr>
                      <w:r w:rsidRPr="008A1C7A">
                        <w:rPr>
                          <w:noProof/>
                        </w:rPr>
                        <w:drawing>
                          <wp:inline distT="0" distB="0" distL="0" distR="0" wp14:anchorId="1ABFAD45" wp14:editId="6C5A06F6">
                            <wp:extent cx="7338695" cy="10593916"/>
                            <wp:effectExtent l="0" t="0" r="0" b="0"/>
                            <wp:docPr id="54" name="Image 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4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341160" cy="1059747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5039CDCD" w14:textId="1CD38CAF" w:rsidR="008A1C7A" w:rsidRDefault="008A1C7A" w:rsidP="007E3185">
      <w:pPr>
        <w:ind w:left="-1417"/>
        <w:rPr>
          <w:noProof/>
          <w:rtl/>
        </w:rPr>
      </w:pPr>
    </w:p>
    <w:p w14:paraId="7AC8DA35" w14:textId="06680BC8" w:rsidR="008A1C7A" w:rsidRDefault="008A1C7A" w:rsidP="007E3185">
      <w:pPr>
        <w:ind w:left="-1417"/>
        <w:rPr>
          <w:noProof/>
          <w:rtl/>
        </w:rPr>
      </w:pPr>
    </w:p>
    <w:p w14:paraId="6098BA1E" w14:textId="5E28EF28" w:rsidR="008A1C7A" w:rsidRDefault="008A1C7A" w:rsidP="007E3185">
      <w:pPr>
        <w:ind w:left="-1417"/>
        <w:rPr>
          <w:noProof/>
          <w:rtl/>
        </w:rPr>
      </w:pPr>
    </w:p>
    <w:p w14:paraId="636BBEB3" w14:textId="377FCBD1" w:rsidR="008A1C7A" w:rsidRDefault="008A1C7A" w:rsidP="007E3185">
      <w:pPr>
        <w:ind w:left="-1417"/>
        <w:rPr>
          <w:noProof/>
          <w:rtl/>
        </w:rPr>
      </w:pPr>
    </w:p>
    <w:p w14:paraId="3CBAF541" w14:textId="6B5FA0C4" w:rsidR="008A1C7A" w:rsidRDefault="008A1C7A" w:rsidP="007E3185">
      <w:pPr>
        <w:ind w:left="-1417"/>
        <w:rPr>
          <w:noProof/>
          <w:rtl/>
        </w:rPr>
      </w:pPr>
    </w:p>
    <w:p w14:paraId="4EA77D75" w14:textId="0A84CDE5" w:rsidR="008A1C7A" w:rsidRDefault="008A1C7A" w:rsidP="007E3185">
      <w:pPr>
        <w:ind w:left="-1417"/>
        <w:rPr>
          <w:noProof/>
          <w:rtl/>
        </w:rPr>
      </w:pPr>
    </w:p>
    <w:p w14:paraId="23DB7C3F" w14:textId="363A3D40" w:rsidR="008A1C7A" w:rsidRDefault="008A1C7A" w:rsidP="007E3185">
      <w:pPr>
        <w:ind w:left="-1417"/>
        <w:rPr>
          <w:noProof/>
          <w:rtl/>
        </w:rPr>
      </w:pPr>
    </w:p>
    <w:p w14:paraId="734C9B36" w14:textId="5CEB5416" w:rsidR="008A1C7A" w:rsidRDefault="008A1C7A" w:rsidP="007E3185">
      <w:pPr>
        <w:ind w:left="-1417"/>
        <w:rPr>
          <w:noProof/>
          <w:rtl/>
        </w:rPr>
      </w:pPr>
    </w:p>
    <w:p w14:paraId="4B05B85E" w14:textId="357EC8F6" w:rsidR="008A1C7A" w:rsidRDefault="008A1C7A" w:rsidP="007E3185">
      <w:pPr>
        <w:ind w:left="-1417"/>
        <w:rPr>
          <w:noProof/>
          <w:rtl/>
        </w:rPr>
      </w:pPr>
    </w:p>
    <w:p w14:paraId="5BF064E6" w14:textId="305BBC19" w:rsidR="008A1C7A" w:rsidRDefault="008A1C7A" w:rsidP="007E3185">
      <w:pPr>
        <w:ind w:left="-1417"/>
        <w:rPr>
          <w:noProof/>
          <w:rtl/>
        </w:rPr>
      </w:pPr>
    </w:p>
    <w:p w14:paraId="4A4BDE2D" w14:textId="5B974F0B" w:rsidR="008A1C7A" w:rsidRDefault="008A1C7A" w:rsidP="007E3185">
      <w:pPr>
        <w:ind w:left="-1417"/>
        <w:rPr>
          <w:noProof/>
          <w:rtl/>
        </w:rPr>
      </w:pPr>
    </w:p>
    <w:p w14:paraId="56C04C03" w14:textId="2A30E1F6" w:rsidR="008A1C7A" w:rsidRDefault="008A1C7A" w:rsidP="007E3185">
      <w:pPr>
        <w:ind w:left="-1417"/>
        <w:rPr>
          <w:noProof/>
          <w:rtl/>
        </w:rPr>
      </w:pPr>
    </w:p>
    <w:p w14:paraId="30597029" w14:textId="7230ADE8" w:rsidR="008A1C7A" w:rsidRDefault="008A1C7A" w:rsidP="007E3185">
      <w:pPr>
        <w:ind w:left="-1417"/>
        <w:rPr>
          <w:noProof/>
          <w:rtl/>
        </w:rPr>
      </w:pPr>
    </w:p>
    <w:p w14:paraId="508C9564" w14:textId="3C4BFDC3" w:rsidR="008A1C7A" w:rsidRDefault="008A1C7A" w:rsidP="007E3185">
      <w:pPr>
        <w:ind w:left="-1417"/>
        <w:rPr>
          <w:noProof/>
          <w:rtl/>
        </w:rPr>
      </w:pPr>
    </w:p>
    <w:p w14:paraId="4A52F2E9" w14:textId="6B3DC303" w:rsidR="008A1C7A" w:rsidRDefault="008A1C7A" w:rsidP="007E3185">
      <w:pPr>
        <w:ind w:left="-1417"/>
        <w:rPr>
          <w:noProof/>
          <w:rtl/>
        </w:rPr>
      </w:pPr>
    </w:p>
    <w:p w14:paraId="3B6F3949" w14:textId="34F56E47" w:rsidR="008A1C7A" w:rsidRDefault="008A1C7A" w:rsidP="007E3185">
      <w:pPr>
        <w:ind w:left="-1417"/>
        <w:rPr>
          <w:noProof/>
          <w:rtl/>
        </w:rPr>
      </w:pPr>
    </w:p>
    <w:p w14:paraId="46945B94" w14:textId="448A2909" w:rsidR="008A1C7A" w:rsidRDefault="008A1C7A" w:rsidP="007E3185">
      <w:pPr>
        <w:ind w:left="-1417"/>
        <w:rPr>
          <w:noProof/>
          <w:rtl/>
        </w:rPr>
      </w:pPr>
    </w:p>
    <w:p w14:paraId="03552A2C" w14:textId="753F7CAC" w:rsidR="008A1C7A" w:rsidRDefault="008A1C7A" w:rsidP="007E3185">
      <w:pPr>
        <w:ind w:left="-1417"/>
        <w:rPr>
          <w:noProof/>
          <w:rtl/>
        </w:rPr>
      </w:pPr>
    </w:p>
    <w:p w14:paraId="1F9ED683" w14:textId="2B982C18" w:rsidR="008A1C7A" w:rsidRDefault="008A1C7A" w:rsidP="007E3185">
      <w:pPr>
        <w:ind w:left="-1417"/>
        <w:rPr>
          <w:noProof/>
          <w:rtl/>
        </w:rPr>
      </w:pPr>
    </w:p>
    <w:p w14:paraId="07E059A8" w14:textId="44DC39B4" w:rsidR="008A1C7A" w:rsidRDefault="008A1C7A" w:rsidP="007E3185">
      <w:pPr>
        <w:ind w:left="-1417"/>
        <w:rPr>
          <w:noProof/>
          <w:rtl/>
        </w:rPr>
      </w:pPr>
    </w:p>
    <w:p w14:paraId="4F9E86A8" w14:textId="0FA0B3D3" w:rsidR="008A1C7A" w:rsidRDefault="008A1C7A" w:rsidP="007E3185">
      <w:pPr>
        <w:ind w:left="-1417"/>
        <w:rPr>
          <w:noProof/>
          <w:rtl/>
        </w:rPr>
      </w:pPr>
    </w:p>
    <w:p w14:paraId="231F627F" w14:textId="06126880" w:rsidR="008A1C7A" w:rsidRDefault="008A1C7A" w:rsidP="007E3185">
      <w:pPr>
        <w:ind w:left="-1417"/>
        <w:rPr>
          <w:noProof/>
          <w:rtl/>
        </w:rPr>
      </w:pPr>
    </w:p>
    <w:p w14:paraId="0B3F991F" w14:textId="21E1EA98" w:rsidR="008A1C7A" w:rsidRDefault="008A1C7A" w:rsidP="007E3185">
      <w:pPr>
        <w:ind w:left="-1417"/>
        <w:rPr>
          <w:noProof/>
          <w:rtl/>
        </w:rPr>
      </w:pPr>
    </w:p>
    <w:p w14:paraId="72F182C3" w14:textId="36325FDD" w:rsidR="008A1C7A" w:rsidRDefault="008A1C7A" w:rsidP="007E3185">
      <w:pPr>
        <w:ind w:left="-1417"/>
        <w:rPr>
          <w:noProof/>
          <w:rtl/>
        </w:rPr>
      </w:pPr>
    </w:p>
    <w:p w14:paraId="45945FDA" w14:textId="682DFB5F" w:rsidR="008A1C7A" w:rsidRDefault="008A1C7A" w:rsidP="007E3185">
      <w:pPr>
        <w:ind w:left="-1417"/>
        <w:rPr>
          <w:noProof/>
          <w:rtl/>
        </w:rPr>
      </w:pPr>
    </w:p>
    <w:p w14:paraId="471148CC" w14:textId="7D22996A" w:rsidR="008A1C7A" w:rsidRDefault="008A1C7A" w:rsidP="007E3185">
      <w:pPr>
        <w:ind w:left="-1417"/>
        <w:rPr>
          <w:noProof/>
          <w:rtl/>
        </w:rPr>
      </w:pPr>
    </w:p>
    <w:p w14:paraId="33647982" w14:textId="30964FC3" w:rsidR="008A1C7A" w:rsidRDefault="008A1C7A" w:rsidP="007E3185">
      <w:pPr>
        <w:ind w:left="-1417"/>
        <w:rPr>
          <w:noProof/>
          <w:rtl/>
        </w:rPr>
      </w:pPr>
    </w:p>
    <w:p w14:paraId="117EB606" w14:textId="4519B0E9" w:rsidR="008A1C7A" w:rsidRDefault="008A1C7A" w:rsidP="007E3185">
      <w:pPr>
        <w:ind w:left="-1417"/>
        <w:rPr>
          <w:noProof/>
          <w:rtl/>
        </w:rPr>
      </w:pPr>
    </w:p>
    <w:p w14:paraId="05A4C559" w14:textId="1D338D9F" w:rsidR="008A1C7A" w:rsidRDefault="008A1C7A" w:rsidP="007E3185">
      <w:pPr>
        <w:ind w:left="-1417"/>
        <w:rPr>
          <w:noProof/>
          <w:rtl/>
        </w:rPr>
      </w:pPr>
    </w:p>
    <w:p w14:paraId="5DCCDFA2" w14:textId="17AC1FA6" w:rsidR="008A1C7A" w:rsidRDefault="008A1C7A" w:rsidP="007E3185">
      <w:pPr>
        <w:ind w:left="-1417"/>
        <w:rPr>
          <w:noProof/>
          <w:rtl/>
        </w:rPr>
      </w:pPr>
    </w:p>
    <w:p w14:paraId="4146D5F5" w14:textId="558AE9C0" w:rsidR="008A1C7A" w:rsidRDefault="008A1C7A" w:rsidP="007E3185">
      <w:pPr>
        <w:ind w:left="-1417"/>
        <w:rPr>
          <w:noProof/>
          <w:rtl/>
        </w:rPr>
      </w:pPr>
    </w:p>
    <w:p w14:paraId="4D364B1B" w14:textId="36EC3B47" w:rsidR="008A1C7A" w:rsidRDefault="008A1C7A" w:rsidP="007E3185">
      <w:pPr>
        <w:ind w:left="-1417"/>
        <w:rPr>
          <w:noProof/>
          <w:rtl/>
        </w:rPr>
      </w:pPr>
    </w:p>
    <w:p w14:paraId="2C70BEEA" w14:textId="7C58EC93" w:rsidR="008A1C7A" w:rsidRDefault="008A1C7A" w:rsidP="007E3185">
      <w:pPr>
        <w:ind w:left="-1417"/>
        <w:rPr>
          <w:noProof/>
          <w:rtl/>
        </w:rPr>
      </w:pPr>
    </w:p>
    <w:p w14:paraId="7A78ADDF" w14:textId="77777777" w:rsidR="008A1C7A" w:rsidRDefault="008A1C7A" w:rsidP="007E3185">
      <w:pPr>
        <w:ind w:left="-1417"/>
        <w:rPr>
          <w:noProof/>
        </w:rPr>
      </w:pPr>
    </w:p>
    <w:p w14:paraId="5BD15E07" w14:textId="77777777" w:rsidR="0019562C" w:rsidRDefault="0019562C" w:rsidP="0019562C">
      <w:pPr>
        <w:spacing w:after="0"/>
        <w:rPr>
          <w:noProof/>
        </w:rPr>
      </w:pPr>
    </w:p>
    <w:p w14:paraId="544B12AE" w14:textId="77777777" w:rsidR="007E3185" w:rsidRPr="00020E12" w:rsidRDefault="0019562C" w:rsidP="00E60A10">
      <w:pPr>
        <w:bidi/>
        <w:ind w:left="-993"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noProof/>
          <w:sz w:val="28"/>
          <w:szCs w:val="28"/>
          <w:rtl/>
        </w:rPr>
        <w:tab/>
      </w:r>
      <w:r w:rsidR="007E3185" w:rsidRPr="00020E12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8CC1C93" wp14:editId="3970F8B6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134612" cy="669925"/>
                <wp:effectExtent l="0" t="0" r="27940" b="15875"/>
                <wp:wrapNone/>
                <wp:docPr id="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4612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8EE663B" w14:textId="77777777" w:rsidR="007E3185" w:rsidRPr="00560BBD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8CC1C93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AutoShape 2" o:spid="_x0000_s1027" type="#_x0000_t54" style="position:absolute;left:0;text-align:left;margin-left:398.8pt;margin-top:22.2pt;width:89.35pt;height:52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">
                <v:textbox>
                  <w:txbxContent>
                    <w:p w14:paraId="08EE663B" w14:textId="77777777" w:rsidR="007E3185" w:rsidRPr="00560BBD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ع.ت</w:t>
                      </w:r>
                    </w:p>
                  </w:txbxContent>
                </v:textbox>
              </v:shape>
            </w:pict>
          </mc:Fallback>
        </mc:AlternateContent>
      </w:r>
      <w:r w:rsidR="007E3185" w:rsidRPr="00020E12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E0238A2" wp14:editId="76436282">
                <wp:simplePos x="0" y="0"/>
                <wp:positionH relativeFrom="column">
                  <wp:posOffset>-517658</wp:posOffset>
                </wp:positionH>
                <wp:positionV relativeFrom="paragraph">
                  <wp:posOffset>353990</wp:posOffset>
                </wp:positionV>
                <wp:extent cx="1478856" cy="594995"/>
                <wp:effectExtent l="0" t="0" r="26670" b="14605"/>
                <wp:wrapNone/>
                <wp:docPr id="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8856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23BCCEB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0238A2" id="AutoShape 3" o:spid="_x0000_s1028" type="#_x0000_t54" style="position:absolute;left:0;text-align:left;margin-left:-40.75pt;margin-top:27.85pt;width:116.45pt;height:46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">
                <v:textbox>
                  <w:txbxContent>
                    <w:p w14:paraId="423BCCEB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="007E3185" w:rsidRPr="00020E12">
        <w:rPr>
          <w:rFonts w:cstheme="minorHAnsi"/>
          <w:b/>
          <w:bCs/>
          <w:color w:val="FF0000"/>
          <w:sz w:val="28"/>
          <w:szCs w:val="28"/>
          <w:rtl/>
        </w:rPr>
        <w:t>الأستاذة: مباركي فاطمة         ثانوية حميتو الحاج علي الشلالة ولاية البيض            الموسم الدراسي:2023/2024</w:t>
      </w:r>
    </w:p>
    <w:p w14:paraId="5F187566" w14:textId="77777777" w:rsidR="007E3185" w:rsidRPr="00020E12" w:rsidRDefault="007E3185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 w:rsidRPr="00020E12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2271642" wp14:editId="1DFA6A5F">
                <wp:simplePos x="0" y="0"/>
                <wp:positionH relativeFrom="column">
                  <wp:posOffset>-517525</wp:posOffset>
                </wp:positionH>
                <wp:positionV relativeFrom="paragraph">
                  <wp:posOffset>739140</wp:posOffset>
                </wp:positionV>
                <wp:extent cx="6717281" cy="499745"/>
                <wp:effectExtent l="0" t="0" r="26670" b="14605"/>
                <wp:wrapNone/>
                <wp:docPr id="1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7281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80FABB" w14:textId="77777777" w:rsidR="007E3185" w:rsidRPr="00560BBD" w:rsidRDefault="007E3185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1159FD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 xml:space="preserve">الكفاءة </w:t>
                            </w:r>
                            <w:r w:rsidRPr="001159F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المستهدفة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020E12">
                              <w:rPr>
                                <w:rFonts w:cstheme="minorHAns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تذكير حول الدوال والدوال المرجعية (مجموعة التعريف اتجاه، التغير، التمثيل البياني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271642" id="_x0000_t80" coordsize="21600,21600" o:spt="80" adj="14400,5400,18000,8100" path="m,l21600,,21600@0@5@0@5@2@4@2,10800,21600@1@2@3@2@3@0,0@0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prod #0 1 2"/>
                </v:formulas>
                <v:path o:connecttype="custom" o:connectlocs="10800,0;0,@6;10800,21600;21600,@6" o:connectangles="270,180,90,0" textboxrect="0,0,21600,@0"/>
                <v:handles>
                  <v:h position="topLeft,#0" yrange="0,@2"/>
                  <v:h position="#1,bottomRight" xrange="0,@3"/>
                  <v:h position="#3,#2" xrange="@1,10800" yrange="@0,21600"/>
                </v:handles>
              </v:shapetype>
              <v:shape id="AutoShape 5" o:spid="_x0000_s1029" type="#_x0000_t80" style="position:absolute;left:0;text-align:left;margin-left:-40.75pt;margin-top:58.2pt;width:528.9pt;height:39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" adj=",4919,,7860">
                <v:textbox>
                  <w:txbxContent>
                    <w:p w14:paraId="7680FABB" w14:textId="77777777" w:rsidR="007E3185" w:rsidRPr="00560BBD" w:rsidRDefault="007E3185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1159FD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 xml:space="preserve">الكفاءة </w:t>
                      </w:r>
                      <w:r w:rsidRPr="001159F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المستهدفة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020E12">
                        <w:rPr>
                          <w:rFonts w:cstheme="minorHAnsi"/>
                          <w:b/>
                          <w:bCs/>
                          <w:sz w:val="24"/>
                          <w:szCs w:val="24"/>
                          <w:rtl/>
                        </w:rPr>
                        <w:t>تذكير حول الدوال والدوال المرجعية (مجموعة التعريف اتجاه، التغير، التمثيل البياني)</w:t>
                      </w:r>
                    </w:p>
                  </w:txbxContent>
                </v:textbox>
              </v:shape>
            </w:pict>
          </mc:Fallback>
        </mc:AlternateContent>
      </w:r>
      <w:r w:rsidRPr="00020E12">
        <w:rPr>
          <w:rFonts w:cstheme="minorHAnsi"/>
          <w:sz w:val="28"/>
          <w:szCs w:val="28"/>
          <w:rtl/>
        </w:rPr>
        <w:br/>
      </w:r>
      <w:r w:rsidRPr="00020E12">
        <w:rPr>
          <w:rFonts w:cstheme="minorHAnsi"/>
          <w:sz w:val="28"/>
          <w:szCs w:val="28"/>
          <w:rtl/>
        </w:rPr>
        <w:br/>
      </w:r>
      <w:r w:rsidRPr="00020E12">
        <w:rPr>
          <w:rFonts w:cstheme="minorHAnsi"/>
          <w:sz w:val="28"/>
          <w:szCs w:val="28"/>
          <w:rtl/>
        </w:rPr>
        <w:br/>
      </w:r>
      <w:r w:rsidRPr="00020E12">
        <w:rPr>
          <w:rFonts w:cstheme="minorHAnsi"/>
          <w:sz w:val="28"/>
          <w:szCs w:val="28"/>
          <w:rtl/>
        </w:rPr>
        <w:br/>
      </w:r>
      <w:r w:rsidRPr="00020E12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174E2C7" wp14:editId="0C2CDCC4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1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5A01755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7261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دوال العددية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7261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تذكير بالمكتسب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74E2C7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4" o:spid="_x0000_s1030" type="#_x0000_t98" style="position:absolute;left:0;text-align:left;margin-left:84.05pt;margin-top:-7.45pt;width:308.1pt;height:63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8hFKwIAAFM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kRNxxEz7mxBnLAHDobJxpc4aPVESY9TXVP/Y8+cpES/&#10;N9jHeTEex2eQnPEkqk7cbWR7G2GGo+w1DZQM5ioMT2dvndq1mKlIAhi4x943KlyGZGB1po+Ti9az&#10;p3Hrp1O//gXLnwA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O8TyEUrAgAAUwQAAA4AAAAAAAAAAAAAAAAALgIAAGRy&#10;cy9lMm9Eb2MueG1sUEsBAi0AFAAGAAgAAAAhADg+FcPgAAAACwEAAA8AAAAAAAAAAAAAAAAAhQQA&#10;AGRycy9kb3ducmV2LnhtbFBLBQYAAAAABAAEAPMAAACSBQAAAAA=&#10;">
                <v:textbox>
                  <w:txbxContent>
                    <w:p w14:paraId="55A01755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F7261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دوال العددية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F7261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تذكير بالمكتسبات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618" w:type="dxa"/>
        <w:tblInd w:w="-716" w:type="dxa"/>
        <w:tblLook w:val="04A0" w:firstRow="1" w:lastRow="0" w:firstColumn="1" w:lastColumn="0" w:noHBand="0" w:noVBand="1"/>
      </w:tblPr>
      <w:tblGrid>
        <w:gridCol w:w="1095"/>
        <w:gridCol w:w="8312"/>
        <w:gridCol w:w="1211"/>
      </w:tblGrid>
      <w:tr w:rsidR="007E3185" w:rsidRPr="00020E12" w14:paraId="29813932" w14:textId="77777777" w:rsidTr="003F7261">
        <w:tc>
          <w:tcPr>
            <w:tcW w:w="1098" w:type="dxa"/>
            <w:shd w:val="clear" w:color="auto" w:fill="FFF2CC" w:themeFill="accent4" w:themeFillTint="33"/>
          </w:tcPr>
          <w:p w14:paraId="485CC23D" w14:textId="77777777" w:rsidR="007E3185" w:rsidRPr="003F7261" w:rsidRDefault="007E3185" w:rsidP="002D7D29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F7261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81" w:type="dxa"/>
            <w:shd w:val="clear" w:color="auto" w:fill="FFF2CC" w:themeFill="accent4" w:themeFillTint="33"/>
          </w:tcPr>
          <w:p w14:paraId="2994857D" w14:textId="77777777" w:rsidR="007E3185" w:rsidRPr="003F7261" w:rsidRDefault="007E3185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F7261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39" w:type="dxa"/>
            <w:shd w:val="clear" w:color="auto" w:fill="FFF2CC" w:themeFill="accent4" w:themeFillTint="33"/>
          </w:tcPr>
          <w:p w14:paraId="41D1D265" w14:textId="77777777" w:rsidR="007E3185" w:rsidRPr="003F7261" w:rsidRDefault="007E3185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F7261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E3185" w:rsidRPr="00020E12" w14:paraId="7788CE67" w14:textId="77777777" w:rsidTr="002D7D29">
        <w:tc>
          <w:tcPr>
            <w:tcW w:w="1098" w:type="dxa"/>
          </w:tcPr>
          <w:p w14:paraId="5D7BF819" w14:textId="77777777" w:rsidR="007E3185" w:rsidRPr="00020E12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7E9B51D" w14:textId="77777777" w:rsidR="007E3185" w:rsidRPr="00020E12" w:rsidRDefault="007E3185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D6182A" w14:textId="77777777" w:rsidR="007E3185" w:rsidRPr="00020E12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69DC33" w14:textId="77777777" w:rsidR="007E3185" w:rsidRPr="00020E12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315B4E" w14:textId="77777777" w:rsidR="007E3185" w:rsidRPr="00020E12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88A3D1" w14:textId="77777777" w:rsidR="007E3185" w:rsidRPr="00020E12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0152A9" w14:textId="77777777" w:rsidR="007E3185" w:rsidRPr="00020E12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CCC6AE" w14:textId="77777777" w:rsidR="007E3185" w:rsidRPr="00020E12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EEDE46" w14:textId="77777777" w:rsidR="007E3185" w:rsidRPr="00020E12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D1EDD5" w14:textId="77777777" w:rsidR="007E3185" w:rsidRPr="00020E12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9DEC61" w14:textId="77777777" w:rsidR="007E3185" w:rsidRPr="00020E12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822392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020E12">
              <w:rPr>
                <w:rFonts w:cstheme="minorHAnsi"/>
                <w:b/>
                <w:bCs/>
                <w:sz w:val="28"/>
                <w:szCs w:val="28"/>
                <w:rtl/>
              </w:rPr>
              <w:t>معارف</w:t>
            </w:r>
          </w:p>
          <w:p w14:paraId="359B8C2E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5D8905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5E4328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43342A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3518E8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095A77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E06D6E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D30BE0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7B4E0B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6DC248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C3062C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D07A6F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F5D3DC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CD691B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45DD8B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50E1D4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F47507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3A86DA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543609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A9ACC5" w14:textId="77777777" w:rsidR="007E3185" w:rsidRPr="00020E12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55CF92" w14:textId="77777777" w:rsidR="007E3185" w:rsidRPr="00020E12" w:rsidRDefault="007E3185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81" w:type="dxa"/>
          </w:tcPr>
          <w:p w14:paraId="3108CAE3" w14:textId="77777777" w:rsidR="007E3185" w:rsidRPr="00020E12" w:rsidRDefault="007E3185" w:rsidP="00436818">
            <w:pPr>
              <w:bidi/>
              <w:spacing w:line="360" w:lineRule="auto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95C3ECF" w14:textId="77777777" w:rsidR="007E3185" w:rsidRPr="00020E12" w:rsidRDefault="007E3185" w:rsidP="007E3185">
            <w:pPr>
              <w:pStyle w:val="Paragraphedeliste"/>
              <w:numPr>
                <w:ilvl w:val="0"/>
                <w:numId w:val="1"/>
              </w:numPr>
              <w:bidi/>
              <w:spacing w:after="0" w:line="360" w:lineRule="auto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020E12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ذكير حول الدوال.</w:t>
            </w:r>
          </w:p>
          <w:p w14:paraId="22E25B99" w14:textId="689D4812" w:rsidR="007E3185" w:rsidRPr="00020E12" w:rsidRDefault="00F63193" w:rsidP="00436818">
            <w:pPr>
              <w:pStyle w:val="Paragraphedeliste"/>
              <w:bidi/>
              <w:spacing w:line="360" w:lineRule="auto"/>
              <w:ind w:left="787"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74E2B739" wp14:editId="1493AF21">
                      <wp:simplePos x="0" y="0"/>
                      <wp:positionH relativeFrom="column">
                        <wp:posOffset>158115</wp:posOffset>
                      </wp:positionH>
                      <wp:positionV relativeFrom="paragraph">
                        <wp:posOffset>177165</wp:posOffset>
                      </wp:positionV>
                      <wp:extent cx="1847850" cy="1924050"/>
                      <wp:effectExtent l="0" t="0" r="0" b="0"/>
                      <wp:wrapNone/>
                      <wp:docPr id="55" name="Rectangle : coins arrondis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47850" cy="1924050"/>
                              </a:xfrm>
                              <a:prstGeom prst="round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01DB76" w14:textId="7B41BB8E" w:rsidR="00F63193" w:rsidRDefault="00F63193" w:rsidP="00F6319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3C53238" wp14:editId="48E2E483">
                                        <wp:extent cx="1438275" cy="1419225"/>
                                        <wp:effectExtent l="0" t="0" r="9525" b="9525"/>
                                        <wp:docPr id="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38275" cy="14192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74E2B739" id="Rectangle : coins arrondis 55" o:spid="_x0000_s1031" style="position:absolute;left:0;text-align:left;margin-left:12.45pt;margin-top:13.95pt;width:145.5pt;height:151.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" fillcolor="white [3201]" stroked="f" strokeweight="1pt">
                      <v:stroke joinstyle="miter"/>
                      <v:textbox>
                        <w:txbxContent>
                          <w:p w14:paraId="1001DB76" w14:textId="7B41BB8E" w:rsidR="00F63193" w:rsidRDefault="00F63193" w:rsidP="00F631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3C53238" wp14:editId="48E2E483">
                                  <wp:extent cx="1438275" cy="1419225"/>
                                  <wp:effectExtent l="0" t="0" r="9525" b="9525"/>
                                  <wp:docPr id="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38275" cy="14192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14:paraId="60E0D299" w14:textId="77777777" w:rsidR="007E3185" w:rsidRPr="00020E12" w:rsidRDefault="007E3185" w:rsidP="007E3185">
            <w:pPr>
              <w:pStyle w:val="Paragraphedeliste"/>
              <w:numPr>
                <w:ilvl w:val="0"/>
                <w:numId w:val="2"/>
              </w:numPr>
              <w:bidi/>
              <w:spacing w:after="0" w:line="360" w:lineRule="auto"/>
              <w:ind w:right="-851"/>
              <w:rPr>
                <w:rFonts w:cstheme="minorHAnsi"/>
                <w:sz w:val="28"/>
                <w:szCs w:val="28"/>
              </w:rPr>
            </w:pPr>
            <w:r w:rsidRPr="00020E12">
              <w:rPr>
                <w:rFonts w:cstheme="minorHAnsi"/>
                <w:sz w:val="28"/>
                <w:szCs w:val="28"/>
                <w:rtl/>
              </w:rPr>
              <w:t>تعريف الدالة.</w:t>
            </w:r>
          </w:p>
          <w:p w14:paraId="2BFC2581" w14:textId="77777777" w:rsidR="007E3185" w:rsidRPr="00020E12" w:rsidRDefault="007E3185" w:rsidP="007E3185">
            <w:pPr>
              <w:pStyle w:val="Paragraphedeliste"/>
              <w:numPr>
                <w:ilvl w:val="0"/>
                <w:numId w:val="2"/>
              </w:numPr>
              <w:bidi/>
              <w:spacing w:after="0" w:line="360" w:lineRule="auto"/>
              <w:ind w:right="-851"/>
              <w:rPr>
                <w:rFonts w:cstheme="minorHAnsi"/>
                <w:sz w:val="28"/>
                <w:szCs w:val="28"/>
              </w:rPr>
            </w:pPr>
            <w:r w:rsidRPr="00020E12">
              <w:rPr>
                <w:rFonts w:cstheme="minorHAnsi"/>
                <w:sz w:val="28"/>
                <w:szCs w:val="28"/>
                <w:rtl/>
              </w:rPr>
              <w:t xml:space="preserve">حساب صور وسوابق </w:t>
            </w:r>
          </w:p>
          <w:p w14:paraId="03378B40" w14:textId="77777777" w:rsidR="007E3185" w:rsidRPr="00020E12" w:rsidRDefault="007E3185" w:rsidP="007E3185">
            <w:pPr>
              <w:pStyle w:val="Paragraphedeliste"/>
              <w:numPr>
                <w:ilvl w:val="0"/>
                <w:numId w:val="2"/>
              </w:numPr>
              <w:bidi/>
              <w:spacing w:after="0" w:line="360" w:lineRule="auto"/>
              <w:ind w:right="-851"/>
              <w:rPr>
                <w:rFonts w:cstheme="minorHAnsi"/>
                <w:sz w:val="28"/>
                <w:szCs w:val="28"/>
              </w:rPr>
            </w:pPr>
            <w:r w:rsidRPr="00020E12">
              <w:rPr>
                <w:rFonts w:cstheme="minorHAnsi"/>
                <w:sz w:val="28"/>
                <w:szCs w:val="28"/>
                <w:rtl/>
              </w:rPr>
              <w:t>اتجاه التغير</w:t>
            </w:r>
          </w:p>
          <w:p w14:paraId="04E5D15F" w14:textId="77777777" w:rsidR="007E3185" w:rsidRPr="00020E12" w:rsidRDefault="007E3185" w:rsidP="007E3185">
            <w:pPr>
              <w:pStyle w:val="Paragraphedeliste"/>
              <w:numPr>
                <w:ilvl w:val="0"/>
                <w:numId w:val="2"/>
              </w:numPr>
              <w:bidi/>
              <w:spacing w:after="0" w:line="360" w:lineRule="auto"/>
              <w:ind w:right="-851"/>
              <w:rPr>
                <w:rFonts w:cstheme="minorHAnsi"/>
                <w:sz w:val="28"/>
                <w:szCs w:val="28"/>
              </w:rPr>
            </w:pPr>
            <w:r w:rsidRPr="00020E12">
              <w:rPr>
                <w:rFonts w:cstheme="minorHAnsi"/>
                <w:sz w:val="28"/>
                <w:szCs w:val="28"/>
                <w:rtl/>
              </w:rPr>
              <w:t>جدول التغيرات.</w:t>
            </w:r>
          </w:p>
          <w:p w14:paraId="7F9DE90D" w14:textId="77777777" w:rsidR="007E3185" w:rsidRPr="00020E12" w:rsidRDefault="007E3185" w:rsidP="007E3185">
            <w:pPr>
              <w:pStyle w:val="Paragraphedeliste"/>
              <w:numPr>
                <w:ilvl w:val="0"/>
                <w:numId w:val="2"/>
              </w:numPr>
              <w:bidi/>
              <w:spacing w:after="0" w:line="360" w:lineRule="auto"/>
              <w:ind w:right="-851"/>
              <w:rPr>
                <w:rFonts w:cstheme="minorHAnsi"/>
                <w:sz w:val="28"/>
                <w:szCs w:val="28"/>
              </w:rPr>
            </w:pPr>
            <w:r w:rsidRPr="00020E12">
              <w:rPr>
                <w:rFonts w:cstheme="minorHAnsi"/>
                <w:sz w:val="28"/>
                <w:szCs w:val="28"/>
                <w:rtl/>
              </w:rPr>
              <w:t>التمثيل البياني.</w:t>
            </w:r>
          </w:p>
          <w:p w14:paraId="680289C1" w14:textId="77777777" w:rsidR="007E3185" w:rsidRPr="00020E12" w:rsidRDefault="007E3185" w:rsidP="00436818">
            <w:pPr>
              <w:bidi/>
              <w:spacing w:line="360" w:lineRule="auto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46B8D5A" w14:textId="77777777" w:rsidR="007E3185" w:rsidRPr="00020E12" w:rsidRDefault="007E3185" w:rsidP="007E3185">
            <w:pPr>
              <w:pStyle w:val="Paragraphedeliste"/>
              <w:numPr>
                <w:ilvl w:val="0"/>
                <w:numId w:val="1"/>
              </w:numPr>
              <w:bidi/>
              <w:spacing w:after="0" w:line="360" w:lineRule="auto"/>
              <w:rPr>
                <w:rFonts w:cstheme="minorHAnsi"/>
                <w:b/>
                <w:bCs/>
                <w:sz w:val="28"/>
                <w:szCs w:val="28"/>
              </w:rPr>
            </w:pPr>
            <w:r w:rsidRPr="00020E12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ذكير حول الدوال المرجعية</w:t>
            </w:r>
          </w:p>
          <w:p w14:paraId="6D1A802C" w14:textId="77777777" w:rsidR="007E3185" w:rsidRPr="00020E12" w:rsidRDefault="007E3185" w:rsidP="007E3185">
            <w:pPr>
              <w:pStyle w:val="Paragraphedeliste"/>
              <w:numPr>
                <w:ilvl w:val="0"/>
                <w:numId w:val="2"/>
              </w:numPr>
              <w:bidi/>
              <w:spacing w:after="0" w:line="360" w:lineRule="auto"/>
              <w:ind w:right="-851"/>
              <w:rPr>
                <w:rFonts w:cstheme="minorHAnsi"/>
                <w:sz w:val="28"/>
                <w:szCs w:val="28"/>
              </w:rPr>
            </w:pPr>
            <w:r w:rsidRPr="00020E12">
              <w:rPr>
                <w:rFonts w:cstheme="minorHAnsi"/>
                <w:sz w:val="28"/>
                <w:szCs w:val="28"/>
                <w:rtl/>
              </w:rPr>
              <w:t>الدالة مربع</w:t>
            </w:r>
          </w:p>
          <w:p w14:paraId="2CB406F4" w14:textId="77777777" w:rsidR="007E3185" w:rsidRPr="00020E12" w:rsidRDefault="007E3185" w:rsidP="007E3185">
            <w:pPr>
              <w:pStyle w:val="Paragraphedeliste"/>
              <w:numPr>
                <w:ilvl w:val="0"/>
                <w:numId w:val="2"/>
              </w:numPr>
              <w:bidi/>
              <w:spacing w:after="0" w:line="360" w:lineRule="auto"/>
              <w:ind w:right="-851"/>
              <w:rPr>
                <w:rFonts w:cstheme="minorHAnsi"/>
                <w:sz w:val="28"/>
                <w:szCs w:val="28"/>
              </w:rPr>
            </w:pPr>
            <w:r w:rsidRPr="00020E12">
              <w:rPr>
                <w:rFonts w:cstheme="minorHAnsi"/>
                <w:sz w:val="28"/>
                <w:szCs w:val="28"/>
                <w:rtl/>
              </w:rPr>
              <w:t>الدالة مقلوب</w:t>
            </w:r>
          </w:p>
          <w:p w14:paraId="117B98EF" w14:textId="77777777" w:rsidR="007E3185" w:rsidRPr="00020E12" w:rsidRDefault="007E3185" w:rsidP="007E3185">
            <w:pPr>
              <w:pStyle w:val="Paragraphedeliste"/>
              <w:numPr>
                <w:ilvl w:val="0"/>
                <w:numId w:val="2"/>
              </w:numPr>
              <w:bidi/>
              <w:spacing w:after="0" w:line="360" w:lineRule="auto"/>
              <w:ind w:right="-851"/>
              <w:rPr>
                <w:rFonts w:cstheme="minorHAnsi"/>
                <w:sz w:val="28"/>
                <w:szCs w:val="28"/>
              </w:rPr>
            </w:pPr>
            <w:r w:rsidRPr="00020E12">
              <w:rPr>
                <w:rFonts w:cstheme="minorHAnsi"/>
                <w:sz w:val="28"/>
                <w:szCs w:val="28"/>
                <w:rtl/>
              </w:rPr>
              <w:t>دالة الجذر التربيعي</w:t>
            </w:r>
          </w:p>
          <w:p w14:paraId="4DA6B794" w14:textId="77777777" w:rsidR="007E3185" w:rsidRPr="00020E12" w:rsidRDefault="007E3185" w:rsidP="007E3185">
            <w:pPr>
              <w:pStyle w:val="Paragraphedeliste"/>
              <w:numPr>
                <w:ilvl w:val="0"/>
                <w:numId w:val="2"/>
              </w:numPr>
              <w:bidi/>
              <w:spacing w:after="0" w:line="360" w:lineRule="auto"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020E12">
              <w:rPr>
                <w:rFonts w:cstheme="minorHAnsi"/>
                <w:sz w:val="28"/>
                <w:szCs w:val="28"/>
                <w:rtl/>
              </w:rPr>
              <w:t>الدوال المثلثية</w:t>
            </w:r>
          </w:p>
          <w:p w14:paraId="0FDD8FCC" w14:textId="77777777" w:rsidR="007E3185" w:rsidRPr="00020E12" w:rsidRDefault="007E3185" w:rsidP="00436818">
            <w:pPr>
              <w:bidi/>
              <w:spacing w:line="360" w:lineRule="auto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020E12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 </w:t>
            </w:r>
            <w:r w:rsidRPr="00020E12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ملاحظة: </w:t>
            </w:r>
          </w:p>
          <w:p w14:paraId="41E22F38" w14:textId="77777777" w:rsidR="007E3185" w:rsidRPr="00020E12" w:rsidRDefault="007E3185" w:rsidP="007E3185">
            <w:pPr>
              <w:pStyle w:val="Paragraphedeliste"/>
              <w:numPr>
                <w:ilvl w:val="0"/>
                <w:numId w:val="2"/>
              </w:numPr>
              <w:bidi/>
              <w:spacing w:after="0" w:line="360" w:lineRule="auto"/>
              <w:rPr>
                <w:rFonts w:cstheme="minorHAnsi"/>
                <w:sz w:val="28"/>
                <w:szCs w:val="28"/>
                <w:rtl/>
              </w:rPr>
            </w:pPr>
            <w:r w:rsidRPr="00020E12">
              <w:rPr>
                <w:rFonts w:cstheme="minorHAnsi"/>
                <w:sz w:val="28"/>
                <w:szCs w:val="28"/>
                <w:rtl/>
              </w:rPr>
              <w:t>نذكر بــــ: تعريف الدالة – مجموعة تعريفها- حساب صور وسوابق بها- اتجاه التغير (التذكير بقواعد المقارنة) -جدول التغيرات- التمثيل البياني-حل معادلات ومتراجحات بيانيا.</w:t>
            </w:r>
          </w:p>
          <w:p w14:paraId="1D3A5455" w14:textId="77777777" w:rsidR="007E3185" w:rsidRPr="00020E12" w:rsidRDefault="007E3185" w:rsidP="00436818">
            <w:pPr>
              <w:bidi/>
              <w:spacing w:line="360" w:lineRule="auto"/>
              <w:rPr>
                <w:rFonts w:cstheme="minorHAnsi"/>
                <w:sz w:val="28"/>
                <w:szCs w:val="28"/>
                <w:rtl/>
              </w:rPr>
            </w:pPr>
          </w:p>
          <w:p w14:paraId="61C20450" w14:textId="5755D2BD" w:rsidR="007E3185" w:rsidRPr="00020E12" w:rsidRDefault="007E3185" w:rsidP="007E3185">
            <w:pPr>
              <w:pStyle w:val="Paragraphedeliste"/>
              <w:numPr>
                <w:ilvl w:val="0"/>
                <w:numId w:val="2"/>
              </w:numPr>
              <w:bidi/>
              <w:spacing w:after="0" w:line="360" w:lineRule="auto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F63193">
              <w:rPr>
                <w:rFonts w:cstheme="minorHAnsi"/>
                <w:color w:val="FF0000"/>
                <w:sz w:val="28"/>
                <w:szCs w:val="28"/>
                <w:highlight w:val="green"/>
                <w:rtl/>
              </w:rPr>
              <w:t>يمكن الاستعانة بالنشاط 01 ص 8</w: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cstheme="minorHAnsi"/>
                <w:b/>
                <w:bCs/>
                <w:sz w:val="28"/>
                <w:szCs w:val="28"/>
                <w:rtl/>
              </w:rPr>
              <w:br/>
            </w:r>
          </w:p>
        </w:tc>
        <w:tc>
          <w:tcPr>
            <w:tcW w:w="1139" w:type="dxa"/>
          </w:tcPr>
          <w:p w14:paraId="6B2C5D2F" w14:textId="77777777" w:rsidR="007E3185" w:rsidRPr="00020E12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FFB209" w14:textId="77777777" w:rsidR="007E3185" w:rsidRPr="00020E12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5DD4B8" w14:textId="77777777" w:rsidR="007E3185" w:rsidRPr="00020E12" w:rsidRDefault="007E3185" w:rsidP="000251A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B65B54" w14:textId="77777777" w:rsidR="007E3185" w:rsidRPr="00020E12" w:rsidRDefault="007E3185" w:rsidP="000251A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DA801B" w14:textId="77777777" w:rsidR="007E3185" w:rsidRPr="00020E12" w:rsidRDefault="007E3185" w:rsidP="000251A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715670" w14:textId="77777777" w:rsidR="007E3185" w:rsidRPr="003F7261" w:rsidRDefault="007E3185" w:rsidP="000251A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تقدم الحصة بالمشاركة مع التلاميذ تفضل أن تكون سؤال وجواب </w:t>
            </w:r>
            <w:r w:rsidRPr="003F7261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مع امثلة </w:t>
            </w: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للتذكير بمكتسبات السنة الأولى</w:t>
            </w:r>
          </w:p>
          <w:p w14:paraId="7B0DDD3A" w14:textId="77777777" w:rsidR="007E3185" w:rsidRPr="008D7D9A" w:rsidRDefault="007E3185" w:rsidP="000251A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دون الحاجة للكتابة في الدفتر</w:t>
            </w:r>
            <w:r w:rsidRPr="008D7D9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14:paraId="5DECF267" w14:textId="77777777" w:rsidR="007E3185" w:rsidRPr="00020E12" w:rsidRDefault="007E3185" w:rsidP="000251A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1C4ED4" w14:textId="77777777" w:rsidR="007E3185" w:rsidRPr="00020E12" w:rsidRDefault="007E3185" w:rsidP="000251A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090D0E" w14:textId="77777777" w:rsidR="007E3185" w:rsidRPr="00020E12" w:rsidRDefault="007E3185" w:rsidP="000251A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46BD75" w14:textId="77777777" w:rsidR="007E3185" w:rsidRPr="00020E12" w:rsidRDefault="007E3185" w:rsidP="000251A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DF1681" w14:textId="77777777" w:rsidR="007E3185" w:rsidRPr="00020E12" w:rsidRDefault="007E3185" w:rsidP="000251A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6F4D60" w14:textId="77777777" w:rsidR="007E3185" w:rsidRPr="00020E12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422C13" w14:textId="77777777" w:rsidR="007E3185" w:rsidRPr="00020E12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A1A6CC" w14:textId="77777777" w:rsidR="007E3185" w:rsidRPr="00020E12" w:rsidRDefault="007E3185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8D71E9F" w14:textId="77777777" w:rsidR="007D7CCE" w:rsidRDefault="007D7CCE" w:rsidP="007D7CCE">
      <w:pPr>
        <w:bidi/>
        <w:ind w:right="-851"/>
        <w:rPr>
          <w:rFonts w:cstheme="minorHAnsi"/>
          <w:sz w:val="28"/>
          <w:szCs w:val="28"/>
          <w:rtl/>
        </w:rPr>
      </w:pPr>
    </w:p>
    <w:p w14:paraId="7AB65029" w14:textId="337634DF" w:rsidR="007E3185" w:rsidRPr="007D7CCE" w:rsidRDefault="007E3185" w:rsidP="007D7CCE">
      <w:pPr>
        <w:bidi/>
        <w:ind w:right="-851"/>
        <w:rPr>
          <w:rFonts w:cstheme="minorHAnsi"/>
          <w:sz w:val="28"/>
          <w:szCs w:val="28"/>
          <w:rtl/>
        </w:rPr>
      </w:pPr>
      <w:r w:rsidRPr="000A4A03"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54265C1" wp14:editId="3F4686B0">
                <wp:simplePos x="0" y="0"/>
                <wp:positionH relativeFrom="column">
                  <wp:posOffset>-517658</wp:posOffset>
                </wp:positionH>
                <wp:positionV relativeFrom="paragraph">
                  <wp:posOffset>351288</wp:posOffset>
                </wp:positionV>
                <wp:extent cx="1478280" cy="669851"/>
                <wp:effectExtent l="0" t="0" r="26670" b="16510"/>
                <wp:wrapNone/>
                <wp:docPr id="8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8280" cy="669851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71489FA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3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4265C1" id="_x0000_s1032" type="#_x0000_t54" style="position:absolute;left:0;text-align:left;margin-left:-40.75pt;margin-top:27.65pt;width:116.4pt;height:52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">
                <v:textbox>
                  <w:txbxContent>
                    <w:p w14:paraId="271489FA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3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Pr="000A4A03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FA9E528" wp14:editId="03C8F37F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134612" cy="669925"/>
                <wp:effectExtent l="0" t="0" r="27940" b="15875"/>
                <wp:wrapNone/>
                <wp:docPr id="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4612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E17052D" w14:textId="77777777" w:rsidR="007E3185" w:rsidRPr="00560BBD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A9E528" id="_x0000_s1033" type="#_x0000_t54" style="position:absolute;left:0;text-align:left;margin-left:398.8pt;margin-top:22.2pt;width:89.35pt;height:52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">
                <v:textbox>
                  <w:txbxContent>
                    <w:p w14:paraId="7E17052D" w14:textId="77777777" w:rsidR="007E3185" w:rsidRPr="00560BBD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ع.ت</w:t>
                      </w:r>
                    </w:p>
                  </w:txbxContent>
                </v:textbox>
              </v:shape>
            </w:pict>
          </mc:Fallback>
        </mc:AlternateContent>
      </w:r>
    </w:p>
    <w:p w14:paraId="3F2E3147" w14:textId="77777777" w:rsidR="007E3185" w:rsidRPr="000A4A03" w:rsidRDefault="007E3185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 w:rsidRPr="000A4A03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F31F8F2" wp14:editId="361D86BD">
                <wp:simplePos x="0" y="0"/>
                <wp:positionH relativeFrom="column">
                  <wp:posOffset>-517525</wp:posOffset>
                </wp:positionH>
                <wp:positionV relativeFrom="paragraph">
                  <wp:posOffset>710565</wp:posOffset>
                </wp:positionV>
                <wp:extent cx="6717281" cy="499745"/>
                <wp:effectExtent l="0" t="0" r="26670" b="14605"/>
                <wp:wrapNone/>
                <wp:docPr id="12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7281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E1CD07" w14:textId="77777777" w:rsidR="007E3185" w:rsidRPr="00560BBD" w:rsidRDefault="007E3185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الكفاءة </w:t>
                            </w: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المستهدفة:</w:t>
                            </w:r>
                            <w:r w:rsidRPr="003F7261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3F7261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دراسة اتجاه التغير باستعمال دوال مرجع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31F8F2" id="_x0000_s1034" type="#_x0000_t80" style="position:absolute;left:0;text-align:left;margin-left:-40.75pt;margin-top:55.95pt;width:528.9pt;height:39.3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" adj=",4919,,7860">
                <v:textbox>
                  <w:txbxContent>
                    <w:p w14:paraId="15E1CD07" w14:textId="77777777" w:rsidR="007E3185" w:rsidRPr="00560BBD" w:rsidRDefault="007E3185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الكفاءة </w:t>
                      </w: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المستهدفة:</w:t>
                      </w:r>
                      <w:r w:rsidRPr="003F7261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3F7261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دراسة اتجاه التغير باستعمال دوال مرجعية</w:t>
                      </w:r>
                    </w:p>
                  </w:txbxContent>
                </v:textbox>
              </v:shape>
            </w:pict>
          </mc:Fallback>
        </mc:AlternateContent>
      </w:r>
      <w:r w:rsidRPr="000A4A03">
        <w:rPr>
          <w:rFonts w:cstheme="minorHAnsi"/>
          <w:sz w:val="28"/>
          <w:szCs w:val="28"/>
          <w:rtl/>
        </w:rPr>
        <w:br/>
      </w:r>
      <w:r w:rsidRPr="000A4A03">
        <w:rPr>
          <w:rFonts w:cstheme="minorHAnsi"/>
          <w:sz w:val="28"/>
          <w:szCs w:val="28"/>
          <w:rtl/>
        </w:rPr>
        <w:br/>
      </w:r>
      <w:r w:rsidRPr="000A4A03">
        <w:rPr>
          <w:rFonts w:cstheme="minorHAnsi"/>
          <w:sz w:val="28"/>
          <w:szCs w:val="28"/>
          <w:rtl/>
        </w:rPr>
        <w:br/>
      </w:r>
      <w:r w:rsidRPr="000A4A03">
        <w:rPr>
          <w:rFonts w:cstheme="minorHAnsi"/>
          <w:sz w:val="28"/>
          <w:szCs w:val="28"/>
          <w:rtl/>
        </w:rPr>
        <w:br/>
      </w:r>
      <w:r w:rsidRPr="000A4A03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2AE273F" wp14:editId="4E248682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13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2B2FE02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7261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دوال العددية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7261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مليات على الدوا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AE273F" id="_x0000_s1035" type="#_x0000_t98" style="position:absolute;left:0;text-align:left;margin-left:84.05pt;margin-top:-7.45pt;width:308.1pt;height:63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2SmKgIAAFM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">
                <v:textbox>
                  <w:txbxContent>
                    <w:p w14:paraId="52B2FE02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F7261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دوال العددية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F7261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عمليات على الدوال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618" w:type="dxa"/>
        <w:tblInd w:w="-716" w:type="dxa"/>
        <w:tblLook w:val="04A0" w:firstRow="1" w:lastRow="0" w:firstColumn="1" w:lastColumn="0" w:noHBand="0" w:noVBand="1"/>
      </w:tblPr>
      <w:tblGrid>
        <w:gridCol w:w="1097"/>
        <w:gridCol w:w="8359"/>
        <w:gridCol w:w="1162"/>
      </w:tblGrid>
      <w:tr w:rsidR="007E3185" w:rsidRPr="000A4A03" w14:paraId="01FFCF4B" w14:textId="77777777" w:rsidTr="003F7261">
        <w:tc>
          <w:tcPr>
            <w:tcW w:w="1098" w:type="dxa"/>
            <w:shd w:val="clear" w:color="auto" w:fill="FFF2CC" w:themeFill="accent4" w:themeFillTint="33"/>
          </w:tcPr>
          <w:p w14:paraId="6A253859" w14:textId="77777777" w:rsidR="007E3185" w:rsidRPr="003F7261" w:rsidRDefault="007E3185" w:rsidP="002D7D2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8381" w:type="dxa"/>
            <w:tcBorders>
              <w:bottom w:val="single" w:sz="4" w:space="0" w:color="000000" w:themeColor="text1"/>
            </w:tcBorders>
            <w:shd w:val="clear" w:color="auto" w:fill="FFF2CC" w:themeFill="accent4" w:themeFillTint="33"/>
          </w:tcPr>
          <w:p w14:paraId="30EF9A15" w14:textId="77777777" w:rsidR="007E3185" w:rsidRPr="003F7261" w:rsidRDefault="007E3185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139" w:type="dxa"/>
            <w:shd w:val="clear" w:color="auto" w:fill="FFF2CC" w:themeFill="accent4" w:themeFillTint="33"/>
          </w:tcPr>
          <w:p w14:paraId="72F6D2BF" w14:textId="77777777" w:rsidR="007E3185" w:rsidRPr="003F7261" w:rsidRDefault="007E3185" w:rsidP="00DB676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لاحظات</w:t>
            </w:r>
          </w:p>
        </w:tc>
      </w:tr>
      <w:tr w:rsidR="007E3185" w:rsidRPr="000A4A03" w14:paraId="0342FB24" w14:textId="77777777" w:rsidTr="00E450DF">
        <w:tc>
          <w:tcPr>
            <w:tcW w:w="1098" w:type="dxa"/>
          </w:tcPr>
          <w:p w14:paraId="4DC024EC" w14:textId="77777777" w:rsidR="007E3185" w:rsidRPr="000A4A03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F553FCF" w14:textId="77777777" w:rsidR="007E3185" w:rsidRPr="000A4A03" w:rsidRDefault="007E3185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7DE361" w14:textId="77777777" w:rsidR="007E3185" w:rsidRPr="000A4A03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88F1C1" w14:textId="77777777" w:rsidR="007E3185" w:rsidRPr="000A4A03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AF5A12" w14:textId="77777777" w:rsidR="007E3185" w:rsidRPr="000A4A03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1F4007" w14:textId="77777777" w:rsidR="007E3185" w:rsidRPr="000A4A03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E81E10" w14:textId="77777777" w:rsidR="007E3185" w:rsidRPr="000A4A03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63DA2" w14:textId="77777777" w:rsidR="007E3185" w:rsidRPr="000A4A03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072007" w14:textId="77777777" w:rsidR="007E3185" w:rsidRPr="000A4A03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64A4E2" w14:textId="77777777" w:rsidR="007E3185" w:rsidRPr="000A4A03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161AA4" w14:textId="77777777" w:rsidR="007E3185" w:rsidRPr="000A4A03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08C352" w14:textId="77777777" w:rsidR="007E3185" w:rsidRPr="000F623E" w:rsidRDefault="007E3185" w:rsidP="006F5DC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0F623E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عارف</w:t>
            </w:r>
          </w:p>
          <w:p w14:paraId="7A39FC6C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95C10F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1C1FD0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FD2D5A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C1B7C6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B41E4B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FAE45C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177157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64013B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8FFA1E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7B27E5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B62B40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A5EC6C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6BD197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545CFB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7FDBD5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213B45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EB8514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5D4741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834D2C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34728A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1B0502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9BCE47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456E9C" w14:textId="77777777" w:rsidR="007E3185" w:rsidRPr="000A4A03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B1110A" w14:textId="77777777" w:rsidR="007E3185" w:rsidRPr="000A4A03" w:rsidRDefault="007E3185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81" w:type="dxa"/>
            <w:tcBorders>
              <w:bottom w:val="single" w:sz="4" w:space="0" w:color="auto"/>
            </w:tcBorders>
          </w:tcPr>
          <w:p w14:paraId="49E79994" w14:textId="77777777" w:rsidR="007E3185" w:rsidRPr="000A4A03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4FBA0A6" w14:textId="77777777" w:rsidR="007E3185" w:rsidRPr="000A4A03" w:rsidRDefault="007E3185" w:rsidP="008251D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44EF0FF" w14:textId="77777777" w:rsidR="007E3185" w:rsidRPr="003F7261" w:rsidRDefault="007E3185" w:rsidP="00053E19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العمليات الجبرية</w:t>
            </w:r>
          </w:p>
          <w:p w14:paraId="738047AB" w14:textId="77777777" w:rsidR="007E3185" w:rsidRPr="003F7261" w:rsidRDefault="007E3185" w:rsidP="00053E19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B4A4D94" w14:textId="77777777" w:rsidR="007E3185" w:rsidRPr="003F7261" w:rsidRDefault="007E3185" w:rsidP="007E3185">
            <w:pPr>
              <w:pStyle w:val="Paragraphedeliste"/>
              <w:numPr>
                <w:ilvl w:val="0"/>
                <w:numId w:val="5"/>
              </w:numPr>
              <w:bidi/>
              <w:spacing w:after="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نشاط04 ص 09</w:t>
            </w:r>
            <w:r w:rsidRPr="003F7261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3F7261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(بتصرف)</w:t>
            </w:r>
          </w:p>
          <w:p w14:paraId="0C8EF452" w14:textId="77777777" w:rsidR="007E3185" w:rsidRDefault="007E3185" w:rsidP="00873831">
            <w:pPr>
              <w:pStyle w:val="Paragraphedeliste"/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</w:p>
          <w:p w14:paraId="633FA130" w14:textId="77777777" w:rsidR="007E3185" w:rsidRPr="005414B2" w:rsidRDefault="007E3185" w:rsidP="005414B2">
            <w:pPr>
              <w:tabs>
                <w:tab w:val="left" w:pos="5589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5414B2">
              <w:rPr>
                <w:rFonts w:cstheme="minorHAnsi"/>
                <w:sz w:val="28"/>
                <w:szCs w:val="28"/>
                <w:rtl/>
              </w:rPr>
              <w:t>نعتبر الدالتين التآلفيتين</w:t>
            </w:r>
            <w:r w:rsidRPr="005414B2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240" w:dyaOrig="320" w14:anchorId="41DA3B7A">
                <v:shape id="_x0000_i1050" type="#_x0000_t75" style="width:12pt;height:15.75pt" o:ole="">
                  <v:imagedata r:id="rId9" o:title=""/>
                </v:shape>
                <o:OLEObject Type="Embed" ProgID="Equation.DSMT4" ShapeID="_x0000_i1050" DrawAspect="Content" ObjectID="_1788720000" r:id="rId10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5414B2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220" w:dyaOrig="260" w14:anchorId="6C287CB4">
                <v:shape id="_x0000_i1051" type="#_x0000_t75" style="width:10.5pt;height:12.75pt" o:ole="">
                  <v:imagedata r:id="rId11" o:title=""/>
                </v:shape>
                <o:OLEObject Type="Embed" ProgID="Equation.DSMT4" ShapeID="_x0000_i1051" DrawAspect="Content" ObjectID="_1788720001" r:id="rId12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المعرفتين على المجال </w:t>
            </w:r>
            <w:r w:rsidRPr="005414B2">
              <w:rPr>
                <w:rFonts w:cstheme="minorHAnsi"/>
                <w:position w:val="-14"/>
                <w:sz w:val="28"/>
                <w:szCs w:val="28"/>
                <w:lang/>
              </w:rPr>
              <w:object w:dxaOrig="920" w:dyaOrig="400" w14:anchorId="6844E6DF">
                <v:shape id="_x0000_i1052" type="#_x0000_t75" style="width:45.75pt;height:20.25pt" o:ole="">
                  <v:imagedata r:id="rId13" o:title=""/>
                </v:shape>
                <o:OLEObject Type="Embed" ProgID="Equation.DSMT4" ShapeID="_x0000_i1052" DrawAspect="Content" ObjectID="_1788720002" r:id="rId14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كالآتي:</w:t>
            </w:r>
          </w:p>
          <w:p w14:paraId="1B179F82" w14:textId="77777777" w:rsidR="007E3185" w:rsidRPr="005414B2" w:rsidRDefault="007E3185" w:rsidP="005414B2">
            <w:pPr>
              <w:tabs>
                <w:tab w:val="left" w:pos="5589"/>
              </w:tabs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  <w:r w:rsidRPr="005414B2">
              <w:rPr>
                <w:rFonts w:cstheme="minorHAnsi"/>
                <w:sz w:val="28"/>
                <w:szCs w:val="28"/>
                <w:rtl/>
              </w:rPr>
              <w:t xml:space="preserve">                   </w:t>
            </w:r>
            <w:r w:rsidRPr="005414B2">
              <w:rPr>
                <w:rFonts w:cstheme="minorHAnsi"/>
                <w:position w:val="-24"/>
                <w:sz w:val="28"/>
                <w:szCs w:val="28"/>
                <w:rtl/>
                <w:lang/>
              </w:rPr>
              <w:object w:dxaOrig="1380" w:dyaOrig="620" w14:anchorId="3659DEFD">
                <v:shape id="_x0000_i1053" type="#_x0000_t75" style="width:69pt;height:31.5pt" o:ole="">
                  <v:imagedata r:id="rId15" o:title=""/>
                </v:shape>
                <o:OLEObject Type="Embed" ProgID="Equation.DSMT4" ShapeID="_x0000_i1053" DrawAspect="Content" ObjectID="_1788720003" r:id="rId16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 و </w:t>
            </w:r>
            <w:r w:rsidRPr="005414B2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1400" w:dyaOrig="320" w14:anchorId="30CC71EB">
                <v:shape id="_x0000_i1054" type="#_x0000_t75" style="width:69.75pt;height:15.75pt" o:ole="">
                  <v:imagedata r:id="rId17" o:title=""/>
                </v:shape>
                <o:OLEObject Type="Embed" ProgID="Equation.DSMT4" ShapeID="_x0000_i1054" DrawAspect="Content" ObjectID="_1788720004" r:id="rId18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 .       </w:t>
            </w:r>
          </w:p>
          <w:p w14:paraId="744EF55F" w14:textId="77777777" w:rsidR="007E3185" w:rsidRPr="005414B2" w:rsidRDefault="007E3185" w:rsidP="007E3185">
            <w:pPr>
              <w:numPr>
                <w:ilvl w:val="0"/>
                <w:numId w:val="7"/>
              </w:numPr>
              <w:tabs>
                <w:tab w:val="clear" w:pos="810"/>
                <w:tab w:val="num" w:pos="348"/>
                <w:tab w:val="left" w:pos="5589"/>
              </w:tabs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5414B2">
              <w:rPr>
                <w:rFonts w:cstheme="minorHAnsi"/>
                <w:sz w:val="28"/>
                <w:szCs w:val="28"/>
                <w:rtl/>
              </w:rPr>
              <w:t xml:space="preserve">نعتبر الدوال </w:t>
            </w:r>
            <w:r w:rsidRPr="005414B2">
              <w:rPr>
                <w:rFonts w:cstheme="minorHAnsi"/>
                <w:position w:val="-12"/>
                <w:sz w:val="28"/>
                <w:szCs w:val="28"/>
                <w:rtl/>
                <w:lang/>
              </w:rPr>
              <w:object w:dxaOrig="240" w:dyaOrig="360" w14:anchorId="2E3B0E54">
                <v:shape id="_x0000_i1055" type="#_x0000_t75" style="width:12pt;height:18.75pt" o:ole="">
                  <v:imagedata r:id="rId19" o:title=""/>
                </v:shape>
                <o:OLEObject Type="Embed" ProgID="Equation.DSMT4" ShapeID="_x0000_i1055" DrawAspect="Content" ObjectID="_1788720005" r:id="rId20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، </w:t>
            </w:r>
            <w:r w:rsidRPr="005414B2">
              <w:rPr>
                <w:rFonts w:cstheme="minorHAnsi"/>
                <w:position w:val="-12"/>
                <w:sz w:val="28"/>
                <w:szCs w:val="28"/>
                <w:rtl/>
                <w:lang/>
              </w:rPr>
              <w:object w:dxaOrig="279" w:dyaOrig="360" w14:anchorId="2AA16AB5">
                <v:shape id="_x0000_i1056" type="#_x0000_t75" style="width:13.5pt;height:18.75pt" o:ole="">
                  <v:imagedata r:id="rId21" o:title=""/>
                </v:shape>
                <o:OLEObject Type="Embed" ProgID="Equation.DSMT4" ShapeID="_x0000_i1056" DrawAspect="Content" ObjectID="_1788720006" r:id="rId22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5414B2">
              <w:rPr>
                <w:rFonts w:cstheme="minorHAnsi"/>
                <w:position w:val="-12"/>
                <w:sz w:val="28"/>
                <w:szCs w:val="28"/>
                <w:rtl/>
                <w:lang/>
              </w:rPr>
              <w:object w:dxaOrig="260" w:dyaOrig="360" w14:anchorId="0D877275">
                <v:shape id="_x0000_i1057" type="#_x0000_t75" style="width:12.75pt;height:18.75pt" o:ole="">
                  <v:imagedata r:id="rId23" o:title=""/>
                </v:shape>
                <o:OLEObject Type="Embed" ProgID="Equation.DSMT4" ShapeID="_x0000_i1057" DrawAspect="Content" ObjectID="_1788720007" r:id="rId24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5414B2">
              <w:rPr>
                <w:rFonts w:cstheme="minorHAnsi"/>
                <w:position w:val="-12"/>
                <w:sz w:val="28"/>
                <w:szCs w:val="28"/>
                <w:rtl/>
                <w:lang/>
              </w:rPr>
              <w:object w:dxaOrig="279" w:dyaOrig="360" w14:anchorId="203E97AC">
                <v:shape id="_x0000_i1058" type="#_x0000_t75" style="width:13.5pt;height:18.75pt" o:ole="">
                  <v:imagedata r:id="rId25" o:title=""/>
                </v:shape>
                <o:OLEObject Type="Embed" ProgID="Equation.DSMT4" ShapeID="_x0000_i1058" DrawAspect="Content" ObjectID="_1788720008" r:id="rId26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المعرفة على المجال </w:t>
            </w:r>
            <w:r w:rsidRPr="005414B2">
              <w:rPr>
                <w:rFonts w:cstheme="minorHAnsi"/>
                <w:position w:val="-14"/>
                <w:sz w:val="28"/>
                <w:szCs w:val="28"/>
                <w:lang/>
              </w:rPr>
              <w:object w:dxaOrig="880" w:dyaOrig="400" w14:anchorId="1C4D588F">
                <v:shape id="_x0000_i1059" type="#_x0000_t75" style="width:43.5pt;height:20.25pt" o:ole="">
                  <v:imagedata r:id="rId27" o:title=""/>
                </v:shape>
                <o:OLEObject Type="Embed" ProgID="Equation.DSMT4" ShapeID="_x0000_i1059" DrawAspect="Content" ObjectID="_1788720009" r:id="rId28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كما يلي:</w:t>
            </w:r>
          </w:p>
          <w:p w14:paraId="142831BA" w14:textId="77777777" w:rsidR="007E3185" w:rsidRPr="005414B2" w:rsidRDefault="007E3185" w:rsidP="005414B2">
            <w:pPr>
              <w:tabs>
                <w:tab w:val="left" w:pos="5589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5414B2">
              <w:rPr>
                <w:rFonts w:cstheme="minorHAnsi"/>
                <w:position w:val="-14"/>
                <w:sz w:val="28"/>
                <w:szCs w:val="28"/>
                <w:rtl/>
                <w:lang/>
              </w:rPr>
              <w:object w:dxaOrig="2000" w:dyaOrig="400" w14:anchorId="5E4B2CD4">
                <v:shape id="_x0000_i1060" type="#_x0000_t75" style="width:100.5pt;height:20.25pt" o:ole="">
                  <v:imagedata r:id="rId29" o:title=""/>
                </v:shape>
                <o:OLEObject Type="Embed" ProgID="Equation.DSMT4" ShapeID="_x0000_i1060" DrawAspect="Content" ObjectID="_1788720010" r:id="rId30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 ، </w:t>
            </w:r>
            <w:r w:rsidRPr="005414B2">
              <w:rPr>
                <w:rFonts w:cstheme="minorHAnsi"/>
                <w:position w:val="-14"/>
                <w:sz w:val="28"/>
                <w:szCs w:val="28"/>
                <w:rtl/>
                <w:lang/>
              </w:rPr>
              <w:object w:dxaOrig="2000" w:dyaOrig="400" w14:anchorId="0503BAC7">
                <v:shape id="_x0000_i1061" type="#_x0000_t75" style="width:100.5pt;height:20.25pt" o:ole="">
                  <v:imagedata r:id="rId31" o:title=""/>
                </v:shape>
                <o:OLEObject Type="Embed" ProgID="Equation.DSMT4" ShapeID="_x0000_i1061" DrawAspect="Content" ObjectID="_1788720011" r:id="rId32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5414B2">
              <w:rPr>
                <w:rFonts w:cstheme="minorHAnsi"/>
                <w:position w:val="-14"/>
                <w:sz w:val="28"/>
                <w:szCs w:val="28"/>
                <w:rtl/>
                <w:lang/>
              </w:rPr>
              <w:object w:dxaOrig="1680" w:dyaOrig="400" w14:anchorId="7B211E22">
                <v:shape id="_x0000_i1062" type="#_x0000_t75" style="width:84pt;height:20.25pt" o:ole="">
                  <v:imagedata r:id="rId33" o:title=""/>
                </v:shape>
                <o:OLEObject Type="Embed" ProgID="Equation.DSMT4" ShapeID="_x0000_i1062" DrawAspect="Content" ObjectID="_1788720012" r:id="rId34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5414B2">
              <w:rPr>
                <w:rFonts w:cstheme="minorHAnsi"/>
                <w:position w:val="-14"/>
                <w:sz w:val="28"/>
                <w:szCs w:val="28"/>
                <w:rtl/>
                <w:lang/>
              </w:rPr>
              <w:object w:dxaOrig="1640" w:dyaOrig="400" w14:anchorId="408E073F">
                <v:shape id="_x0000_i1063" type="#_x0000_t75" style="width:81.75pt;height:20.25pt" o:ole="">
                  <v:imagedata r:id="rId35" o:title=""/>
                </v:shape>
                <o:OLEObject Type="Embed" ProgID="Equation.DSMT4" ShapeID="_x0000_i1063" DrawAspect="Content" ObjectID="_1788720013" r:id="rId36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65087BEB" w14:textId="77777777" w:rsidR="007E3185" w:rsidRPr="005414B2" w:rsidRDefault="007E3185" w:rsidP="007E3185">
            <w:pPr>
              <w:pStyle w:val="Paragraphedeliste"/>
              <w:numPr>
                <w:ilvl w:val="0"/>
                <w:numId w:val="8"/>
              </w:numPr>
              <w:tabs>
                <w:tab w:val="left" w:pos="5589"/>
              </w:tabs>
              <w:bidi/>
              <w:spacing w:after="0" w:line="240" w:lineRule="auto"/>
              <w:jc w:val="lowKashida"/>
              <w:rPr>
                <w:rFonts w:cstheme="minorHAnsi"/>
                <w:sz w:val="28"/>
                <w:szCs w:val="28"/>
              </w:rPr>
            </w:pPr>
            <w:r w:rsidRPr="005414B2">
              <w:rPr>
                <w:rFonts w:cstheme="minorHAnsi"/>
                <w:sz w:val="28"/>
                <w:szCs w:val="28"/>
                <w:rtl/>
              </w:rPr>
              <w:t xml:space="preserve">عين بدلالة </w:t>
            </w:r>
            <w:r w:rsidRPr="005414B2">
              <w:rPr>
                <w:rFonts w:cstheme="minorHAnsi"/>
                <w:position w:val="-6"/>
                <w:sz w:val="28"/>
                <w:szCs w:val="28"/>
                <w:rtl/>
              </w:rPr>
              <w:object w:dxaOrig="200" w:dyaOrig="220" w14:anchorId="23B8D055">
                <v:shape id="_x0000_i1064" type="#_x0000_t75" style="width:9.75pt;height:10.5pt" o:ole="">
                  <v:imagedata r:id="rId37" o:title=""/>
                </v:shape>
                <o:OLEObject Type="Embed" ProgID="Equation.DSMT4" ShapeID="_x0000_i1064" DrawAspect="Content" ObjectID="_1788720014" r:id="rId38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عبارة كل من </w:t>
            </w:r>
            <w:r w:rsidRPr="005414B2">
              <w:rPr>
                <w:rFonts w:cstheme="minorHAnsi"/>
                <w:sz w:val="28"/>
                <w:szCs w:val="28"/>
                <w:rtl/>
              </w:rPr>
              <w:object w:dxaOrig="620" w:dyaOrig="400" w14:anchorId="041D1B8F">
                <v:shape id="_x0000_i1065" type="#_x0000_t75" style="width:31.5pt;height:20.25pt" o:ole="">
                  <v:imagedata r:id="rId39" o:title=""/>
                </v:shape>
                <o:OLEObject Type="Embed" ProgID="Equation.DSMT4" ShapeID="_x0000_i1065" DrawAspect="Content" ObjectID="_1788720015" r:id="rId40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 ، </w:t>
            </w:r>
            <w:r w:rsidRPr="005414B2">
              <w:rPr>
                <w:rFonts w:cstheme="minorHAnsi"/>
                <w:sz w:val="28"/>
                <w:szCs w:val="28"/>
                <w:rtl/>
              </w:rPr>
              <w:object w:dxaOrig="639" w:dyaOrig="400" w14:anchorId="6BB6E5C8">
                <v:shape id="_x0000_i1066" type="#_x0000_t75" style="width:32.25pt;height:20.25pt" o:ole="">
                  <v:imagedata r:id="rId41" o:title=""/>
                </v:shape>
                <o:OLEObject Type="Embed" ProgID="Equation.DSMT4" ShapeID="_x0000_i1066" DrawAspect="Content" ObjectID="_1788720016" r:id="rId42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5414B2">
              <w:rPr>
                <w:rFonts w:cstheme="minorHAnsi"/>
                <w:sz w:val="28"/>
                <w:szCs w:val="28"/>
                <w:rtl/>
              </w:rPr>
              <w:object w:dxaOrig="639" w:dyaOrig="400" w14:anchorId="629A29A2">
                <v:shape id="_x0000_i1067" type="#_x0000_t75" style="width:32.25pt;height:20.25pt" o:ole="">
                  <v:imagedata r:id="rId43" o:title=""/>
                </v:shape>
                <o:OLEObject Type="Embed" ProgID="Equation.DSMT4" ShapeID="_x0000_i1067" DrawAspect="Content" ObjectID="_1788720017" r:id="rId44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 و </w:t>
            </w:r>
            <w:r w:rsidRPr="005414B2">
              <w:rPr>
                <w:rFonts w:cstheme="minorHAnsi"/>
                <w:sz w:val="28"/>
                <w:szCs w:val="28"/>
                <w:rtl/>
              </w:rPr>
              <w:object w:dxaOrig="639" w:dyaOrig="400" w14:anchorId="4F3C0EFB">
                <v:shape id="_x0000_i1068" type="#_x0000_t75" style="width:32.25pt;height:20.25pt" o:ole="">
                  <v:imagedata r:id="rId45" o:title=""/>
                </v:shape>
                <o:OLEObject Type="Embed" ProgID="Equation.DSMT4" ShapeID="_x0000_i1068" DrawAspect="Content" ObjectID="_1788720018" r:id="rId46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186CDED" w14:textId="77777777" w:rsidR="007E3185" w:rsidRPr="005414B2" w:rsidRDefault="007E3185" w:rsidP="007E3185">
            <w:pPr>
              <w:numPr>
                <w:ilvl w:val="0"/>
                <w:numId w:val="7"/>
              </w:numPr>
              <w:tabs>
                <w:tab w:val="clear" w:pos="810"/>
                <w:tab w:val="num" w:pos="-78"/>
                <w:tab w:val="left" w:pos="5589"/>
              </w:tabs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5414B2">
              <w:rPr>
                <w:rFonts w:cstheme="minorHAnsi"/>
                <w:sz w:val="28"/>
                <w:szCs w:val="28"/>
                <w:rtl/>
              </w:rPr>
              <w:t xml:space="preserve">نعتبر الدالة </w:t>
            </w:r>
            <w:r w:rsidRPr="005414B2">
              <w:rPr>
                <w:rFonts w:cstheme="minorHAnsi"/>
                <w:position w:val="-6"/>
                <w:sz w:val="28"/>
                <w:szCs w:val="28"/>
                <w:rtl/>
                <w:lang/>
              </w:rPr>
              <w:object w:dxaOrig="200" w:dyaOrig="279" w14:anchorId="4E1798F0">
                <v:shape id="_x0000_i1069" type="#_x0000_t75" style="width:9.75pt;height:13.5pt" o:ole="">
                  <v:imagedata r:id="rId47" o:title=""/>
                </v:shape>
                <o:OLEObject Type="Embed" ProgID="Equation.DSMT4" ShapeID="_x0000_i1069" DrawAspect="Content" ObjectID="_1788720019" r:id="rId48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المعرفة كما يلي: </w:t>
            </w:r>
            <w:r w:rsidRPr="005414B2">
              <w:rPr>
                <w:rFonts w:cstheme="minorHAnsi"/>
                <w:position w:val="-28"/>
                <w:sz w:val="28"/>
                <w:szCs w:val="28"/>
                <w:rtl/>
                <w:lang/>
              </w:rPr>
              <w:object w:dxaOrig="1280" w:dyaOrig="660" w14:anchorId="7A52FC49">
                <v:shape id="_x0000_i1070" type="#_x0000_t75" style="width:64.5pt;height:33pt" o:ole="">
                  <v:imagedata r:id="rId49" o:title=""/>
                </v:shape>
                <o:OLEObject Type="Embed" ProgID="Equation.DSMT4" ShapeID="_x0000_i1070" DrawAspect="Content" ObjectID="_1788720020" r:id="rId50"/>
              </w:object>
            </w:r>
          </w:p>
          <w:p w14:paraId="7B96B19E" w14:textId="77777777" w:rsidR="007E3185" w:rsidRPr="005414B2" w:rsidRDefault="007E3185" w:rsidP="007E3185">
            <w:pPr>
              <w:pStyle w:val="Paragraphedeliste"/>
              <w:numPr>
                <w:ilvl w:val="0"/>
                <w:numId w:val="8"/>
              </w:numPr>
              <w:tabs>
                <w:tab w:val="left" w:pos="5589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 w:rsidRPr="005414B2">
              <w:rPr>
                <w:rFonts w:cstheme="minorHAnsi"/>
                <w:sz w:val="28"/>
                <w:szCs w:val="28"/>
                <w:rtl/>
              </w:rPr>
              <w:t xml:space="preserve"> عين </w:t>
            </w:r>
            <w:r w:rsidRPr="005414B2">
              <w:rPr>
                <w:rFonts w:cstheme="minorHAnsi"/>
                <w:position w:val="-12"/>
                <w:sz w:val="28"/>
                <w:szCs w:val="28"/>
              </w:rPr>
              <w:object w:dxaOrig="320" w:dyaOrig="360" w14:anchorId="5CA57933">
                <v:shape id="_x0000_i1071" type="#_x0000_t75" style="width:15.75pt;height:18.75pt" o:ole="">
                  <v:imagedata r:id="rId51" o:title=""/>
                </v:shape>
                <o:OLEObject Type="Embed" ProgID="Equation.DSMT4" ShapeID="_x0000_i1071" DrawAspect="Content" ObjectID="_1788720021" r:id="rId52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مجموعة تعريف الدالة </w:t>
            </w:r>
            <w:r w:rsidRPr="005414B2">
              <w:rPr>
                <w:rFonts w:cstheme="minorHAnsi"/>
                <w:position w:val="-6"/>
                <w:sz w:val="28"/>
                <w:szCs w:val="28"/>
                <w:rtl/>
              </w:rPr>
              <w:object w:dxaOrig="200" w:dyaOrig="279" w14:anchorId="53277CF5">
                <v:shape id="_x0000_i1072" type="#_x0000_t75" style="width:9.75pt;height:13.5pt" o:ole="">
                  <v:imagedata r:id="rId47" o:title=""/>
                </v:shape>
                <o:OLEObject Type="Embed" ProgID="Equation.DSMT4" ShapeID="_x0000_i1072" DrawAspect="Content" ObjectID="_1788720022" r:id="rId53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. تحقق أنه من أجل كل عدد حقيقي </w:t>
            </w:r>
            <w:r w:rsidRPr="005414B2">
              <w:rPr>
                <w:rFonts w:cstheme="minorHAnsi"/>
                <w:position w:val="-6"/>
                <w:sz w:val="28"/>
                <w:szCs w:val="28"/>
                <w:rtl/>
              </w:rPr>
              <w:object w:dxaOrig="200" w:dyaOrig="220" w14:anchorId="2CF19E45">
                <v:shape id="_x0000_i1073" type="#_x0000_t75" style="width:9.75pt;height:10.5pt" o:ole="">
                  <v:imagedata r:id="rId37" o:title=""/>
                </v:shape>
                <o:OLEObject Type="Embed" ProgID="Equation.DSMT4" ShapeID="_x0000_i1073" DrawAspect="Content" ObjectID="_1788720023" r:id="rId54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من </w:t>
            </w:r>
            <w:r w:rsidRPr="005414B2">
              <w:rPr>
                <w:rFonts w:cstheme="minorHAnsi"/>
                <w:position w:val="-12"/>
                <w:sz w:val="28"/>
                <w:szCs w:val="28"/>
              </w:rPr>
              <w:object w:dxaOrig="320" w:dyaOrig="360" w14:anchorId="4C5179AF">
                <v:shape id="_x0000_i1074" type="#_x0000_t75" style="width:15.75pt;height:18.75pt" o:ole="">
                  <v:imagedata r:id="rId51" o:title=""/>
                </v:shape>
                <o:OLEObject Type="Embed" ProgID="Equation.DSMT4" ShapeID="_x0000_i1074" DrawAspect="Content" ObjectID="_1788720024" r:id="rId55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لدينا: </w:t>
            </w:r>
            <w:r w:rsidRPr="005414B2">
              <w:rPr>
                <w:rFonts w:cstheme="minorHAnsi"/>
                <w:position w:val="-24"/>
                <w:sz w:val="28"/>
                <w:szCs w:val="28"/>
                <w:rtl/>
              </w:rPr>
              <w:object w:dxaOrig="1719" w:dyaOrig="620" w14:anchorId="6CB60663">
                <v:shape id="_x0000_i1075" type="#_x0000_t75" style="width:85.5pt;height:31.5pt" o:ole="">
                  <v:imagedata r:id="rId56" o:title=""/>
                </v:shape>
                <o:OLEObject Type="Embed" ProgID="Equation.DSMT4" ShapeID="_x0000_i1075" DrawAspect="Content" ObjectID="_1788720025" r:id="rId57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5F290743" w14:textId="77777777" w:rsidR="007E3185" w:rsidRPr="005414B2" w:rsidRDefault="007E3185" w:rsidP="007E3185">
            <w:pPr>
              <w:numPr>
                <w:ilvl w:val="0"/>
                <w:numId w:val="7"/>
              </w:numPr>
              <w:tabs>
                <w:tab w:val="clear" w:pos="810"/>
                <w:tab w:val="num" w:pos="-78"/>
                <w:tab w:val="left" w:pos="5589"/>
              </w:tabs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5414B2">
              <w:rPr>
                <w:rFonts w:cstheme="minorHAnsi"/>
                <w:sz w:val="28"/>
                <w:szCs w:val="28"/>
                <w:rtl/>
              </w:rPr>
              <w:t xml:space="preserve">نعتبر الدالة </w:t>
            </w:r>
            <w:r w:rsidRPr="005414B2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79" w14:anchorId="1E1FFFAD">
                <v:shape id="_x0000_i1076" type="#_x0000_t75" style="width:9.75pt;height:13.5pt" o:ole="">
                  <v:imagedata r:id="rId58" o:title=""/>
                </v:shape>
                <o:OLEObject Type="Embed" ProgID="Equation.DSMT4" ShapeID="_x0000_i1076" DrawAspect="Content" ObjectID="_1788720026" r:id="rId59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المعرفة كما يلي: </w:t>
            </w:r>
            <w:r w:rsidRPr="005414B2">
              <w:rPr>
                <w:rFonts w:cstheme="minorHAnsi"/>
                <w:position w:val="-24"/>
                <w:sz w:val="28"/>
                <w:szCs w:val="28"/>
                <w:lang/>
              </w:rPr>
              <w:object w:dxaOrig="1860" w:dyaOrig="660" w14:anchorId="4CA03F21">
                <v:shape id="_x0000_i1077" type="#_x0000_t75" style="width:93.75pt;height:33pt" o:ole="">
                  <v:imagedata r:id="rId60" o:title=""/>
                </v:shape>
                <o:OLEObject Type="Embed" ProgID="Equation.DSMT4" ShapeID="_x0000_i1077" DrawAspect="Content" ObjectID="_1788720027" r:id="rId61"/>
              </w:object>
            </w:r>
          </w:p>
          <w:p w14:paraId="440881C3" w14:textId="77777777" w:rsidR="007E3185" w:rsidRPr="005414B2" w:rsidRDefault="007E3185" w:rsidP="007E3185">
            <w:pPr>
              <w:pStyle w:val="Paragraphedeliste"/>
              <w:numPr>
                <w:ilvl w:val="0"/>
                <w:numId w:val="8"/>
              </w:numPr>
              <w:tabs>
                <w:tab w:val="left" w:pos="5589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 w:rsidRPr="005414B2">
              <w:rPr>
                <w:rFonts w:cstheme="minorHAnsi"/>
                <w:sz w:val="28"/>
                <w:szCs w:val="28"/>
                <w:rtl/>
              </w:rPr>
              <w:t xml:space="preserve">عين </w:t>
            </w:r>
            <w:r w:rsidRPr="005414B2">
              <w:rPr>
                <w:rFonts w:cstheme="minorHAnsi"/>
                <w:position w:val="-12"/>
                <w:sz w:val="28"/>
                <w:szCs w:val="28"/>
              </w:rPr>
              <w:object w:dxaOrig="320" w:dyaOrig="360" w14:anchorId="3AA2A011">
                <v:shape id="_x0000_i1078" type="#_x0000_t75" style="width:15.75pt;height:18pt" o:ole="">
                  <v:imagedata r:id="rId62" o:title=""/>
                </v:shape>
                <o:OLEObject Type="Embed" ProgID="Equation.DSMT4" ShapeID="_x0000_i1078" DrawAspect="Content" ObjectID="_1788720028" r:id="rId63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مجموعة تعريف الدالة </w:t>
            </w:r>
            <w:r w:rsidRPr="005414B2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0BE3862B">
                <v:shape id="_x0000_i1079" type="#_x0000_t75" style="width:9.75pt;height:14.25pt" o:ole="">
                  <v:imagedata r:id="rId64" o:title=""/>
                </v:shape>
                <o:OLEObject Type="Embed" ProgID="Equation.DSMT4" ShapeID="_x0000_i1079" DrawAspect="Content" ObjectID="_1788720029" r:id="rId65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1566E950" w14:textId="77777777" w:rsidR="007E3185" w:rsidRPr="005414B2" w:rsidRDefault="007E3185" w:rsidP="007E3185">
            <w:pPr>
              <w:pStyle w:val="Paragraphedeliste"/>
              <w:numPr>
                <w:ilvl w:val="0"/>
                <w:numId w:val="8"/>
              </w:numPr>
              <w:tabs>
                <w:tab w:val="left" w:pos="5589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 w:rsidRPr="005414B2">
              <w:rPr>
                <w:rFonts w:cstheme="minorHAnsi"/>
                <w:sz w:val="28"/>
                <w:szCs w:val="28"/>
                <w:rtl/>
              </w:rPr>
              <w:t xml:space="preserve">بين انه من اجل كل عدد حقيقي من </w:t>
            </w:r>
            <w:r w:rsidRPr="005414B2">
              <w:rPr>
                <w:rFonts w:cstheme="minorHAnsi"/>
                <w:position w:val="-12"/>
                <w:sz w:val="28"/>
                <w:szCs w:val="28"/>
              </w:rPr>
              <w:object w:dxaOrig="320" w:dyaOrig="360" w14:anchorId="329ED8DE">
                <v:shape id="_x0000_i1080" type="#_x0000_t75" style="width:15.75pt;height:18pt" o:ole="">
                  <v:imagedata r:id="rId62" o:title=""/>
                </v:shape>
                <o:OLEObject Type="Embed" ProgID="Equation.DSMT4" ShapeID="_x0000_i1080" DrawAspect="Content" ObjectID="_1788720030" r:id="rId66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5414B2">
              <w:rPr>
                <w:rFonts w:cstheme="minorHAnsi"/>
                <w:position w:val="-14"/>
                <w:sz w:val="28"/>
                <w:szCs w:val="28"/>
              </w:rPr>
              <w:object w:dxaOrig="1380" w:dyaOrig="400" w14:anchorId="12F28DCD">
                <v:shape id="_x0000_i1081" type="#_x0000_t75" style="width:69.75pt;height:20.25pt" o:ole="">
                  <v:imagedata r:id="rId67" o:title=""/>
                </v:shape>
                <o:OLEObject Type="Embed" ProgID="Equation.DSMT4" ShapeID="_x0000_i1081" DrawAspect="Content" ObjectID="_1788720031" r:id="rId68"/>
              </w:object>
            </w:r>
          </w:p>
          <w:p w14:paraId="281162E1" w14:textId="77777777" w:rsidR="007E3185" w:rsidRPr="005414B2" w:rsidRDefault="007E3185" w:rsidP="007E3185">
            <w:pPr>
              <w:pStyle w:val="Paragraphedeliste"/>
              <w:numPr>
                <w:ilvl w:val="0"/>
                <w:numId w:val="8"/>
              </w:numPr>
              <w:tabs>
                <w:tab w:val="left" w:pos="5589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</w:rPr>
            </w:pPr>
            <w:r w:rsidRPr="005414B2">
              <w:rPr>
                <w:rFonts w:cstheme="minorHAnsi"/>
                <w:sz w:val="28"/>
                <w:szCs w:val="28"/>
                <w:rtl/>
              </w:rPr>
              <w:t xml:space="preserve">هل الدالتان </w:t>
            </w:r>
            <w:r w:rsidRPr="005414B2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7E369A15">
                <v:shape id="_x0000_i1082" type="#_x0000_t75" style="width:9.75pt;height:13.5pt" o:ole="">
                  <v:imagedata r:id="rId58" o:title=""/>
                </v:shape>
                <o:OLEObject Type="Embed" ProgID="Equation.DSMT4" ShapeID="_x0000_i1082" DrawAspect="Content" ObjectID="_1788720032" r:id="rId69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5414B2">
              <w:rPr>
                <w:rFonts w:cstheme="minorHAnsi"/>
                <w:position w:val="-10"/>
                <w:sz w:val="28"/>
                <w:szCs w:val="28"/>
                <w:rtl/>
              </w:rPr>
              <w:object w:dxaOrig="220" w:dyaOrig="260" w14:anchorId="0FC202B4">
                <v:shape id="_x0000_i1083" type="#_x0000_t75" style="width:10.5pt;height:12.75pt" o:ole="">
                  <v:imagedata r:id="rId11" o:title=""/>
                </v:shape>
                <o:OLEObject Type="Embed" ProgID="Equation.DSMT4" ShapeID="_x0000_i1083" DrawAspect="Content" ObjectID="_1788720033" r:id="rId70"/>
              </w:object>
            </w:r>
            <w:r w:rsidRPr="005414B2">
              <w:rPr>
                <w:rFonts w:cstheme="minorHAnsi" w:hint="cs"/>
                <w:sz w:val="28"/>
                <w:szCs w:val="28"/>
                <w:rtl/>
              </w:rPr>
              <w:t>متساويتان؟</w:t>
            </w:r>
          </w:p>
          <w:p w14:paraId="488338C3" w14:textId="77777777" w:rsidR="007E3185" w:rsidRPr="000A4A03" w:rsidRDefault="007E3185" w:rsidP="00273BCC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D257B63" w14:textId="77777777" w:rsidR="007E3185" w:rsidRPr="003F7261" w:rsidRDefault="007E3185" w:rsidP="007E3185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 30 ص 28</w:t>
            </w:r>
          </w:p>
          <w:p w14:paraId="51FB6A0B" w14:textId="77777777" w:rsidR="007E3185" w:rsidRPr="000F623E" w:rsidRDefault="007E3185" w:rsidP="000F623E">
            <w:pPr>
              <w:pStyle w:val="Paragraphedeliste"/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</w:pPr>
          </w:p>
          <w:p w14:paraId="3520032F" w14:textId="77777777" w:rsidR="007E3185" w:rsidRPr="005414B2" w:rsidRDefault="007E3185" w:rsidP="005414B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5414B2">
              <w:rPr>
                <w:rFonts w:cstheme="minorHAnsi"/>
                <w:sz w:val="28"/>
                <w:szCs w:val="28"/>
                <w:rtl/>
              </w:rPr>
              <w:t xml:space="preserve">لتكن الدالتان </w:t>
            </w:r>
            <w:r w:rsidRPr="005414B2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20EE7C99">
                <v:shape id="_x0000_i1084" type="#_x0000_t75" style="width:12pt;height:15.75pt" o:ole="">
                  <v:imagedata r:id="rId71" o:title=""/>
                </v:shape>
                <o:OLEObject Type="Embed" ProgID="Equation.DSMT4" ShapeID="_x0000_i1084" DrawAspect="Content" ObjectID="_1788720034" r:id="rId72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5414B2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782EBED0">
                <v:shape id="_x0000_i1085" type="#_x0000_t75" style="width:11.25pt;height:12.75pt" o:ole="">
                  <v:imagedata r:id="rId73" o:title=""/>
                </v:shape>
                <o:OLEObject Type="Embed" ProgID="Equation.DSMT4" ShapeID="_x0000_i1085" DrawAspect="Content" ObjectID="_1788720035" r:id="rId74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المعرفتان على </w:t>
            </w:r>
            <w:r w:rsidRPr="005414B2">
              <w:rPr>
                <w:rFonts w:cstheme="minorHAnsi"/>
                <w:sz w:val="28"/>
                <w:szCs w:val="28"/>
              </w:rPr>
              <w:t>R</w: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كما يلي:</w:t>
            </w:r>
          </w:p>
          <w:p w14:paraId="2826FE17" w14:textId="77777777" w:rsidR="007E3185" w:rsidRPr="005414B2" w:rsidRDefault="007E3185" w:rsidP="005414B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5414B2">
              <w:rPr>
                <w:rFonts w:cstheme="minorHAnsi"/>
                <w:position w:val="-10"/>
                <w:sz w:val="28"/>
                <w:szCs w:val="28"/>
                <w:lang/>
              </w:rPr>
              <w:object w:dxaOrig="1480" w:dyaOrig="360" w14:anchorId="345B2B79">
                <v:shape id="_x0000_i1086" type="#_x0000_t75" style="width:74.25pt;height:18pt" o:ole="">
                  <v:imagedata r:id="rId75" o:title=""/>
                </v:shape>
                <o:OLEObject Type="Embed" ProgID="Equation.DSMT4" ShapeID="_x0000_i1086" DrawAspect="Content" ObjectID="_1788720036" r:id="rId76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 و  </w:t>
            </w:r>
            <w:r w:rsidRPr="005414B2">
              <w:rPr>
                <w:rFonts w:cstheme="minorHAnsi"/>
                <w:position w:val="-10"/>
                <w:sz w:val="28"/>
                <w:szCs w:val="28"/>
                <w:lang/>
              </w:rPr>
              <w:object w:dxaOrig="1420" w:dyaOrig="320" w14:anchorId="289F88D1">
                <v:shape id="_x0000_i1087" type="#_x0000_t75" style="width:71.25pt;height:15.75pt" o:ole="">
                  <v:imagedata r:id="rId77" o:title=""/>
                </v:shape>
                <o:OLEObject Type="Embed" ProgID="Equation.DSMT4" ShapeID="_x0000_i1087" DrawAspect="Content" ObjectID="_1788720037" r:id="rId78"/>
              </w:object>
            </w:r>
          </w:p>
          <w:p w14:paraId="7AEE6DED" w14:textId="6B1BF792" w:rsidR="007E3185" w:rsidRPr="005414B2" w:rsidRDefault="007E3185" w:rsidP="005414B2">
            <w:pPr>
              <w:tabs>
                <w:tab w:val="num" w:pos="573"/>
              </w:tabs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1. </w:t>
            </w:r>
            <w:r w:rsidR="003F7261">
              <w:rPr>
                <w:rFonts w:cstheme="minorHAnsi" w:hint="cs"/>
                <w:sz w:val="28"/>
                <w:szCs w:val="28"/>
                <w:rtl/>
              </w:rPr>
              <w:t>ت</w: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حقق أنه من أجل كل عدد </w:t>
            </w:r>
            <w:r w:rsidRPr="005414B2">
              <w:rPr>
                <w:rFonts w:cstheme="minorHAnsi"/>
                <w:position w:val="-4"/>
                <w:sz w:val="28"/>
                <w:szCs w:val="28"/>
                <w:lang/>
              </w:rPr>
              <w:object w:dxaOrig="240" w:dyaOrig="200" w14:anchorId="0B5074D3">
                <v:shape id="_x0000_i1088" type="#_x0000_t75" style="width:12pt;height:9.75pt" o:ole="">
                  <v:imagedata r:id="rId79" o:title=""/>
                </v:shape>
                <o:OLEObject Type="Embed" ProgID="Equation.DSMT4" ShapeID="_x0000_i1088" DrawAspect="Content" ObjectID="_1788720038" r:id="rId80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414B2">
              <w:rPr>
                <w:rFonts w:cstheme="minorHAnsi" w:hint="cs"/>
                <w:sz w:val="28"/>
                <w:szCs w:val="28"/>
                <w:rtl/>
              </w:rPr>
              <w:t>يكون:</w: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414B2">
              <w:rPr>
                <w:rFonts w:cstheme="minorHAnsi"/>
                <w:position w:val="-10"/>
                <w:sz w:val="28"/>
                <w:szCs w:val="28"/>
                <w:lang/>
              </w:rPr>
              <w:object w:dxaOrig="2120" w:dyaOrig="360" w14:anchorId="289E6D4A">
                <v:shape id="_x0000_i1089" type="#_x0000_t75" style="width:105.75pt;height:18pt" o:ole="">
                  <v:imagedata r:id="rId81" o:title=""/>
                </v:shape>
                <o:OLEObject Type="Embed" ProgID="Equation.3" ShapeID="_x0000_i1089" DrawAspect="Content" ObjectID="_1788720039" r:id="rId82"/>
              </w:object>
            </w:r>
          </w:p>
          <w:p w14:paraId="29E8531C" w14:textId="17B05D78" w:rsidR="007E3185" w:rsidRDefault="007E3185" w:rsidP="00E62BA2">
            <w:pPr>
              <w:tabs>
                <w:tab w:val="num" w:pos="573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2. </w: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برهن أن </w:t>
            </w:r>
            <w:r w:rsidRPr="005414B2">
              <w:rPr>
                <w:rFonts w:cstheme="minorHAnsi" w:hint="cs"/>
                <w:sz w:val="28"/>
                <w:szCs w:val="28"/>
                <w:rtl/>
              </w:rPr>
              <w:t>الدالة:</w: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414B2">
              <w:rPr>
                <w:rFonts w:cstheme="minorHAnsi"/>
                <w:position w:val="-10"/>
                <w:sz w:val="28"/>
                <w:szCs w:val="28"/>
                <w:lang/>
              </w:rPr>
              <w:object w:dxaOrig="740" w:dyaOrig="320" w14:anchorId="60D370EB">
                <v:shape id="_x0000_i1090" type="#_x0000_t75" style="width:36.75pt;height:15.75pt" o:ole="">
                  <v:imagedata r:id="rId83" o:title=""/>
                </v:shape>
                <o:OLEObject Type="Embed" ProgID="Equation.DSMT4" ShapeID="_x0000_i1090" DrawAspect="Content" ObjectID="_1788720040" r:id="rId84"/>
              </w:object>
            </w:r>
            <w:r w:rsidRPr="005414B2">
              <w:rPr>
                <w:rFonts w:cstheme="minorHAnsi"/>
                <w:sz w:val="28"/>
                <w:szCs w:val="28"/>
                <w:rtl/>
              </w:rPr>
              <w:t xml:space="preserve"> هي مربع دالة تآلفية </w:t>
            </w:r>
            <w:r w:rsidRPr="005414B2">
              <w:rPr>
                <w:rFonts w:cstheme="minorHAnsi" w:hint="cs"/>
                <w:sz w:val="28"/>
                <w:szCs w:val="28"/>
                <w:rtl/>
              </w:rPr>
              <w:t>يطلب تعيينها.</w:t>
            </w:r>
          </w:p>
          <w:p w14:paraId="1906893E" w14:textId="2ACBC865" w:rsidR="00E62BA2" w:rsidRDefault="00E62BA2" w:rsidP="00E62BA2">
            <w:pPr>
              <w:tabs>
                <w:tab w:val="num" w:pos="573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C9308A" w14:textId="1A18F235" w:rsidR="007E3185" w:rsidRDefault="007E3185" w:rsidP="000F623E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</w:pPr>
          </w:p>
          <w:p w14:paraId="4A108D15" w14:textId="78013073" w:rsidR="00E62BA2" w:rsidRDefault="00E62BA2" w:rsidP="00E62BA2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</w:pPr>
          </w:p>
          <w:p w14:paraId="6C56701E" w14:textId="77777777" w:rsidR="00E62BA2" w:rsidRDefault="00E62BA2" w:rsidP="00E62BA2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</w:pPr>
          </w:p>
          <w:p w14:paraId="5157F007" w14:textId="77777777" w:rsidR="007E3185" w:rsidRPr="000A4A03" w:rsidRDefault="007E3185" w:rsidP="000F623E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تساوي دالتين:</w:t>
            </w:r>
          </w:p>
          <w:p w14:paraId="35A02AD7" w14:textId="77777777" w:rsidR="007E3185" w:rsidRPr="000A4A03" w:rsidRDefault="007E3185" w:rsidP="00BC62BD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C983BF7" w14:textId="77777777" w:rsidR="007E3185" w:rsidRPr="000A4A03" w:rsidRDefault="007E3185" w:rsidP="00BC62BD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A4A0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:</w:t>
            </w:r>
          </w:p>
          <w:p w14:paraId="02F1C2E0" w14:textId="77777777" w:rsidR="007E3185" w:rsidRPr="000A4A03" w:rsidRDefault="007E3185" w:rsidP="001068B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0A4A03">
              <w:rPr>
                <w:rFonts w:cstheme="minorHAnsi"/>
                <w:sz w:val="28"/>
                <w:szCs w:val="28"/>
                <w:rtl/>
              </w:rPr>
              <w:t xml:space="preserve">لتكن الدالتين </w:t>
            </w:r>
            <w:r w:rsidRPr="000A4A03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2A9FDAB0">
                <v:shape id="_x0000_i1091" type="#_x0000_t75" style="width:12pt;height:15.75pt" o:ole="">
                  <v:imagedata r:id="rId85" o:title=""/>
                </v:shape>
                <o:OLEObject Type="Embed" ProgID="Equation.DSMT4" ShapeID="_x0000_i1091" DrawAspect="Content" ObjectID="_1788720041" r:id="rId86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0A4A03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51955A51">
                <v:shape id="_x0000_i1092" type="#_x0000_t75" style="width:11.25pt;height:13.5pt" o:ole="">
                  <v:imagedata r:id="rId87" o:title=""/>
                </v:shape>
                <o:OLEObject Type="Embed" ProgID="Equation.DSMT4" ShapeID="_x0000_i1092" DrawAspect="Content" ObjectID="_1788720042" r:id="rId88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حيث:  </w:t>
            </w:r>
            <w:r w:rsidRPr="000A4A03">
              <w:rPr>
                <w:rFonts w:cstheme="minorHAnsi"/>
                <w:position w:val="-16"/>
                <w:sz w:val="28"/>
                <w:szCs w:val="28"/>
                <w:lang/>
              </w:rPr>
              <w:object w:dxaOrig="1600" w:dyaOrig="520" w14:anchorId="69B6C118">
                <v:shape id="_x0000_i1093" type="#_x0000_t75" style="width:80.25pt;height:26.25pt" o:ole="">
                  <v:imagedata r:id="rId89" o:title=""/>
                </v:shape>
                <o:OLEObject Type="Embed" ProgID="Equation.DSMT4" ShapeID="_x0000_i1093" DrawAspect="Content" ObjectID="_1788720043" r:id="rId90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 ،  </w:t>
            </w:r>
            <w:r w:rsidRPr="000A4A03">
              <w:rPr>
                <w:rFonts w:cstheme="minorHAnsi"/>
                <w:position w:val="-10"/>
                <w:sz w:val="28"/>
                <w:szCs w:val="28"/>
                <w:lang/>
              </w:rPr>
              <w:object w:dxaOrig="1100" w:dyaOrig="320" w14:anchorId="231AB699">
                <v:shape id="_x0000_i1094" type="#_x0000_t75" style="width:55.5pt;height:15.75pt" o:ole="">
                  <v:imagedata r:id="rId91" o:title=""/>
                </v:shape>
                <o:OLEObject Type="Embed" ProgID="Equation.DSMT4" ShapeID="_x0000_i1094" DrawAspect="Content" ObjectID="_1788720044" r:id="rId92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0FCDAE72" w14:textId="77777777" w:rsidR="007E3185" w:rsidRPr="000A4A03" w:rsidRDefault="007E3185" w:rsidP="007E3185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 w:rsidRPr="000A4A03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ن </w:t>
            </w:r>
            <w:r w:rsidRPr="000A4A03">
              <w:rPr>
                <w:rFonts w:cstheme="minorHAnsi"/>
                <w:position w:val="-14"/>
                <w:sz w:val="28"/>
                <w:szCs w:val="28"/>
              </w:rPr>
              <w:object w:dxaOrig="340" w:dyaOrig="380" w14:anchorId="52DBCF3E">
                <v:shape id="_x0000_i1095" type="#_x0000_t75" style="width:16.5pt;height:19.5pt" o:ole="">
                  <v:imagedata r:id="rId93" o:title=""/>
                </v:shape>
                <o:OLEObject Type="Embed" ProgID="Equation.DSMT4" ShapeID="_x0000_i1095" DrawAspect="Content" ObjectID="_1788720045" r:id="rId94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0A4A03">
              <w:rPr>
                <w:rFonts w:cstheme="minorHAnsi"/>
                <w:position w:val="-14"/>
                <w:sz w:val="28"/>
                <w:szCs w:val="28"/>
              </w:rPr>
              <w:object w:dxaOrig="340" w:dyaOrig="380" w14:anchorId="55AA5830">
                <v:shape id="_x0000_i1096" type="#_x0000_t75" style="width:16.5pt;height:19.5pt" o:ole="">
                  <v:imagedata r:id="rId95" o:title=""/>
                </v:shape>
                <o:OLEObject Type="Embed" ProgID="Equation.DSMT4" ShapeID="_x0000_i1096" DrawAspect="Content" ObjectID="_1788720046" r:id="rId96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60A9FF31" w14:textId="77777777" w:rsidR="007E3185" w:rsidRPr="000A4A03" w:rsidRDefault="007E3185" w:rsidP="007E3185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 w:rsidRPr="000A4A03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حسب صور الاعداد: 0، 1، 3- ، 4- بالدالتين </w:t>
            </w:r>
            <w:r w:rsidRPr="000A4A03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305FB0A">
                <v:shape id="_x0000_i1097" type="#_x0000_t75" style="width:12pt;height:15.75pt" o:ole="">
                  <v:imagedata r:id="rId85" o:title=""/>
                </v:shape>
                <o:OLEObject Type="Embed" ProgID="Equation.DSMT4" ShapeID="_x0000_i1097" DrawAspect="Content" ObjectID="_1788720047" r:id="rId97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0A4A03">
              <w:rPr>
                <w:rFonts w:cstheme="minorHAnsi"/>
                <w:position w:val="-10"/>
                <w:sz w:val="28"/>
                <w:szCs w:val="28"/>
              </w:rPr>
              <w:object w:dxaOrig="220" w:dyaOrig="260" w14:anchorId="177C5AB2">
                <v:shape id="_x0000_i1098" type="#_x0000_t75" style="width:11.25pt;height:13.5pt" o:ole="">
                  <v:imagedata r:id="rId87" o:title=""/>
                </v:shape>
                <o:OLEObject Type="Embed" ProgID="Equation.DSMT4" ShapeID="_x0000_i1098" DrawAspect="Content" ObjectID="_1788720048" r:id="rId98"/>
              </w:object>
            </w:r>
          </w:p>
          <w:p w14:paraId="74AFD8FC" w14:textId="77777777" w:rsidR="007E3185" w:rsidRPr="000A4A03" w:rsidRDefault="007E3185" w:rsidP="007E3185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 w:rsidRPr="000A4A03">
              <w:rPr>
                <w:rFonts w:cstheme="minorHAnsi"/>
                <w:sz w:val="28"/>
                <w:szCs w:val="28"/>
                <w:rtl/>
                <w:lang w:bidi="ar-DZ"/>
              </w:rPr>
              <w:t xml:space="preserve">بسط العبارة  </w:t>
            </w:r>
            <w:r w:rsidRPr="000A4A03">
              <w:rPr>
                <w:rFonts w:cstheme="minorHAnsi"/>
                <w:position w:val="-16"/>
                <w:sz w:val="28"/>
                <w:szCs w:val="28"/>
              </w:rPr>
              <w:object w:dxaOrig="960" w:dyaOrig="520" w14:anchorId="18B00AA7">
                <v:shape id="_x0000_i1099" type="#_x0000_t75" style="width:48pt;height:26.25pt" o:ole="">
                  <v:imagedata r:id="rId99" o:title=""/>
                </v:shape>
                <o:OLEObject Type="Embed" ProgID="Equation.DSMT4" ShapeID="_x0000_i1099" DrawAspect="Content" ObjectID="_1788720049" r:id="rId100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هل الدالتان  </w:t>
            </w:r>
            <w:r w:rsidRPr="000A4A03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349564B0">
                <v:shape id="_x0000_i1100" type="#_x0000_t75" style="width:12pt;height:15.75pt" o:ole="">
                  <v:imagedata r:id="rId85" o:title=""/>
                </v:shape>
                <o:OLEObject Type="Embed" ProgID="Equation.DSMT4" ShapeID="_x0000_i1100" DrawAspect="Content" ObjectID="_1788720050" r:id="rId101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0A4A03">
              <w:rPr>
                <w:rFonts w:cstheme="minorHAnsi"/>
                <w:position w:val="-10"/>
                <w:sz w:val="28"/>
                <w:szCs w:val="28"/>
              </w:rPr>
              <w:object w:dxaOrig="220" w:dyaOrig="260" w14:anchorId="62447A5E">
                <v:shape id="_x0000_i1101" type="#_x0000_t75" style="width:11.25pt;height:13.5pt" o:ole="">
                  <v:imagedata r:id="rId87" o:title=""/>
                </v:shape>
                <o:OLEObject Type="Embed" ProgID="Equation.DSMT4" ShapeID="_x0000_i1101" DrawAspect="Content" ObjectID="_1788720051" r:id="rId102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متساويتان؟</w:t>
            </w:r>
          </w:p>
          <w:p w14:paraId="192421C0" w14:textId="77777777" w:rsidR="007E3185" w:rsidRPr="000A4A03" w:rsidRDefault="007E3185" w:rsidP="005A18CB">
            <w:pPr>
              <w:pStyle w:val="Paragraphedeliste"/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A2F934D" w14:textId="77777777" w:rsidR="007E3185" w:rsidRPr="000A4A03" w:rsidRDefault="007E3185" w:rsidP="005A18CB">
            <w:pPr>
              <w:pStyle w:val="Paragraphedeliste"/>
              <w:bidi/>
              <w:ind w:left="0" w:right="-851" w:firstLine="54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A4A0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695FAFFD" w14:textId="77777777" w:rsidR="007E3185" w:rsidRPr="000A4A03" w:rsidRDefault="007E3185" w:rsidP="00004BC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0A4A03">
              <w:rPr>
                <w:rFonts w:cstheme="minorHAnsi"/>
                <w:sz w:val="28"/>
                <w:szCs w:val="28"/>
              </w:rPr>
              <w:t xml:space="preserve">  </w: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القول عن دالتين </w:t>
            </w:r>
            <w:r w:rsidRPr="000A4A03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78175E75">
                <v:shape id="_x0000_i1102" type="#_x0000_t75" style="width:12pt;height:15.75pt" o:ole="">
                  <v:imagedata r:id="rId103" o:title=""/>
                </v:shape>
                <o:OLEObject Type="Embed" ProgID="Equation.DSMT4" ShapeID="_x0000_i1102" DrawAspect="Content" ObjectID="_1788720052" r:id="rId104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0A4A03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338FA770">
                <v:shape id="_x0000_i1103" type="#_x0000_t75" style="width:11.25pt;height:13.5pt" o:ole="">
                  <v:imagedata r:id="rId105" o:title=""/>
                </v:shape>
                <o:OLEObject Type="Embed" ProgID="Equation.DSMT4" ShapeID="_x0000_i1103" DrawAspect="Content" ObjectID="_1788720053" r:id="rId106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أنهما متساويتان يعني أن لهما نفس مجموعة التعريف </w:t>
            </w:r>
            <w:r w:rsidRPr="000A4A03">
              <w:rPr>
                <w:rFonts w:cstheme="minorHAnsi"/>
                <w:position w:val="-4"/>
                <w:sz w:val="28"/>
                <w:szCs w:val="28"/>
                <w:lang/>
              </w:rPr>
              <w:object w:dxaOrig="260" w:dyaOrig="260" w14:anchorId="2917541F">
                <v:shape id="_x0000_i1104" type="#_x0000_t75" style="width:13.5pt;height:13.5pt" o:ole="">
                  <v:imagedata r:id="rId107" o:title=""/>
                </v:shape>
                <o:OLEObject Type="Embed" ProgID="Equation.DSMT4" ShapeID="_x0000_i1104" DrawAspect="Content" ObjectID="_1788720054" r:id="rId108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وأن من أجل كل عدد حقيقي </w:t>
            </w:r>
            <w:r w:rsidRPr="000A4A03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7F02FA55">
                <v:shape id="_x0000_i1105" type="#_x0000_t75" style="width:9.75pt;height:11.25pt" o:ole="">
                  <v:imagedata r:id="rId109" o:title=""/>
                </v:shape>
                <o:OLEObject Type="Embed" ProgID="Equation.DSMT4" ShapeID="_x0000_i1105" DrawAspect="Content" ObjectID="_1788720055" r:id="rId110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من </w:t>
            </w:r>
            <w:r w:rsidRPr="000A4A03">
              <w:rPr>
                <w:rFonts w:cstheme="minorHAnsi"/>
                <w:position w:val="-4"/>
                <w:sz w:val="28"/>
                <w:szCs w:val="28"/>
                <w:lang/>
              </w:rPr>
              <w:object w:dxaOrig="260" w:dyaOrig="260" w14:anchorId="304A7D40">
                <v:shape id="_x0000_i1106" type="#_x0000_t75" style="width:13.5pt;height:13.5pt" o:ole="">
                  <v:imagedata r:id="rId107" o:title=""/>
                </v:shape>
                <o:OLEObject Type="Embed" ProgID="Equation.DSMT4" ShapeID="_x0000_i1106" DrawAspect="Content" ObjectID="_1788720056" r:id="rId111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 لدينا:  </w:t>
            </w:r>
            <w:r w:rsidRPr="000A4A03">
              <w:rPr>
                <w:rFonts w:cstheme="minorHAnsi"/>
                <w:position w:val="-10"/>
                <w:sz w:val="28"/>
                <w:szCs w:val="28"/>
                <w:lang/>
              </w:rPr>
              <w:object w:dxaOrig="1219" w:dyaOrig="320" w14:anchorId="34B3C928">
                <v:shape id="_x0000_i1107" type="#_x0000_t75" style="width:60.75pt;height:15.75pt" o:ole="" fillcolor="yellow">
                  <v:imagedata r:id="rId112" o:title=""/>
                </v:shape>
                <o:OLEObject Type="Embed" ProgID="Equation.DSMT4" ShapeID="_x0000_i1107" DrawAspect="Content" ObjectID="_1788720057" r:id="rId113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   ونكتب:  </w:t>
            </w:r>
            <w:r w:rsidRPr="000A4A03">
              <w:rPr>
                <w:rFonts w:cstheme="minorHAnsi"/>
                <w:position w:val="-10"/>
                <w:sz w:val="28"/>
                <w:szCs w:val="28"/>
                <w:lang/>
              </w:rPr>
              <w:object w:dxaOrig="620" w:dyaOrig="320" w14:anchorId="7038D341">
                <v:shape id="_x0000_i1108" type="#_x0000_t75" style="width:30.75pt;height:15.75pt" o:ole="">
                  <v:imagedata r:id="rId114" o:title=""/>
                </v:shape>
                <o:OLEObject Type="Embed" ProgID="Equation.DSMT4" ShapeID="_x0000_i1108" DrawAspect="Content" ObjectID="_1788720058" r:id="rId115"/>
              </w:object>
            </w:r>
          </w:p>
          <w:p w14:paraId="79AB9537" w14:textId="4B181613" w:rsidR="007E3185" w:rsidRPr="000A4A03" w:rsidRDefault="007E3185" w:rsidP="00004BC2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46886866" w14:textId="77777777" w:rsidR="007E3185" w:rsidRPr="000F623E" w:rsidRDefault="007E3185" w:rsidP="000F623E">
            <w:pPr>
              <w:pStyle w:val="Paragraphedeliste"/>
              <w:bidi/>
              <w:ind w:left="0" w:right="-851" w:firstLine="54"/>
              <w:rPr>
                <w:rFonts w:cstheme="minorHAnsi"/>
                <w:color w:val="FF0000"/>
                <w:sz w:val="28"/>
                <w:szCs w:val="28"/>
                <w:u w:val="single"/>
                <w:rtl/>
              </w:rPr>
            </w:pPr>
            <w:proofErr w:type="gramStart"/>
            <w:r w:rsidRPr="000A4A0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  <w:r w:rsidRPr="000A4A03">
              <w:rPr>
                <w:rFonts w:cstheme="minorHAnsi"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</w:t>
            </w:r>
            <w:proofErr w:type="gramEnd"/>
            <w:r w:rsidRPr="000F623E">
              <w:rPr>
                <w:rFonts w:cstheme="minorHAnsi"/>
                <w:sz w:val="28"/>
                <w:szCs w:val="28"/>
                <w:rtl/>
              </w:rPr>
              <w:t xml:space="preserve">    ت 22 إلى 27 ص 27</w:t>
            </w:r>
          </w:p>
          <w:p w14:paraId="7A19EFFC" w14:textId="4874AE56" w:rsidR="007E3185" w:rsidRPr="000A4A03" w:rsidRDefault="00F63193" w:rsidP="00D5135E">
            <w:pPr>
              <w:pStyle w:val="Paragraphedeliste"/>
              <w:bidi/>
              <w:ind w:left="0" w:right="-851" w:firstLine="54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3F50F2DB" wp14:editId="32EBDDBC">
                      <wp:simplePos x="0" y="0"/>
                      <wp:positionH relativeFrom="column">
                        <wp:posOffset>46355</wp:posOffset>
                      </wp:positionH>
                      <wp:positionV relativeFrom="paragraph">
                        <wp:posOffset>210185</wp:posOffset>
                      </wp:positionV>
                      <wp:extent cx="1905000" cy="1924050"/>
                      <wp:effectExtent l="0" t="0" r="0" b="0"/>
                      <wp:wrapNone/>
                      <wp:docPr id="56" name="Rectangle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05000" cy="19240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CE8925D" w14:textId="6E88F955" w:rsidR="00F63193" w:rsidRDefault="00F63193" w:rsidP="00F6319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7D231A2" wp14:editId="3F55F756">
                                        <wp:extent cx="1709420" cy="1641475"/>
                                        <wp:effectExtent l="0" t="0" r="5080" b="0"/>
                                        <wp:docPr id="57" name="Image 5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09420" cy="16414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F50F2DB" id="Rectangle 56" o:spid="_x0000_s1036" style="position:absolute;left:0;text-align:left;margin-left:3.65pt;margin-top:16.55pt;width:150pt;height:151.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" fillcolor="white [3201]" stroked="f" strokeweight="1pt">
                      <v:textbox>
                        <w:txbxContent>
                          <w:p w14:paraId="0CE8925D" w14:textId="6E88F955" w:rsidR="00F63193" w:rsidRDefault="00F63193" w:rsidP="00F631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7D231A2" wp14:editId="3F55F756">
                                  <wp:extent cx="1709420" cy="1641475"/>
                                  <wp:effectExtent l="0" t="0" r="5080" b="0"/>
                                  <wp:docPr id="57" name="Image 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09420" cy="16414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0189C12" w14:textId="77777777" w:rsidR="007E3185" w:rsidRPr="000A4A03" w:rsidRDefault="007E3185" w:rsidP="00D5135E">
            <w:pPr>
              <w:pStyle w:val="Paragraphedeliste"/>
              <w:bidi/>
              <w:ind w:left="0" w:right="-851" w:firstLine="54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ركيب الدوال</w:t>
            </w:r>
            <w:r w:rsidRPr="000A4A0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</w:p>
          <w:p w14:paraId="63278948" w14:textId="77777777" w:rsidR="00091AD7" w:rsidRPr="00091AD7" w:rsidRDefault="00091AD7" w:rsidP="00494ED5">
            <w:pPr>
              <w:pStyle w:val="Paragraphedeliste"/>
              <w:bidi/>
              <w:ind w:left="0" w:right="-851" w:firstLine="54"/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091AD7">
              <w:rPr>
                <w:rFonts w:cstheme="minorHAnsi"/>
                <w:b/>
                <w:bCs/>
                <w:color w:val="FF0000"/>
                <w:sz w:val="28"/>
                <w:szCs w:val="28"/>
                <w:u w:val="thick"/>
                <w:rtl/>
                <w:lang w:bidi="ar-DZ"/>
              </w:rPr>
              <w:t>نشاط</w:t>
            </w:r>
            <w:r w:rsidRPr="00091AD7">
              <w:rPr>
                <w:rFonts w:cstheme="minorHAnsi"/>
                <w:b/>
                <w:bCs/>
                <w:color w:val="FF0000"/>
                <w:sz w:val="28"/>
                <w:szCs w:val="28"/>
                <w:u w:val="thick"/>
                <w:lang w:bidi="ar-DZ"/>
              </w:rPr>
              <w:t>1</w:t>
            </w:r>
            <w:r w:rsidRPr="00091AD7">
              <w:rPr>
                <w:rFonts w:cstheme="minorHAnsi"/>
                <w:b/>
                <w:bCs/>
                <w:color w:val="FF0000"/>
                <w:sz w:val="28"/>
                <w:szCs w:val="28"/>
                <w:u w:val="thick"/>
                <w:rtl/>
                <w:lang w:bidi="ar-DZ"/>
              </w:rPr>
              <w:t>:</w:t>
            </w:r>
            <w:r w:rsidRPr="00091AD7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14:paraId="1CAEA63D" w14:textId="732C4361" w:rsidR="00091AD7" w:rsidRDefault="00091AD7" w:rsidP="00091AD7">
            <w:pPr>
              <w:pStyle w:val="Paragraphedeliste"/>
              <w:bidi/>
              <w:ind w:left="0" w:right="-851" w:firstLine="54"/>
              <w:rPr>
                <w:rFonts w:cstheme="minorHAnsi"/>
                <w:color w:val="000000" w:themeColor="text1"/>
                <w:sz w:val="28"/>
                <w:szCs w:val="28"/>
                <w:lang w:bidi="ar-DZ"/>
              </w:rPr>
            </w:pPr>
            <w:r w:rsidRPr="00091AD7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>جد المجال الذي ينتمي إليه</w:t>
            </w:r>
            <w:r>
              <w:rPr>
                <w:rFonts w:cstheme="minorHAns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091AD7">
              <w:rPr>
                <w:rFonts w:cstheme="minorHAnsi"/>
                <w:color w:val="000000" w:themeColor="text1"/>
                <w:position w:val="-10"/>
                <w:sz w:val="28"/>
                <w:szCs w:val="28"/>
                <w:lang w:bidi="ar-DZ"/>
              </w:rPr>
              <w:object w:dxaOrig="499" w:dyaOrig="320" w14:anchorId="4A50909F">
                <v:shape id="_x0000_i1109" type="#_x0000_t75" style="width:24.75pt;height:15.75pt" o:ole="">
                  <v:imagedata r:id="rId116" o:title=""/>
                </v:shape>
                <o:OLEObject Type="Embed" ProgID="Equation.DSMT4" ShapeID="_x0000_i1109" DrawAspect="Content" ObjectID="_1788720059" r:id="rId117"/>
              </w:object>
            </w:r>
            <w:r w:rsidRPr="00091AD7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في كل ما يلي:   </w:t>
            </w:r>
          </w:p>
          <w:p w14:paraId="0421DC8C" w14:textId="77C6A617" w:rsidR="00091AD7" w:rsidRDefault="00091AD7" w:rsidP="00091AD7">
            <w:pPr>
              <w:pStyle w:val="Paragraphedeliste"/>
              <w:bidi/>
              <w:ind w:left="348" w:right="-851" w:firstLine="54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000000" w:themeColor="text1"/>
                <w:sz w:val="28"/>
                <w:szCs w:val="28"/>
                <w:rtl/>
              </w:rPr>
              <w:t xml:space="preserve">1. </w:t>
            </w:r>
            <w:r w:rsidRPr="00091AD7">
              <w:rPr>
                <w:rFonts w:cstheme="minorHAnsi"/>
                <w:color w:val="000000" w:themeColor="text1"/>
                <w:position w:val="-14"/>
                <w:sz w:val="28"/>
                <w:szCs w:val="28"/>
              </w:rPr>
              <w:object w:dxaOrig="2120" w:dyaOrig="420" w14:anchorId="1CAE0BB2">
                <v:shape id="_x0000_i1110" type="#_x0000_t75" style="width:105.75pt;height:21pt" o:ole="">
                  <v:imagedata r:id="rId118" o:title=""/>
                </v:shape>
                <o:OLEObject Type="Embed" ProgID="Equation.DSMT4" ShapeID="_x0000_i1110" DrawAspect="Content" ObjectID="_1788720060" r:id="rId119"/>
              </w:object>
            </w:r>
          </w:p>
          <w:p w14:paraId="1ADEB3F9" w14:textId="7A21D289" w:rsidR="00091AD7" w:rsidRDefault="00091AD7" w:rsidP="00091AD7">
            <w:pPr>
              <w:pStyle w:val="Paragraphedeliste"/>
              <w:bidi/>
              <w:ind w:left="348" w:right="-851" w:firstLine="54"/>
              <w:rPr>
                <w:rFonts w:cstheme="minorHAnsi"/>
                <w:color w:val="000000" w:themeColor="text1"/>
                <w:sz w:val="28"/>
                <w:szCs w:val="28"/>
              </w:rPr>
            </w:pPr>
            <w:r>
              <w:rPr>
                <w:rFonts w:cstheme="minorHAnsi" w:hint="cs"/>
                <w:color w:val="000000" w:themeColor="text1"/>
                <w:sz w:val="28"/>
                <w:szCs w:val="28"/>
                <w:rtl/>
              </w:rPr>
              <w:t xml:space="preserve">2. </w:t>
            </w:r>
            <w:r w:rsidRPr="00091AD7">
              <w:rPr>
                <w:rFonts w:cstheme="minorHAnsi"/>
                <w:color w:val="000000" w:themeColor="text1"/>
                <w:position w:val="-14"/>
                <w:sz w:val="28"/>
                <w:szCs w:val="28"/>
              </w:rPr>
              <w:object w:dxaOrig="2299" w:dyaOrig="400" w14:anchorId="0F4EFFD8">
                <v:shape id="_x0000_i1111" type="#_x0000_t75" style="width:114.75pt;height:20.25pt" o:ole="">
                  <v:imagedata r:id="rId120" o:title=""/>
                </v:shape>
                <o:OLEObject Type="Embed" ProgID="Equation.DSMT4" ShapeID="_x0000_i1111" DrawAspect="Content" ObjectID="_1788720061" r:id="rId121"/>
              </w:object>
            </w:r>
          </w:p>
          <w:p w14:paraId="7E96CDC6" w14:textId="00445FD6" w:rsidR="00091AD7" w:rsidRDefault="00091AD7" w:rsidP="00091AD7">
            <w:pPr>
              <w:pStyle w:val="Paragraphedeliste"/>
              <w:bidi/>
              <w:ind w:left="348" w:right="-851" w:firstLine="54"/>
              <w:rPr>
                <w:rFonts w:cstheme="minorHAnsi"/>
                <w:color w:val="000000" w:themeColor="text1"/>
                <w:sz w:val="28"/>
                <w:szCs w:val="28"/>
              </w:rPr>
            </w:pPr>
            <w:r>
              <w:rPr>
                <w:rFonts w:cstheme="minorHAnsi" w:hint="cs"/>
                <w:color w:val="000000" w:themeColor="text1"/>
                <w:sz w:val="28"/>
                <w:szCs w:val="28"/>
                <w:rtl/>
              </w:rPr>
              <w:t xml:space="preserve">3. </w:t>
            </w:r>
            <w:r w:rsidRPr="00091AD7">
              <w:rPr>
                <w:rFonts w:cstheme="minorHAnsi"/>
                <w:color w:val="000000" w:themeColor="text1"/>
                <w:position w:val="-14"/>
                <w:sz w:val="28"/>
                <w:szCs w:val="28"/>
              </w:rPr>
              <w:object w:dxaOrig="2240" w:dyaOrig="400" w14:anchorId="34470EF9">
                <v:shape id="_x0000_i1112" type="#_x0000_t75" style="width:111.75pt;height:20.25pt" o:ole="">
                  <v:imagedata r:id="rId122" o:title=""/>
                </v:shape>
                <o:OLEObject Type="Embed" ProgID="Equation.DSMT4" ShapeID="_x0000_i1112" DrawAspect="Content" ObjectID="_1788720062" r:id="rId123"/>
              </w:object>
            </w:r>
          </w:p>
          <w:p w14:paraId="46D65DF5" w14:textId="77777777" w:rsidR="00091AD7" w:rsidRDefault="00091AD7" w:rsidP="00091AD7">
            <w:pPr>
              <w:pStyle w:val="Paragraphedeliste"/>
              <w:bidi/>
              <w:ind w:left="0" w:right="-851" w:firstLine="54"/>
              <w:rPr>
                <w:rFonts w:cstheme="minorHAnsi"/>
                <w:color w:val="000000" w:themeColor="text1"/>
                <w:sz w:val="28"/>
                <w:szCs w:val="28"/>
                <w:lang w:bidi="ar-DZ"/>
              </w:rPr>
            </w:pPr>
            <w:r w:rsidRPr="00091AD7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  <w:r w:rsidRPr="00091AD7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br/>
            </w:r>
            <w:r w:rsidRPr="00091AD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2:</w:t>
            </w:r>
            <w:r w:rsidRPr="00091AD7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14:paraId="3CE31B9C" w14:textId="1E6E6143" w:rsidR="00091AD7" w:rsidRDefault="00091AD7" w:rsidP="00091AD7">
            <w:pPr>
              <w:pStyle w:val="Paragraphedeliste"/>
              <w:bidi/>
              <w:ind w:left="0" w:right="-851" w:firstLine="54"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  <w:r w:rsidRPr="00091AD7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>بسط العبارة</w:t>
            </w:r>
            <w:r>
              <w:rPr>
                <w:rFonts w:cstheme="minorHAnsi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091AD7">
              <w:rPr>
                <w:rFonts w:cstheme="minorHAnsi"/>
                <w:color w:val="000000" w:themeColor="text1"/>
                <w:position w:val="-14"/>
                <w:sz w:val="28"/>
                <w:szCs w:val="28"/>
                <w:lang w:bidi="ar-DZ"/>
              </w:rPr>
              <w:object w:dxaOrig="820" w:dyaOrig="400" w14:anchorId="3BA98026">
                <v:shape id="_x0000_i1113" type="#_x0000_t75" style="width:41.25pt;height:20.25pt" o:ole="">
                  <v:imagedata r:id="rId124" o:title=""/>
                </v:shape>
                <o:OLEObject Type="Embed" ProgID="Equation.DSMT4" ShapeID="_x0000_i1113" DrawAspect="Content" ObjectID="_1788720063" r:id="rId125"/>
              </w:object>
            </w:r>
            <w:r w:rsidRPr="00091AD7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 من </w:t>
            </w:r>
            <w:r w:rsidR="00D70759" w:rsidRPr="00091AD7">
              <w:rPr>
                <w:rFonts w:cstheme="minorHAns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أجل: </w:t>
            </w:r>
            <w:r w:rsidR="00D70759">
              <w:rPr>
                <w:rFonts w:cstheme="minorHAnsi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091AD7">
              <w:rPr>
                <w:rFonts w:cstheme="minorHAnsi"/>
                <w:color w:val="000000" w:themeColor="text1"/>
                <w:position w:val="-12"/>
                <w:sz w:val="28"/>
                <w:szCs w:val="28"/>
              </w:rPr>
              <w:object w:dxaOrig="2520" w:dyaOrig="400" w14:anchorId="618D01E8">
                <v:shape id="_x0000_i1114" type="#_x0000_t75" style="width:126pt;height:20.25pt" o:ole="">
                  <v:imagedata r:id="rId126" o:title=""/>
                </v:shape>
                <o:OLEObject Type="Embed" ProgID="Equation.DSMT4" ShapeID="_x0000_i1114" DrawAspect="Content" ObjectID="_1788720064" r:id="rId127"/>
              </w:object>
            </w:r>
          </w:p>
          <w:p w14:paraId="2F3BC79B" w14:textId="2AAF9085" w:rsidR="007E3185" w:rsidRPr="00091AD7" w:rsidRDefault="00091AD7" w:rsidP="00091AD7">
            <w:pPr>
              <w:pStyle w:val="Paragraphedeliste"/>
              <w:bidi/>
              <w:ind w:left="0" w:right="-851" w:firstLine="54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91AD7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                               </w:t>
            </w:r>
            <w:r w:rsidR="00D70759" w:rsidRPr="0059409D">
              <w:rPr>
                <w:position w:val="-12"/>
              </w:rPr>
              <w:object w:dxaOrig="2520" w:dyaOrig="400" w14:anchorId="6AE5F9DA">
                <v:shape id="_x0000_i1115" type="#_x0000_t75" style="width:126pt;height:20.25pt" o:ole="">
                  <v:imagedata r:id="rId128" o:title=""/>
                </v:shape>
                <o:OLEObject Type="Embed" ProgID="Equation.DSMT4" ShapeID="_x0000_i1115" DrawAspect="Content" ObjectID="_1788720065" r:id="rId129"/>
              </w:object>
            </w:r>
            <w:r w:rsidRPr="00091AD7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14:paraId="23653F88" w14:textId="77777777" w:rsidR="007E3185" w:rsidRPr="000A4A03" w:rsidRDefault="007E3185" w:rsidP="00D5135E">
            <w:pPr>
              <w:pStyle w:val="Paragraphedeliste"/>
              <w:bidi/>
              <w:ind w:left="0" w:right="-851" w:firstLine="54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E42FD0C" w14:textId="77777777" w:rsidR="007E3185" w:rsidRPr="000A4A03" w:rsidRDefault="007E3185" w:rsidP="00D5135E">
            <w:pPr>
              <w:pStyle w:val="Paragraphedeliste"/>
              <w:bidi/>
              <w:ind w:left="0" w:right="-851" w:firstLine="54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A4A0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7E0391D9" w14:textId="77777777" w:rsidR="007E3185" w:rsidRPr="000A4A03" w:rsidRDefault="007E3185" w:rsidP="00993737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0A4A03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4F0D48A4">
                <v:shape id="_x0000_i1116" type="#_x0000_t75" style="width:12pt;height:15.75pt" o:ole="">
                  <v:imagedata r:id="rId103" o:title=""/>
                </v:shape>
                <o:OLEObject Type="Embed" ProgID="Equation.DSMT4" ShapeID="_x0000_i1116" DrawAspect="Content" ObjectID="_1788720066" r:id="rId130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0A4A03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4BA8A84C">
                <v:shape id="_x0000_i1117" type="#_x0000_t75" style="width:11.25pt;height:13.5pt" o:ole="">
                  <v:imagedata r:id="rId105" o:title=""/>
                </v:shape>
                <o:OLEObject Type="Embed" ProgID="Equation.DSMT4" ShapeID="_x0000_i1117" DrawAspect="Content" ObjectID="_1788720067" r:id="rId131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دالتان معرفتان على </w:t>
            </w:r>
            <w:r w:rsidRPr="000A4A03">
              <w:rPr>
                <w:rFonts w:cstheme="minorHAnsi"/>
                <w:position w:val="-14"/>
                <w:sz w:val="28"/>
                <w:szCs w:val="28"/>
                <w:lang/>
              </w:rPr>
              <w:object w:dxaOrig="340" w:dyaOrig="380" w14:anchorId="204D5AF4">
                <v:shape id="_x0000_i1118" type="#_x0000_t75" style="width:16.5pt;height:19.5pt" o:ole="">
                  <v:imagedata r:id="rId132" o:title=""/>
                </v:shape>
                <o:OLEObject Type="Embed" ProgID="Equation.DSMT4" ShapeID="_x0000_i1118" DrawAspect="Content" ObjectID="_1788720068" r:id="rId133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0A4A03">
              <w:rPr>
                <w:rFonts w:cstheme="minorHAnsi"/>
                <w:position w:val="-14"/>
                <w:sz w:val="28"/>
                <w:szCs w:val="28"/>
                <w:lang/>
              </w:rPr>
              <w:object w:dxaOrig="340" w:dyaOrig="380" w14:anchorId="52A71955">
                <v:shape id="_x0000_i1119" type="#_x0000_t75" style="width:16.5pt;height:19.5pt" o:ole="">
                  <v:imagedata r:id="rId134" o:title=""/>
                </v:shape>
                <o:OLEObject Type="Embed" ProgID="Equation.DSMT4" ShapeID="_x0000_i1119" DrawAspect="Content" ObjectID="_1788720069" r:id="rId135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على الترتيب. </w:t>
            </w:r>
          </w:p>
          <w:p w14:paraId="7B9FF280" w14:textId="7990BAFD" w:rsidR="007E3185" w:rsidRPr="00E62BA2" w:rsidRDefault="007E3185" w:rsidP="00E62BA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0A4A03">
              <w:rPr>
                <w:rFonts w:cstheme="minorHAnsi"/>
                <w:sz w:val="28"/>
                <w:szCs w:val="28"/>
                <w:rtl/>
              </w:rPr>
              <w:t xml:space="preserve"> مركب الدالة </w:t>
            </w:r>
            <w:r w:rsidRPr="000A4A03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6F83B1C9">
                <v:shape id="_x0000_i1120" type="#_x0000_t75" style="width:12pt;height:15.75pt" o:ole="">
                  <v:imagedata r:id="rId136" o:title=""/>
                </v:shape>
                <o:OLEObject Type="Embed" ProgID="Equation.DSMT4" ShapeID="_x0000_i1120" DrawAspect="Content" ObjectID="_1788720070" r:id="rId137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متبوعة بالدالة </w:t>
            </w:r>
            <w:r w:rsidRPr="000A4A03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2A48590B">
                <v:shape id="_x0000_i1121" type="#_x0000_t75" style="width:11.25pt;height:13.5pt" o:ole="">
                  <v:imagedata r:id="rId138" o:title=""/>
                </v:shape>
                <o:OLEObject Type="Embed" ProgID="Equation.DSMT4" ShapeID="_x0000_i1121" DrawAspect="Content" ObjectID="_1788720071" r:id="rId139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هي الدالة التي نرمز إليها بالرمز </w:t>
            </w:r>
            <w:r w:rsidRPr="000A4A03">
              <w:rPr>
                <w:rFonts w:cstheme="minorHAnsi"/>
                <w:position w:val="-10"/>
                <w:sz w:val="28"/>
                <w:szCs w:val="28"/>
                <w:lang/>
              </w:rPr>
              <w:object w:dxaOrig="560" w:dyaOrig="320" w14:anchorId="348CB990">
                <v:shape id="_x0000_i1122" type="#_x0000_t75" style="width:27.75pt;height:15.75pt" o:ole="">
                  <v:imagedata r:id="rId140" o:title=""/>
                </v:shape>
                <o:OLEObject Type="Embed" ProgID="Equation.DSMT4" ShapeID="_x0000_i1122" DrawAspect="Content" ObjectID="_1788720072" r:id="rId141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والمعرفة على: </w:t>
            </w:r>
            <w:r w:rsidRPr="000A4A03">
              <w:rPr>
                <w:rFonts w:cstheme="minorHAnsi"/>
                <w:position w:val="-16"/>
                <w:sz w:val="28"/>
                <w:szCs w:val="28"/>
                <w:lang/>
              </w:rPr>
              <w:object w:dxaOrig="3320" w:dyaOrig="440" w14:anchorId="15B7967E">
                <v:shape id="_x0000_i1123" type="#_x0000_t75" style="width:165.75pt;height:21.75pt" o:ole="">
                  <v:imagedata r:id="rId142" o:title=""/>
                </v:shape>
                <o:OLEObject Type="Embed" ProgID="Equation.DSMT4" ShapeID="_x0000_i1123" DrawAspect="Content" ObjectID="_1788720073" r:id="rId143"/>
              </w:object>
            </w:r>
            <w:r w:rsidRPr="000A4A03">
              <w:rPr>
                <w:rFonts w:cstheme="minorHAnsi"/>
                <w:sz w:val="28"/>
                <w:szCs w:val="28"/>
                <w:rtl/>
              </w:rPr>
              <w:t xml:space="preserve"> بـِ: </w:t>
            </w:r>
            <w:r w:rsidRPr="000A4A03">
              <w:rPr>
                <w:rFonts w:cstheme="minorHAnsi"/>
                <w:position w:val="-16"/>
                <w:sz w:val="28"/>
                <w:szCs w:val="28"/>
                <w:highlight w:val="yellow"/>
                <w:lang/>
              </w:rPr>
              <w:object w:dxaOrig="2220" w:dyaOrig="440" w14:anchorId="3F1516B2">
                <v:shape id="_x0000_i1124" type="#_x0000_t75" style="width:111pt;height:21.75pt" o:ole="">
                  <v:imagedata r:id="rId144" o:title=""/>
                </v:shape>
                <o:OLEObject Type="Embed" ProgID="Equation.DSMT4" ShapeID="_x0000_i1124" DrawAspect="Content" ObjectID="_1788720074" r:id="rId145"/>
              </w:object>
            </w:r>
          </w:p>
          <w:p w14:paraId="42270BBD" w14:textId="77777777" w:rsidR="007E3185" w:rsidRPr="000A4A03" w:rsidRDefault="007E3185" w:rsidP="00993737">
            <w:pPr>
              <w:pStyle w:val="Paragraphedeliste"/>
              <w:bidi/>
              <w:ind w:left="0" w:right="-851" w:firstLine="54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EFA3995" w14:textId="77777777" w:rsidR="007E3185" w:rsidRPr="00E450DF" w:rsidRDefault="007E3185" w:rsidP="00E450DF">
            <w:pPr>
              <w:pStyle w:val="Paragraphedeliste"/>
              <w:bidi/>
              <w:ind w:left="0" w:right="-851" w:firstLine="54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A4A0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  <w:r w:rsidRPr="00E450DF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E450DF">
              <w:rPr>
                <w:rFonts w:cstheme="minorHAnsi" w:hint="cs"/>
                <w:sz w:val="28"/>
                <w:szCs w:val="28"/>
                <w:rtl/>
              </w:rPr>
              <w:t>ت</w:t>
            </w:r>
            <w:r w:rsidRPr="00E450DF">
              <w:rPr>
                <w:rFonts w:cstheme="minorHAnsi"/>
                <w:sz w:val="28"/>
                <w:szCs w:val="28"/>
                <w:rtl/>
              </w:rPr>
              <w:t>33، ت34، ت35 ص 28</w:t>
            </w:r>
          </w:p>
          <w:p w14:paraId="108006DD" w14:textId="77777777" w:rsidR="007E3185" w:rsidRPr="000A4A03" w:rsidRDefault="007E3185" w:rsidP="00D7203E">
            <w:pPr>
              <w:pStyle w:val="Paragraphedeliste"/>
              <w:bidi/>
              <w:ind w:left="0" w:right="-851" w:firstLine="54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A93F7F9" w14:textId="77777777" w:rsidR="007E3185" w:rsidRPr="000A4A03" w:rsidRDefault="007E3185" w:rsidP="00D7203E">
            <w:pPr>
              <w:pStyle w:val="Paragraphedeliste"/>
              <w:bidi/>
              <w:ind w:left="0" w:right="-851" w:firstLine="54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فكيك دالة باستعمال دوال مرجعية</w:t>
            </w:r>
          </w:p>
          <w:p w14:paraId="399CBAF6" w14:textId="77777777" w:rsidR="007E3185" w:rsidRPr="000A4A03" w:rsidRDefault="007E3185" w:rsidP="008F567C">
            <w:pPr>
              <w:pStyle w:val="Paragraphedeliste"/>
              <w:bidi/>
              <w:ind w:left="0" w:right="-851" w:firstLine="54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93ED73" w14:textId="33CCBED2" w:rsidR="007E3185" w:rsidRPr="00D70759" w:rsidRDefault="007E3185" w:rsidP="00D70759">
            <w:pPr>
              <w:pStyle w:val="Paragraphedeliste"/>
              <w:bidi/>
              <w:ind w:left="0" w:right="-851" w:firstLine="54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0A4A0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دراسة مثال:</w:t>
            </w:r>
            <w:r w:rsidR="00E62BA2" w:rsidRPr="000A4A03">
              <w:rPr>
                <w:rFonts w:cstheme="minorHAnsi"/>
                <w:sz w:val="28"/>
                <w:szCs w:val="28"/>
                <w:rtl/>
              </w:rPr>
              <w:t xml:space="preserve"> ت 38 إلـــــــــــــــــــــــى 43 ص 28  </w:t>
            </w:r>
          </w:p>
        </w:tc>
        <w:tc>
          <w:tcPr>
            <w:tcW w:w="1139" w:type="dxa"/>
          </w:tcPr>
          <w:p w14:paraId="1309222E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10A89" w14:textId="77777777" w:rsidR="007E3185" w:rsidRPr="000A4A03" w:rsidRDefault="007E3185" w:rsidP="000C7C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AE2313" w14:textId="77777777" w:rsidR="007E3185" w:rsidRDefault="007E3185" w:rsidP="000C7C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849308" w14:textId="77777777" w:rsidR="007E3185" w:rsidRDefault="007E3185" w:rsidP="008738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094897" w14:textId="77777777" w:rsidR="007E3185" w:rsidRDefault="007E3185" w:rsidP="008738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32828E" w14:textId="77777777" w:rsidR="007E3185" w:rsidRDefault="007E3185" w:rsidP="008738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C72FD2" w14:textId="77777777" w:rsidR="007E3185" w:rsidRPr="00873831" w:rsidRDefault="007E3185" w:rsidP="0087383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لا يكتب النشاط على الدفتر (فقط السؤال الإضافي يكتب)</w:t>
            </w:r>
          </w:p>
          <w:p w14:paraId="3682588B" w14:textId="77777777" w:rsidR="007E3185" w:rsidRDefault="007E3185" w:rsidP="008738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8B8A63" w14:textId="77777777" w:rsidR="007E3185" w:rsidRDefault="007E3185" w:rsidP="008738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48D328" w14:textId="77777777" w:rsidR="007E3185" w:rsidRDefault="007E3185" w:rsidP="008738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D95B2F" w14:textId="77777777" w:rsidR="007E3185" w:rsidRPr="000A4A03" w:rsidRDefault="007E3185" w:rsidP="008738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8BCFA7" w14:textId="77777777" w:rsidR="007E3185" w:rsidRPr="000A4A03" w:rsidRDefault="007E3185" w:rsidP="000C7CD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يتم شرح العمليات على الدوال مع الترميز ومجموعة التعريف</w:t>
            </w:r>
          </w:p>
          <w:p w14:paraId="30A9E847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40B584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80495B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8AF354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A59AE1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33A0E0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AF8406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689B11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11C08E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14D836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B7542C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2523E8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DF58DF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611178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E7F3BF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7EC759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B2567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AB9806" w14:textId="77777777" w:rsidR="007E3185" w:rsidRDefault="007E3185" w:rsidP="000F623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F40FFE" w14:textId="77777777" w:rsidR="007E3185" w:rsidRDefault="007E3185" w:rsidP="000F623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16801B" w14:textId="77777777" w:rsidR="007E3185" w:rsidRPr="000F623E" w:rsidRDefault="007E3185" w:rsidP="000F623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683D56F6" w14:textId="77777777" w:rsidR="007E3185" w:rsidRPr="000F623E" w:rsidRDefault="007E3185" w:rsidP="000F623E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3F7261">
              <w:rPr>
                <w:rFonts w:cstheme="minorHAnsi" w:hint="cs"/>
                <w:color w:val="FF0000"/>
                <w:sz w:val="28"/>
                <w:szCs w:val="28"/>
                <w:rtl/>
              </w:rPr>
              <w:t>الت</w:t>
            </w:r>
            <w:r w:rsidRPr="003F7261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ذكير بالقيمة المطلقة وخواصها</w:t>
            </w:r>
          </w:p>
          <w:p w14:paraId="143DFC54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05D7A4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2E8019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F530E5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61BE06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C3B756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5D18D6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8EA53A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6599F5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D01774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20B9F9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901058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CFCB6C" w14:textId="77777777" w:rsidR="007E3185" w:rsidRPr="000A4A03" w:rsidRDefault="007E3185" w:rsidP="00CF180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BBC4B3" w14:textId="77777777" w:rsidR="007E3185" w:rsidRPr="000F623E" w:rsidRDefault="007E3185" w:rsidP="00CF180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الت</w:t>
            </w: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ذكير بترابط الدوال المرجعية</w:t>
            </w:r>
          </w:p>
          <w:p w14:paraId="6475F864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C70DB7" w14:textId="77777777" w:rsidR="007E3185" w:rsidRPr="000A4A03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65E2D9" w14:textId="77777777" w:rsidR="007E3185" w:rsidRPr="000A4A03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BC6F9B" w14:textId="77777777" w:rsidR="007E3185" w:rsidRPr="000A4A03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125FCF" w14:textId="77777777" w:rsidR="007E3185" w:rsidRPr="000A4A03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C54DB5" w14:textId="212B0EFE" w:rsidR="007E3185" w:rsidRPr="000A4A03" w:rsidRDefault="00D7075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0A4A03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لواجب المنزلي: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0F623E">
              <w:rPr>
                <w:rFonts w:cstheme="minorHAnsi" w:hint="cs"/>
                <w:b/>
                <w:bCs/>
                <w:sz w:val="28"/>
                <w:szCs w:val="28"/>
                <w:rtl/>
              </w:rPr>
              <w:t>ت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37 ص 28</w:t>
            </w:r>
            <w:r w:rsidRPr="00E62BA2">
              <w:rPr>
                <w:rFonts w:cstheme="minorHAnsi" w:hint="cs"/>
                <w:sz w:val="28"/>
                <w:szCs w:val="28"/>
                <w:rtl/>
              </w:rPr>
              <w:t xml:space="preserve">    </w:t>
            </w:r>
          </w:p>
        </w:tc>
      </w:tr>
    </w:tbl>
    <w:p w14:paraId="4E90A0B1" w14:textId="77777777" w:rsidR="007E3185" w:rsidRPr="001D0AFA" w:rsidRDefault="007E3185" w:rsidP="000C72FB">
      <w:pPr>
        <w:bidi/>
        <w:ind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DDB9B7E" wp14:editId="7CE91639">
                <wp:simplePos x="0" y="0"/>
                <wp:positionH relativeFrom="column">
                  <wp:posOffset>-517658</wp:posOffset>
                </wp:positionH>
                <wp:positionV relativeFrom="paragraph">
                  <wp:posOffset>351288</wp:posOffset>
                </wp:positionV>
                <wp:extent cx="1478280" cy="669851"/>
                <wp:effectExtent l="0" t="0" r="26670" b="16510"/>
                <wp:wrapNone/>
                <wp:docPr id="14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8280" cy="669851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38BD555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DB9B7E" id="_x0000_s1037" type="#_x0000_t54" style="position:absolute;left:0;text-align:left;margin-left:-40.75pt;margin-top:27.65pt;width:116.4pt;height:52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">
                <v:textbox>
                  <w:txbxContent>
                    <w:p w14:paraId="438BD555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50686AA" wp14:editId="3668E846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134612" cy="669925"/>
                <wp:effectExtent l="0" t="0" r="27940" b="15875"/>
                <wp:wrapNone/>
                <wp:docPr id="15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4612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D369CDF" w14:textId="77777777" w:rsidR="007E3185" w:rsidRPr="00560BBD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0686AA" id="_x0000_s1038" type="#_x0000_t54" style="position:absolute;left:0;text-align:left;margin-left:398.8pt;margin-top:22.2pt;width:89.35pt;height:52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">
                <v:textbox>
                  <w:txbxContent>
                    <w:p w14:paraId="6D369CDF" w14:textId="77777777" w:rsidR="007E3185" w:rsidRPr="00560BBD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ع.ت</w:t>
                      </w:r>
                    </w:p>
                  </w:txbxContent>
                </v:textbox>
              </v:shape>
            </w:pict>
          </mc:Fallback>
        </mc:AlternateContent>
      </w:r>
    </w:p>
    <w:p w14:paraId="1D7190DA" w14:textId="77777777" w:rsidR="007E3185" w:rsidRPr="00792B9B" w:rsidRDefault="007E3185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1A387F7" wp14:editId="492F2F2B">
                <wp:simplePos x="0" y="0"/>
                <wp:positionH relativeFrom="column">
                  <wp:posOffset>-517525</wp:posOffset>
                </wp:positionH>
                <wp:positionV relativeFrom="paragraph">
                  <wp:posOffset>739140</wp:posOffset>
                </wp:positionV>
                <wp:extent cx="6717281" cy="499745"/>
                <wp:effectExtent l="0" t="0" r="26670" b="14605"/>
                <wp:wrapNone/>
                <wp:docPr id="1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7281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45B451" w14:textId="77777777" w:rsidR="007E3185" w:rsidRPr="00560BBD" w:rsidRDefault="007E3185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الكفاءة </w:t>
                            </w: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المستهدفة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</w:rPr>
                              <w:t>دراسة اتجاه تغير دالة باستعمال الدوال المرجع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A387F7" id="_x0000_s1039" type="#_x0000_t80" style="position:absolute;left:0;text-align:left;margin-left:-40.75pt;margin-top:58.2pt;width:528.9pt;height:39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" adj=",4919,,7860">
                <v:textbox>
                  <w:txbxContent>
                    <w:p w14:paraId="5045B451" w14:textId="77777777" w:rsidR="007E3185" w:rsidRPr="00560BBD" w:rsidRDefault="007E3185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الكفاءة </w:t>
                      </w: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المستهدفة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cstheme="minorHAnsi" w:hint="cs"/>
                          <w:sz w:val="28"/>
                          <w:szCs w:val="28"/>
                          <w:rtl/>
                        </w:rPr>
                        <w:t>دراسة اتجاه تغير دالة باستعمال الدوال المرجع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1D2E722" wp14:editId="62F9B0C2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17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062EA5D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7261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دوال العددية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F530C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تجاه التغ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D2E722" id="_x0000_s1040" type="#_x0000_t98" style="position:absolute;left:0;text-align:left;margin-left:84.05pt;margin-top:-7.45pt;width:308.1pt;height:63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lTzKw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gT2YxxB49YWxAmb4GAYbXyKg1hPlPQ41jX1P/bMSUr0&#10;e4ONnBfjcXwHyRlPouzE3Ua2txFmOOpe00DJYK7C8Hb21qldi5mKpICBe2x+o8JlSgZWZ/44umg9&#10;exu3fjr162ew/Ak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Da2VPMrAgAAVAQAAA4AAAAAAAAAAAAAAAAALgIAAGRy&#10;cy9lMm9Eb2MueG1sUEsBAi0AFAAGAAgAAAAhADg+FcPgAAAACwEAAA8AAAAAAAAAAAAAAAAAhQQA&#10;AGRycy9kb3ducmV2LnhtbFBLBQYAAAAABAAEAPMAAACSBQAAAAA=&#10;">
                <v:textbox>
                  <w:txbxContent>
                    <w:p w14:paraId="7062EA5D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F7261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دوال العددية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7F530C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تجاه التغير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618" w:type="dxa"/>
        <w:tblInd w:w="-716" w:type="dxa"/>
        <w:tblLook w:val="04A0" w:firstRow="1" w:lastRow="0" w:firstColumn="1" w:lastColumn="0" w:noHBand="0" w:noVBand="1"/>
      </w:tblPr>
      <w:tblGrid>
        <w:gridCol w:w="1098"/>
        <w:gridCol w:w="8381"/>
        <w:gridCol w:w="1139"/>
      </w:tblGrid>
      <w:tr w:rsidR="007E3185" w:rsidRPr="00792B9B" w14:paraId="11280361" w14:textId="77777777" w:rsidTr="003F7261">
        <w:tc>
          <w:tcPr>
            <w:tcW w:w="1098" w:type="dxa"/>
            <w:shd w:val="clear" w:color="auto" w:fill="FFF2CC" w:themeFill="accent4" w:themeFillTint="33"/>
          </w:tcPr>
          <w:p w14:paraId="28CEB9E9" w14:textId="77777777" w:rsidR="007E3185" w:rsidRPr="003F7261" w:rsidRDefault="007E3185" w:rsidP="002D7D2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8381" w:type="dxa"/>
            <w:shd w:val="clear" w:color="auto" w:fill="FFF2CC" w:themeFill="accent4" w:themeFillTint="33"/>
          </w:tcPr>
          <w:p w14:paraId="1DBEFAC2" w14:textId="77777777" w:rsidR="007E3185" w:rsidRPr="003F7261" w:rsidRDefault="007E3185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139" w:type="dxa"/>
            <w:shd w:val="clear" w:color="auto" w:fill="FFF2CC" w:themeFill="accent4" w:themeFillTint="33"/>
          </w:tcPr>
          <w:p w14:paraId="42A6B985" w14:textId="77777777" w:rsidR="007E3185" w:rsidRPr="003F7261" w:rsidRDefault="007E3185" w:rsidP="00DB676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لاحظات</w:t>
            </w:r>
          </w:p>
        </w:tc>
      </w:tr>
      <w:tr w:rsidR="007E3185" w:rsidRPr="00792B9B" w14:paraId="703EECEB" w14:textId="77777777" w:rsidTr="002D7D29">
        <w:tc>
          <w:tcPr>
            <w:tcW w:w="1098" w:type="dxa"/>
          </w:tcPr>
          <w:p w14:paraId="47164E78" w14:textId="77777777" w:rsidR="007E3185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DCD2E35" w14:textId="77777777" w:rsidR="007E3185" w:rsidRDefault="007E3185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726E37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FAE7FB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26445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ED8DF9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6C5A4D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D13BCD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EFFCD2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C2B37E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6CD33F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F0F612" w14:textId="77777777" w:rsidR="007E3185" w:rsidRPr="00A36289" w:rsidRDefault="007E3185" w:rsidP="006F5DC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C1CF6BE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32A792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6FFF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FC48F3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877EC6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174C5E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D99533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3DCAAD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952026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FF085A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F04787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F4CFED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D96E52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6A149C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A586D5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324AE8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708299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4ED2AA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F4AE9B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DB4AE7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D5242F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D9F59D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398B90" w14:textId="77777777" w:rsidR="007E3185" w:rsidRPr="00FB5A89" w:rsidRDefault="007E3185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81" w:type="dxa"/>
          </w:tcPr>
          <w:p w14:paraId="20ABDEFE" w14:textId="77777777" w:rsidR="007E3185" w:rsidRPr="00792B9B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C967B47" w14:textId="77777777" w:rsidR="007E3185" w:rsidRPr="003F7261" w:rsidRDefault="007E3185" w:rsidP="008251D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F7261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دراسة أمثلة:</w:t>
            </w:r>
          </w:p>
          <w:p w14:paraId="34045E29" w14:textId="77777777" w:rsidR="007E3185" w:rsidRPr="003F7261" w:rsidRDefault="007E3185" w:rsidP="00CB7040">
            <w:pPr>
              <w:bidi/>
              <w:ind w:right="-851"/>
              <w:rPr>
                <w:rFonts w:cstheme="minorHAnsi"/>
                <w:b/>
                <w:bCs/>
                <w:sz w:val="32"/>
                <w:szCs w:val="32"/>
                <w:rtl/>
              </w:rPr>
            </w:pPr>
          </w:p>
          <w:p w14:paraId="269D1F0A" w14:textId="77777777" w:rsidR="007E3185" w:rsidRPr="00E62BA2" w:rsidRDefault="007E3185" w:rsidP="00CB7040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F7261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</w:t>
            </w:r>
          </w:p>
          <w:p w14:paraId="74BC9BCB" w14:textId="77777777" w:rsidR="007E3185" w:rsidRDefault="007E3185" w:rsidP="00CB7040">
            <w:pPr>
              <w:bidi/>
              <w:ind w:right="-851"/>
              <w:rPr>
                <w:rFonts w:cstheme="minorHAnsi"/>
                <w:b/>
                <w:bCs/>
                <w:sz w:val="32"/>
                <w:szCs w:val="32"/>
                <w:rtl/>
              </w:rPr>
            </w:pPr>
          </w:p>
          <w:p w14:paraId="02B1C0CC" w14:textId="77777777" w:rsidR="007E3185" w:rsidRPr="00887562" w:rsidRDefault="007E3185" w:rsidP="00A36289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>نعتبر الدالة</w:t>
            </w:r>
            <w:r w:rsidRPr="00887562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Pr="00887562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363D0FC8">
                <v:shape id="_x0000_i1125" type="#_x0000_t75" style="width:12pt;height:15.75pt" o:ole="">
                  <v:imagedata r:id="rId146" o:title=""/>
                </v:shape>
                <o:OLEObject Type="Embed" ProgID="Equation.DSMT4" ShapeID="_x0000_i1125" DrawAspect="Content" ObjectID="_1788720075" r:id="rId147"/>
              </w:object>
            </w:r>
            <w:r w:rsidRPr="00887562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عرفة على </w:t>
            </w:r>
            <w:r w:rsidRPr="00887562">
              <w:rPr>
                <w:rFonts w:cstheme="minorHAnsi"/>
                <w:position w:val="-4"/>
                <w:sz w:val="28"/>
                <w:szCs w:val="28"/>
                <w:lang/>
              </w:rPr>
              <w:object w:dxaOrig="260" w:dyaOrig="260" w14:anchorId="5F933CCD">
                <v:shape id="_x0000_i1126" type="#_x0000_t75" style="width:12.75pt;height:12.75pt" o:ole="">
                  <v:imagedata r:id="rId148" o:title=""/>
                </v:shape>
                <o:OLEObject Type="Embed" ProgID="Equation.DSMT4" ShapeID="_x0000_i1126" DrawAspect="Content" ObjectID="_1788720076" r:id="rId149"/>
              </w:object>
            </w:r>
            <w:r w:rsidRPr="0088756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 كمايلي:  </w:t>
            </w:r>
            <w:r w:rsidRPr="00887562">
              <w:rPr>
                <w:rFonts w:cstheme="minorHAnsi"/>
                <w:position w:val="-10"/>
                <w:sz w:val="28"/>
                <w:szCs w:val="28"/>
                <w:lang/>
              </w:rPr>
              <w:object w:dxaOrig="1780" w:dyaOrig="360" w14:anchorId="2E9079D0">
                <v:shape id="_x0000_i1127" type="#_x0000_t75" style="width:89.25pt;height:18.75pt" o:ole="">
                  <v:imagedata r:id="rId150" o:title=""/>
                </v:shape>
                <o:OLEObject Type="Embed" ProgID="Equation.DSMT4" ShapeID="_x0000_i1127" DrawAspect="Content" ObjectID="_1788720077" r:id="rId151"/>
              </w:object>
            </w:r>
            <w:r w:rsidRPr="0088756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.</w:t>
            </w:r>
            <w:r w:rsidRPr="00887562">
              <w:rPr>
                <w:rFonts w:cstheme="minorHAnsi"/>
                <w:sz w:val="28"/>
                <w:szCs w:val="28"/>
              </w:rPr>
              <w:t xml:space="preserve"> </w: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    </w:t>
            </w:r>
            <w:r w:rsidRPr="00887562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779DE545">
                <v:shape id="_x0000_i1128" type="#_x0000_t75" style="width:27pt;height:21.75pt" o:ole="">
                  <v:imagedata r:id="rId152" o:title=""/>
                </v:shape>
                <o:OLEObject Type="Embed" ProgID="Equation.DSMT4" ShapeID="_x0000_i1128" DrawAspect="Content" ObjectID="_1788720078" r:id="rId153"/>
              </w:object>
            </w:r>
            <w:r w:rsidRPr="0088756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تمثيلها البياني في مستوي منسوب الى معلم متعامد ومتجانس  </w:t>
            </w:r>
            <w:r w:rsidRPr="00887562">
              <w:rPr>
                <w:rFonts w:cstheme="minorHAnsi"/>
                <w:position w:val="-18"/>
                <w:sz w:val="28"/>
                <w:szCs w:val="28"/>
                <w:lang/>
              </w:rPr>
              <w:object w:dxaOrig="800" w:dyaOrig="480" w14:anchorId="7F71778E">
                <v:shape id="_x0000_i1129" type="#_x0000_t75" style="width:39pt;height:24pt" o:ole="">
                  <v:imagedata r:id="rId154" o:title=""/>
                </v:shape>
                <o:OLEObject Type="Embed" ProgID="Equation.DSMT4" ShapeID="_x0000_i1129" DrawAspect="Content" ObjectID="_1788720079" r:id="rId155"/>
              </w:object>
            </w:r>
            <w:r w:rsidRPr="0088756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783E03EF" w14:textId="77777777" w:rsidR="007E3185" w:rsidRPr="00887562" w:rsidRDefault="007E3185" w:rsidP="007E3185">
            <w:pPr>
              <w:pStyle w:val="Paragraphedeliste"/>
              <w:numPr>
                <w:ilvl w:val="0"/>
                <w:numId w:val="9"/>
              </w:numPr>
              <w:bidi/>
              <w:spacing w:after="160" w:line="259" w:lineRule="auto"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بيّن أنه يمكن كتابة </w:t>
            </w:r>
            <w:r w:rsidRPr="00887562">
              <w:rPr>
                <w:rFonts w:cstheme="minorHAnsi"/>
                <w:position w:val="-10"/>
                <w:sz w:val="28"/>
                <w:szCs w:val="28"/>
              </w:rPr>
              <w:object w:dxaOrig="540" w:dyaOrig="320" w14:anchorId="3F048D94">
                <v:shape id="_x0000_i1130" type="#_x0000_t75" style="width:27pt;height:15.75pt" o:ole="">
                  <v:imagedata r:id="rId156" o:title=""/>
                </v:shape>
                <o:OLEObject Type="Embed" ProgID="Equation.DSMT4" ShapeID="_x0000_i1130" DrawAspect="Content" ObjectID="_1788720080" r:id="rId157"/>
              </w:object>
            </w: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>على الشكلين التاليين: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887562">
              <w:rPr>
                <w:rFonts w:cstheme="minorHAnsi"/>
                <w:position w:val="-14"/>
                <w:sz w:val="28"/>
                <w:szCs w:val="28"/>
              </w:rPr>
              <w:object w:dxaOrig="2020" w:dyaOrig="400" w14:anchorId="2CB83E82">
                <v:shape id="_x0000_i1131" type="#_x0000_t75" style="width:101.25pt;height:20.25pt" o:ole="">
                  <v:imagedata r:id="rId158" o:title=""/>
                </v:shape>
                <o:OLEObject Type="Embed" ProgID="Equation.DSMT4" ShapeID="_x0000_i1131" DrawAspect="Content" ObjectID="_1788720081" r:id="rId159"/>
              </w:object>
            </w: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  <w:proofErr w:type="gramStart"/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،</w:t>
            </w:r>
            <w:proofErr w:type="gramEnd"/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</w:t>
            </w:r>
            <w:r w:rsidRPr="00887562">
              <w:rPr>
                <w:rFonts w:cstheme="minorHAnsi"/>
                <w:position w:val="-14"/>
                <w:sz w:val="28"/>
                <w:szCs w:val="28"/>
              </w:rPr>
              <w:object w:dxaOrig="1800" w:dyaOrig="440" w14:anchorId="3342CF9A">
                <v:shape id="_x0000_i1132" type="#_x0000_t75" style="width:90pt;height:21.75pt" o:ole="">
                  <v:imagedata r:id="rId160" o:title=""/>
                </v:shape>
                <o:OLEObject Type="Embed" ProgID="Equation.DSMT4" ShapeID="_x0000_i1132" DrawAspect="Content" ObjectID="_1788720082" r:id="rId161"/>
              </w:object>
            </w: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7E29E002" w14:textId="77777777" w:rsidR="007E3185" w:rsidRPr="00887562" w:rsidRDefault="007E3185" w:rsidP="007E3185">
            <w:pPr>
              <w:pStyle w:val="Paragraphedeliste"/>
              <w:numPr>
                <w:ilvl w:val="0"/>
                <w:numId w:val="9"/>
              </w:numPr>
              <w:bidi/>
              <w:spacing w:after="160" w:line="259" w:lineRule="auto"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درس اتجاه تغير الدالة </w:t>
            </w:r>
            <w:r w:rsidRPr="00887562">
              <w:rPr>
                <w:rFonts w:cstheme="minorHAnsi"/>
                <w:i/>
                <w:iCs/>
                <w:sz w:val="28"/>
                <w:szCs w:val="28"/>
                <w:lang w:bidi="ar-DZ"/>
              </w:rPr>
              <w:t xml:space="preserve">f </w:t>
            </w:r>
            <w:r w:rsidRPr="00887562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 xml:space="preserve">  </w:t>
            </w: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لى المجالين </w:t>
            </w:r>
            <w:r w:rsidRPr="00887562">
              <w:rPr>
                <w:rFonts w:cstheme="minorHAnsi"/>
                <w:position w:val="-14"/>
                <w:sz w:val="28"/>
                <w:szCs w:val="28"/>
              </w:rPr>
              <w:object w:dxaOrig="880" w:dyaOrig="400" w14:anchorId="252320A3">
                <v:shape id="_x0000_i1133" type="#_x0000_t75" style="width:44.25pt;height:20.25pt" o:ole="">
                  <v:imagedata r:id="rId162" o:title=""/>
                </v:shape>
                <o:OLEObject Type="Embed" ProgID="Equation.DSMT4" ShapeID="_x0000_i1133" DrawAspect="Content" ObjectID="_1788720083" r:id="rId163"/>
              </w:object>
            </w: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  </w:t>
            </w:r>
            <w:r w:rsidRPr="00887562">
              <w:rPr>
                <w:rFonts w:cstheme="minorHAnsi"/>
                <w:position w:val="-14"/>
                <w:sz w:val="28"/>
                <w:szCs w:val="28"/>
              </w:rPr>
              <w:object w:dxaOrig="880" w:dyaOrig="400" w14:anchorId="4FA7D0F3">
                <v:shape id="_x0000_i1134" type="#_x0000_t75" style="width:44.25pt;height:20.25pt" o:ole="">
                  <v:imagedata r:id="rId164" o:title=""/>
                </v:shape>
                <o:OLEObject Type="Embed" ProgID="Equation.DSMT4" ShapeID="_x0000_i1134" DrawAspect="Content" ObjectID="_1788720084" r:id="rId165"/>
              </w:object>
            </w: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>. ثم شكل جدول تغيراتها.</w:t>
            </w:r>
          </w:p>
          <w:p w14:paraId="2783AB22" w14:textId="77777777" w:rsidR="007E3185" w:rsidRPr="00887562" w:rsidRDefault="007E3185" w:rsidP="007E3185">
            <w:pPr>
              <w:pStyle w:val="Paragraphedeliste"/>
              <w:numPr>
                <w:ilvl w:val="0"/>
                <w:numId w:val="9"/>
              </w:numPr>
              <w:bidi/>
              <w:spacing w:after="160" w:line="259" w:lineRule="auto"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حسب السوابق الممكنة للعدد </w:t>
            </w:r>
            <w:r w:rsidRPr="00887562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7407DBE8">
                <v:shape id="_x0000_i1135" type="#_x0000_t75" style="width:9.75pt;height:14.25pt" o:ole="">
                  <v:imagedata r:id="rId166" o:title=""/>
                </v:shape>
                <o:OLEObject Type="Embed" ProgID="Equation.DSMT4" ShapeID="_x0000_i1135" DrawAspect="Content" ObjectID="_1788720085" r:id="rId167"/>
              </w:object>
            </w: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بالدالة </w:t>
            </w:r>
            <w:r w:rsidRPr="00887562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6C8C471E">
                <v:shape id="_x0000_i1136" type="#_x0000_t75" style="width:12pt;height:15.75pt" o:ole="">
                  <v:imagedata r:id="rId146" o:title=""/>
                </v:shape>
                <o:OLEObject Type="Embed" ProgID="Equation.DSMT4" ShapeID="_x0000_i1136" DrawAspect="Content" ObjectID="_1788720086" r:id="rId168"/>
              </w:object>
            </w:r>
            <w:r w:rsidRPr="00887562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>.</w:t>
            </w:r>
          </w:p>
          <w:p w14:paraId="0148FB51" w14:textId="77777777" w:rsidR="007E3185" w:rsidRPr="00887562" w:rsidRDefault="007E3185" w:rsidP="007E3185">
            <w:pPr>
              <w:pStyle w:val="Paragraphedeliste"/>
              <w:numPr>
                <w:ilvl w:val="0"/>
                <w:numId w:val="9"/>
              </w:numPr>
              <w:bidi/>
              <w:spacing w:after="160" w:line="259" w:lineRule="auto"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استنتج أنّ الدالة </w:t>
            </w:r>
            <w:r w:rsidRPr="00887562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5C914335">
                <v:shape id="_x0000_i1137" type="#_x0000_t75" style="width:12pt;height:15.75pt" o:ole="">
                  <v:imagedata r:id="rId146" o:title=""/>
                </v:shape>
                <o:OLEObject Type="Embed" ProgID="Equation.DSMT4" ShapeID="_x0000_i1137" DrawAspect="Content" ObjectID="_1788720087" r:id="rId169"/>
              </w:object>
            </w:r>
            <w:r w:rsidRPr="00887562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>تقبل قيمة حدية صغرى يطلب تعيينها.</w:t>
            </w:r>
          </w:p>
          <w:p w14:paraId="67DDFC3C" w14:textId="00DF1CCD" w:rsidR="007E3185" w:rsidRPr="00887562" w:rsidRDefault="00F63193" w:rsidP="007E3185">
            <w:pPr>
              <w:pStyle w:val="Paragraphedeliste"/>
              <w:numPr>
                <w:ilvl w:val="0"/>
                <w:numId w:val="9"/>
              </w:numPr>
              <w:bidi/>
              <w:spacing w:after="160" w:line="259" w:lineRule="auto"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0A608465" wp14:editId="30BE5F14">
                      <wp:simplePos x="0" y="0"/>
                      <wp:positionH relativeFrom="column">
                        <wp:posOffset>118110</wp:posOffset>
                      </wp:positionH>
                      <wp:positionV relativeFrom="paragraph">
                        <wp:posOffset>77470</wp:posOffset>
                      </wp:positionV>
                      <wp:extent cx="1695450" cy="1400175"/>
                      <wp:effectExtent l="0" t="0" r="0" b="9525"/>
                      <wp:wrapNone/>
                      <wp:docPr id="58" name="Rectangle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95450" cy="14001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E88EADB" w14:textId="695D6A44" w:rsidR="00F63193" w:rsidRDefault="00F63193" w:rsidP="00F6319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FC2A378" wp14:editId="29061A99">
                                        <wp:extent cx="1350010" cy="1296035"/>
                                        <wp:effectExtent l="0" t="0" r="2540" b="0"/>
                                        <wp:docPr id="59" name="Image 5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50010" cy="12960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A608465" id="Rectangle 58" o:spid="_x0000_s1041" style="position:absolute;left:0;text-align:left;margin-left:9.3pt;margin-top:6.1pt;width:133.5pt;height:110.2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" fillcolor="white [3201]" stroked="f" strokeweight="1pt">
                      <v:textbox>
                        <w:txbxContent>
                          <w:p w14:paraId="0E88EADB" w14:textId="695D6A44" w:rsidR="00F63193" w:rsidRDefault="00F63193" w:rsidP="00F631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FC2A378" wp14:editId="29061A99">
                                  <wp:extent cx="1350010" cy="1296035"/>
                                  <wp:effectExtent l="0" t="0" r="2540" b="0"/>
                                  <wp:docPr id="59" name="Image 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50010" cy="12960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7E3185"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ثّل بيانيا الدالة </w:t>
            </w:r>
            <w:r w:rsidR="007E3185" w:rsidRPr="00887562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4BCC2517">
                <v:shape id="_x0000_i1138" type="#_x0000_t75" style="width:12pt;height:15.75pt" o:ole="">
                  <v:imagedata r:id="rId146" o:title=""/>
                </v:shape>
                <o:OLEObject Type="Embed" ProgID="Equation.DSMT4" ShapeID="_x0000_i1138" DrawAspect="Content" ObjectID="_1788720088" r:id="rId170"/>
              </w:object>
            </w:r>
            <w:r w:rsidR="007E3185" w:rsidRPr="00887562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 xml:space="preserve">  </w:t>
            </w:r>
            <w:r w:rsidR="007E3185" w:rsidRPr="00887562">
              <w:rPr>
                <w:rFonts w:cstheme="minorHAnsi"/>
                <w:sz w:val="28"/>
                <w:szCs w:val="28"/>
                <w:rtl/>
                <w:lang w:bidi="ar-DZ"/>
              </w:rPr>
              <w:t>في معلم متعامد ومتجانس.</w:t>
            </w:r>
          </w:p>
          <w:p w14:paraId="4A227146" w14:textId="77777777" w:rsidR="007E3185" w:rsidRDefault="007E3185" w:rsidP="00CB7040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6069D1" w14:textId="77777777" w:rsidR="007E3185" w:rsidRDefault="007E3185" w:rsidP="00A36289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C8332B" w14:textId="77777777" w:rsidR="007E3185" w:rsidRPr="00136F75" w:rsidRDefault="007E3185" w:rsidP="00A36289">
            <w:pPr>
              <w:bidi/>
              <w:ind w:right="-851"/>
              <w:rPr>
                <w:rFonts w:cstheme="minorHAnsi"/>
                <w:b/>
                <w:bCs/>
                <w:color w:val="FF0000"/>
                <w:sz w:val="32"/>
                <w:szCs w:val="32"/>
                <w:u w:val="single"/>
                <w:rtl/>
              </w:rPr>
            </w:pPr>
            <w:r w:rsidRPr="003F7261">
              <w:rPr>
                <w:rFonts w:cstheme="minorHAnsi" w:hint="cs"/>
                <w:b/>
                <w:bCs/>
                <w:color w:val="FF0000"/>
                <w:sz w:val="32"/>
                <w:szCs w:val="32"/>
                <w:u w:val="single"/>
                <w:rtl/>
              </w:rPr>
              <w:t>مثال02:</w:t>
            </w:r>
          </w:p>
          <w:p w14:paraId="2A5FD3F6" w14:textId="77777777" w:rsidR="007E3185" w:rsidRDefault="007E3185" w:rsidP="00A36289">
            <w:pPr>
              <w:bidi/>
              <w:ind w:right="-851"/>
              <w:rPr>
                <w:rFonts w:cstheme="minorHAnsi"/>
                <w:b/>
                <w:bCs/>
                <w:sz w:val="32"/>
                <w:szCs w:val="32"/>
                <w:rtl/>
              </w:rPr>
            </w:pPr>
          </w:p>
          <w:p w14:paraId="395347F4" w14:textId="77777777" w:rsidR="007E3185" w:rsidRPr="0014118F" w:rsidRDefault="007E3185" w:rsidP="0032092D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>نعتبر الدالة</w:t>
            </w:r>
            <w:r w:rsidRPr="00887562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71B7BF37">
                <v:shape id="_x0000_i1139" type="#_x0000_t75" style="width:12pt;height:15.75pt" o:ole="">
                  <v:imagedata r:id="rId146" o:title=""/>
                </v:shape>
                <o:OLEObject Type="Embed" ProgID="Equation.DSMT4" ShapeID="_x0000_i1139" DrawAspect="Content" ObjectID="_1788720089" r:id="rId171"/>
              </w:object>
            </w:r>
            <w:r w:rsidRPr="00887562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 xml:space="preserve">  </w:t>
            </w:r>
            <w:r w:rsidRPr="00887562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عرفة على </w:t>
            </w:r>
            <w:r w:rsidRPr="00887562">
              <w:rPr>
                <w:rFonts w:cstheme="minorHAnsi"/>
                <w:position w:val="-14"/>
                <w:sz w:val="28"/>
                <w:szCs w:val="28"/>
                <w:lang/>
              </w:rPr>
              <w:object w:dxaOrig="760" w:dyaOrig="400" w14:anchorId="312F9558">
                <v:shape id="_x0000_i1140" type="#_x0000_t75" style="width:38.25pt;height:20.25pt" o:ole="">
                  <v:imagedata r:id="rId172" o:title=""/>
                </v:shape>
                <o:OLEObject Type="Embed" ProgID="Equation.DSMT4" ShapeID="_x0000_i1140" DrawAspect="Content" ObjectID="_1788720090" r:id="rId173"/>
              </w:object>
            </w:r>
            <w:r w:rsidRPr="0088756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 </w:t>
            </w:r>
            <w:r w:rsidRPr="00887562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كمايلي</w:t>
            </w:r>
            <w:r w:rsidRPr="00887562">
              <w:rPr>
                <w:rFonts w:eastAsiaTheme="minorEastAsia" w:cstheme="minorHAnsi" w:hint="cs"/>
                <w:sz w:val="28"/>
                <w:szCs w:val="28"/>
                <w:rtl/>
              </w:rPr>
              <w:t xml:space="preserve">:  </w:t>
            </w:r>
            <w:r w:rsidRPr="00887562">
              <w:rPr>
                <w:rFonts w:cstheme="minorHAnsi"/>
                <w:position w:val="-24"/>
                <w:sz w:val="28"/>
                <w:szCs w:val="28"/>
                <w:lang/>
              </w:rPr>
              <w:object w:dxaOrig="1260" w:dyaOrig="620" w14:anchorId="09812E42">
                <v:shape id="_x0000_i1141" type="#_x0000_t75" style="width:63pt;height:30.75pt" o:ole="">
                  <v:imagedata r:id="rId174" o:title=""/>
                </v:shape>
                <o:OLEObject Type="Embed" ProgID="Equation.DSMT4" ShapeID="_x0000_i1141" DrawAspect="Content" ObjectID="_1788720091" r:id="rId175"/>
              </w:object>
            </w:r>
            <w:r w:rsidRPr="0088756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.</w:t>
            </w:r>
            <w:r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887562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3BD852EC">
                <v:shape id="_x0000_i1142" type="#_x0000_t75" style="width:27pt;height:21.75pt" o:ole="">
                  <v:imagedata r:id="rId152" o:title=""/>
                </v:shape>
                <o:OLEObject Type="Embed" ProgID="Equation.DSMT4" ShapeID="_x0000_i1142" DrawAspect="Content" ObjectID="_1788720092" r:id="rId176"/>
              </w:object>
            </w:r>
            <w:r w:rsidRPr="0088756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تمثيلها البياني في مستوي منسوب الى معلم متعامد ومتجانس  </w:t>
            </w:r>
            <w:r w:rsidRPr="00887562">
              <w:rPr>
                <w:rFonts w:cstheme="minorHAnsi"/>
                <w:position w:val="-18"/>
                <w:sz w:val="28"/>
                <w:szCs w:val="28"/>
                <w:lang/>
              </w:rPr>
              <w:object w:dxaOrig="800" w:dyaOrig="480" w14:anchorId="74F2035E">
                <v:shape id="_x0000_i1143" type="#_x0000_t75" style="width:39pt;height:24pt" o:ole="">
                  <v:imagedata r:id="rId154" o:title=""/>
                </v:shape>
                <o:OLEObject Type="Embed" ProgID="Equation.DSMT4" ShapeID="_x0000_i1143" DrawAspect="Content" ObjectID="_1788720093" r:id="rId177"/>
              </w:object>
            </w:r>
            <w:r w:rsidRPr="0088756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4AFC2F56" w14:textId="77777777" w:rsidR="007E3185" w:rsidRPr="0032092D" w:rsidRDefault="007E3185" w:rsidP="007E3185">
            <w:pPr>
              <w:pStyle w:val="Paragraphedeliste"/>
              <w:numPr>
                <w:ilvl w:val="0"/>
                <w:numId w:val="10"/>
              </w:numPr>
              <w:bidi/>
              <w:spacing w:after="160" w:line="259" w:lineRule="auto"/>
              <w:ind w:left="0" w:firstLine="388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88756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تحقق أنّ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ه من أجل كل عدد حقيقي </w:t>
            </w:r>
            <w:r w:rsidRPr="00F4622D">
              <w:rPr>
                <w:position w:val="-6"/>
              </w:rPr>
              <w:object w:dxaOrig="200" w:dyaOrig="220" w14:anchorId="037832F9">
                <v:shape id="_x0000_i1144" type="#_x0000_t75" style="width:9.75pt;height:11.25pt" o:ole="">
                  <v:imagedata r:id="rId178" o:title=""/>
                </v:shape>
                <o:OLEObject Type="Embed" ProgID="Equation.DSMT4" ShapeID="_x0000_i1144" DrawAspect="Content" ObjectID="_1788720094" r:id="rId179"/>
              </w:object>
            </w:r>
            <w:r>
              <w:rPr>
                <w:rFonts w:hint="cs"/>
                <w:rtl/>
              </w:rPr>
              <w:t xml:space="preserve"> من </w:t>
            </w:r>
            <w:r w:rsidRPr="00887562">
              <w:rPr>
                <w:rFonts w:cstheme="minorHAnsi"/>
                <w:position w:val="-14"/>
                <w:sz w:val="28"/>
                <w:szCs w:val="28"/>
              </w:rPr>
              <w:object w:dxaOrig="760" w:dyaOrig="400" w14:anchorId="35483DD2">
                <v:shape id="_x0000_i1145" type="#_x0000_t75" style="width:38.25pt;height:20.25pt" o:ole="">
                  <v:imagedata r:id="rId172" o:title=""/>
                </v:shape>
                <o:OLEObject Type="Embed" ProgID="Equation.DSMT4" ShapeID="_x0000_i1145" DrawAspect="Content" ObjectID="_1788720095" r:id="rId180"/>
              </w:object>
            </w:r>
            <w:r>
              <w:rPr>
                <w:rFonts w:hint="cs"/>
                <w:rtl/>
              </w:rPr>
              <w:t xml:space="preserve"> </w:t>
            </w:r>
            <w:r w:rsidRPr="0088756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:  </w:t>
            </w:r>
            <w:r w:rsidRPr="00887562">
              <w:rPr>
                <w:rFonts w:cstheme="minorHAnsi"/>
                <w:position w:val="-24"/>
                <w:sz w:val="28"/>
                <w:szCs w:val="28"/>
              </w:rPr>
              <w:object w:dxaOrig="1540" w:dyaOrig="620" w14:anchorId="2F786015">
                <v:shape id="_x0000_i1146" type="#_x0000_t75" style="width:77.25pt;height:30.75pt" o:ole="">
                  <v:imagedata r:id="rId181" o:title=""/>
                </v:shape>
                <o:OLEObject Type="Embed" ProgID="Equation.DSMT4" ShapeID="_x0000_i1146" DrawAspect="Content" ObjectID="_1788720096" r:id="rId182"/>
              </w:object>
            </w:r>
          </w:p>
          <w:p w14:paraId="47B0CBF6" w14:textId="77777777" w:rsidR="007E3185" w:rsidRDefault="007E3185" w:rsidP="007E3185">
            <w:pPr>
              <w:pStyle w:val="Paragraphedeliste"/>
              <w:numPr>
                <w:ilvl w:val="0"/>
                <w:numId w:val="10"/>
              </w:numPr>
              <w:bidi/>
              <w:spacing w:after="160" w:line="259" w:lineRule="auto"/>
              <w:ind w:left="0" w:firstLine="388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32092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عيّن اتجاه تغير الدالة </w:t>
            </w:r>
            <w:r w:rsidRPr="00887562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380AC159">
                <v:shape id="_x0000_i1147" type="#_x0000_t75" style="width:12pt;height:15.75pt" o:ole="">
                  <v:imagedata r:id="rId146" o:title=""/>
                </v:shape>
                <o:OLEObject Type="Embed" ProgID="Equation.DSMT4" ShapeID="_x0000_i1147" DrawAspect="Content" ObjectID="_1788720097" r:id="rId183"/>
              </w:object>
            </w:r>
            <w:r w:rsidRPr="0032092D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 </w:t>
            </w:r>
            <w:r w:rsidRPr="0032092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على مجا</w:t>
            </w:r>
            <w:r w:rsidRPr="0032092D">
              <w:rPr>
                <w:rFonts w:eastAsiaTheme="minorEastAsia" w:cstheme="minorHAnsi"/>
                <w:sz w:val="28"/>
                <w:szCs w:val="28"/>
                <w:rtl/>
              </w:rPr>
              <w:t>لي</w:t>
            </w:r>
            <w:r w:rsidRPr="0032092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تعريفها ثم شكل جدول تغيراتها.</w:t>
            </w:r>
          </w:p>
          <w:p w14:paraId="648D6E69" w14:textId="77777777" w:rsidR="007E3185" w:rsidRDefault="007E3185" w:rsidP="007E3185">
            <w:pPr>
              <w:pStyle w:val="Paragraphedeliste"/>
              <w:numPr>
                <w:ilvl w:val="0"/>
                <w:numId w:val="10"/>
              </w:numPr>
              <w:bidi/>
              <w:spacing w:after="160" w:line="259" w:lineRule="auto"/>
              <w:ind w:left="0" w:firstLine="388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32092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- اشرح كيف يمكن انشاء المنحنى </w:t>
            </w:r>
            <w:r w:rsidRPr="00887562">
              <w:rPr>
                <w:position w:val="-16"/>
              </w:rPr>
              <w:object w:dxaOrig="540" w:dyaOrig="440" w14:anchorId="0FA84442">
                <v:shape id="_x0000_i1148" type="#_x0000_t75" style="width:27pt;height:21.75pt" o:ole="">
                  <v:imagedata r:id="rId184" o:title=""/>
                </v:shape>
                <o:OLEObject Type="Embed" ProgID="Equation.DSMT4" ShapeID="_x0000_i1148" DrawAspect="Content" ObjectID="_1788720098" r:id="rId185"/>
              </w:object>
            </w:r>
            <w:r w:rsidRPr="0032092D">
              <w:rPr>
                <w:rFonts w:cstheme="minorHAnsi"/>
                <w:sz w:val="28"/>
                <w:szCs w:val="28"/>
                <w:rtl/>
              </w:rPr>
              <w:t xml:space="preserve"> انطلاقا من </w:t>
            </w:r>
            <w:r w:rsidRPr="00887562">
              <w:rPr>
                <w:position w:val="-14"/>
              </w:rPr>
              <w:object w:dxaOrig="420" w:dyaOrig="400" w14:anchorId="454F520C">
                <v:shape id="_x0000_i1149" type="#_x0000_t75" style="width:21pt;height:20.25pt" o:ole="">
                  <v:imagedata r:id="rId186" o:title=""/>
                </v:shape>
                <o:OLEObject Type="Embed" ProgID="Equation.DSMT4" ShapeID="_x0000_i1149" DrawAspect="Content" ObjectID="_1788720099" r:id="rId187"/>
              </w:object>
            </w:r>
            <w:r w:rsidRPr="0032092D">
              <w:rPr>
                <w:rFonts w:cstheme="minorHAnsi"/>
                <w:sz w:val="28"/>
                <w:szCs w:val="28"/>
                <w:rtl/>
              </w:rPr>
              <w:t xml:space="preserve"> التمثيل البياني </w:t>
            </w:r>
            <w:r w:rsidRPr="0032092D">
              <w:rPr>
                <w:rFonts w:cstheme="minorHAnsi" w:hint="cs"/>
                <w:sz w:val="28"/>
                <w:szCs w:val="28"/>
                <w:rtl/>
              </w:rPr>
              <w:t xml:space="preserve">للدالة </w:t>
            </w:r>
            <w:r>
              <w:rPr>
                <w:rFonts w:cstheme="minorHAnsi" w:hint="cs"/>
                <w:sz w:val="28"/>
                <w:szCs w:val="28"/>
                <w:rtl/>
              </w:rPr>
              <w:t>مقلوب</w:t>
            </w:r>
            <w:r w:rsidRPr="0032092D"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eastAsiaTheme="minorEastAsia" w:cstheme="minorHAnsi" w:hint="cs"/>
                <w:sz w:val="28"/>
                <w:szCs w:val="28"/>
                <w:rtl/>
              </w:rPr>
              <w:t xml:space="preserve">          </w:t>
            </w:r>
            <w:r w:rsidRPr="0032092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ب- مثّل الدالة </w:t>
            </w:r>
            <w:r w:rsidRPr="00887562">
              <w:rPr>
                <w:position w:val="-10"/>
              </w:rPr>
              <w:object w:dxaOrig="240" w:dyaOrig="320" w14:anchorId="0F0B676F">
                <v:shape id="_x0000_i1150" type="#_x0000_t75" style="width:12pt;height:15.75pt" o:ole="">
                  <v:imagedata r:id="rId146" o:title=""/>
                </v:shape>
                <o:OLEObject Type="Embed" ProgID="Equation.DSMT4" ShapeID="_x0000_i1150" DrawAspect="Content" ObjectID="_1788720100" r:id="rId188"/>
              </w:object>
            </w:r>
            <w:r w:rsidRPr="0032092D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  <w:r w:rsidRPr="0032092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في معلم متعامد ومتجانس.</w:t>
            </w:r>
          </w:p>
          <w:p w14:paraId="20D1AE61" w14:textId="77777777" w:rsidR="007E3185" w:rsidRPr="0032092D" w:rsidRDefault="007E3185" w:rsidP="007E3185">
            <w:pPr>
              <w:pStyle w:val="Paragraphedeliste"/>
              <w:numPr>
                <w:ilvl w:val="0"/>
                <w:numId w:val="10"/>
              </w:numPr>
              <w:bidi/>
              <w:spacing w:after="160" w:line="259" w:lineRule="auto"/>
              <w:ind w:left="0" w:firstLine="388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32092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وجد سوابق الأعداد </w:t>
            </w:r>
            <w:proofErr w:type="gramStart"/>
            <w:r w:rsidRPr="0032092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0 ،</w:t>
            </w:r>
            <w:proofErr w:type="gramEnd"/>
            <w:r w:rsidRPr="0032092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1 ، 1- ، 2  بيانيا.</w:t>
            </w:r>
          </w:p>
        </w:tc>
        <w:tc>
          <w:tcPr>
            <w:tcW w:w="1139" w:type="dxa"/>
          </w:tcPr>
          <w:p w14:paraId="271B78D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F85D8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29A49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9C21C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C9935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26FAC0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6E78C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1C731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78ECF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267F04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E38F65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0118D0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21DEF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73B02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399CE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458132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7A19E2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3FA7DA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172B3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E2A33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9C6FF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7F26C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004D6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A74F52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9AFF3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3EAA25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11FEF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6F4C6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D3033B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2FB2FF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F29BD4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5100E3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9BDB75" w14:textId="77777777" w:rsidR="007E3185" w:rsidRPr="00792B9B" w:rsidRDefault="007E3185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8BEAEDC" w14:textId="5C975384" w:rsidR="007E3185" w:rsidRPr="009425E1" w:rsidRDefault="00E62BA2" w:rsidP="00321F4C">
      <w:pPr>
        <w:bidi/>
        <w:spacing w:before="20" w:after="20"/>
        <w:ind w:right="-851"/>
        <w:rPr>
          <w:rFonts w:cstheme="minorHAnsi"/>
          <w:b/>
          <w:bCs/>
          <w:color w:val="FF0000"/>
          <w:sz w:val="28"/>
          <w:szCs w:val="28"/>
          <w:rtl/>
        </w:rPr>
      </w:pPr>
      <w:r w:rsidRPr="009425E1"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4CC3CF1" wp14:editId="2CC6AAB1">
                <wp:simplePos x="0" y="0"/>
                <wp:positionH relativeFrom="column">
                  <wp:posOffset>-517525</wp:posOffset>
                </wp:positionH>
                <wp:positionV relativeFrom="paragraph">
                  <wp:posOffset>248920</wp:posOffset>
                </wp:positionV>
                <wp:extent cx="1478280" cy="594995"/>
                <wp:effectExtent l="0" t="0" r="26670" b="14605"/>
                <wp:wrapNone/>
                <wp:docPr id="19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8280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CECEE1E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4</w:t>
                            </w: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CC3CF1" id="_x0000_s1042" type="#_x0000_t54" style="position:absolute;left:0;text-align:left;margin-left:-40.75pt;margin-top:19.6pt;width:116.4pt;height:46.8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">
                <v:textbox>
                  <w:txbxContent>
                    <w:p w14:paraId="0CECEE1E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4</w:t>
                      </w: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Pr="009425E1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9B9318F" wp14:editId="346BDC1E">
                <wp:simplePos x="0" y="0"/>
                <wp:positionH relativeFrom="column">
                  <wp:posOffset>5064760</wp:posOffset>
                </wp:positionH>
                <wp:positionV relativeFrom="paragraph">
                  <wp:posOffset>186690</wp:posOffset>
                </wp:positionV>
                <wp:extent cx="1134110" cy="669925"/>
                <wp:effectExtent l="0" t="0" r="27940" b="15875"/>
                <wp:wrapNone/>
                <wp:docPr id="18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4110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43F58A5" w14:textId="77777777" w:rsidR="007E3185" w:rsidRPr="00560BBD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B9318F" id="_x0000_s1043" type="#_x0000_t54" style="position:absolute;left:0;text-align:left;margin-left:398.8pt;margin-top:14.7pt;width:89.3pt;height:52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">
                <v:textbox>
                  <w:txbxContent>
                    <w:p w14:paraId="443F58A5" w14:textId="77777777" w:rsidR="007E3185" w:rsidRPr="00560BBD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ع.ت</w:t>
                      </w:r>
                    </w:p>
                  </w:txbxContent>
                </v:textbox>
              </v:shape>
            </w:pict>
          </mc:Fallback>
        </mc:AlternateContent>
      </w:r>
    </w:p>
    <w:p w14:paraId="06470E0F" w14:textId="617E70A6" w:rsidR="007E3185" w:rsidRPr="009425E1" w:rsidRDefault="007E3185" w:rsidP="00321F4C">
      <w:pPr>
        <w:bidi/>
        <w:spacing w:before="20" w:after="20"/>
        <w:ind w:left="-993" w:right="-851"/>
        <w:rPr>
          <w:rFonts w:cstheme="minorHAnsi"/>
          <w:sz w:val="28"/>
          <w:szCs w:val="28"/>
          <w:rtl/>
        </w:rPr>
      </w:pPr>
      <w:r w:rsidRPr="009425E1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C3A5E6C" wp14:editId="5FD1FC4F">
                <wp:simplePos x="0" y="0"/>
                <wp:positionH relativeFrom="column">
                  <wp:posOffset>-517525</wp:posOffset>
                </wp:positionH>
                <wp:positionV relativeFrom="paragraph">
                  <wp:posOffset>653415</wp:posOffset>
                </wp:positionV>
                <wp:extent cx="6717281" cy="499745"/>
                <wp:effectExtent l="0" t="0" r="26670" b="14605"/>
                <wp:wrapNone/>
                <wp:docPr id="20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7281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4C9F02" w14:textId="77777777" w:rsidR="007E3185" w:rsidRPr="00560BBD" w:rsidRDefault="007E3185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3F726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الكفاءة </w:t>
                            </w: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المستهدفة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9425E1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دراسة اتجاه تغير دوال وتمثيلها بيانيا باستعمال دوال مرجع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3A5E6C" id="_x0000_s1044" type="#_x0000_t80" style="position:absolute;left:0;text-align:left;margin-left:-40.75pt;margin-top:51.45pt;width:528.9pt;height:39.3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" adj=",4919,,7860">
                <v:textbox>
                  <w:txbxContent>
                    <w:p w14:paraId="214C9F02" w14:textId="77777777" w:rsidR="007E3185" w:rsidRPr="00560BBD" w:rsidRDefault="007E3185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3F7261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الكفاءة </w:t>
                      </w: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المستهدفة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9425E1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دراسة اتجاه تغير دوال وتمثيلها بيانيا باستعمال دوال مرجعية</w:t>
                      </w:r>
                    </w:p>
                  </w:txbxContent>
                </v:textbox>
              </v:shape>
            </w:pict>
          </mc:Fallback>
        </mc:AlternateContent>
      </w:r>
      <w:r w:rsidRPr="009425E1">
        <w:rPr>
          <w:rFonts w:cstheme="minorHAnsi"/>
          <w:sz w:val="28"/>
          <w:szCs w:val="28"/>
          <w:rtl/>
        </w:rPr>
        <w:br/>
      </w:r>
      <w:r w:rsidRPr="009425E1">
        <w:rPr>
          <w:rFonts w:cstheme="minorHAnsi"/>
          <w:sz w:val="28"/>
          <w:szCs w:val="28"/>
          <w:rtl/>
        </w:rPr>
        <w:br/>
      </w:r>
      <w:r w:rsidRPr="009425E1">
        <w:rPr>
          <w:rFonts w:cstheme="minorHAnsi"/>
          <w:sz w:val="28"/>
          <w:szCs w:val="28"/>
          <w:rtl/>
        </w:rPr>
        <w:br/>
      </w:r>
      <w:r w:rsidRPr="009425E1">
        <w:rPr>
          <w:rFonts w:cstheme="minorHAnsi"/>
          <w:sz w:val="28"/>
          <w:szCs w:val="28"/>
          <w:rtl/>
        </w:rPr>
        <w:br/>
      </w:r>
      <w:r w:rsidRPr="009425E1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55A1287" wp14:editId="5B858781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2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487717F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83B28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دوال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Pr="003F7261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83B28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تجاه التغير والتمثيل البياني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5A1287" id="_x0000_s1045" type="#_x0000_t98" style="position:absolute;left:0;text-align:left;margin-left:84.05pt;margin-top:-7.45pt;width:308.1pt;height:63.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vgQKw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gT2Yx5B49YWxAmb4GAYbXyKg1hPlPQ41jX1P/bMSUr0&#10;e4ONnBfjcXwHyRlPouzE3Ua2txFmOOpe00DJYK7C8Hb21qldi5mKpICBe2x+o8JlSgZWZ/44umg9&#10;exu3fjr162ew/Ak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JCi+BArAgAAVAQAAA4AAAAAAAAAAAAAAAAALgIAAGRy&#10;cy9lMm9Eb2MueG1sUEsBAi0AFAAGAAgAAAAhADg+FcPgAAAACwEAAA8AAAAAAAAAAAAAAAAAhQQA&#10;AGRycy9kb3ducmV2LnhtbFBLBQYAAAAABAAEAPMAAACSBQAAAAA=&#10;">
                <v:textbox>
                  <w:txbxContent>
                    <w:p w14:paraId="3487717F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C83B28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دوال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</w:r>
                      <w:r w:rsidRPr="003F7261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C83B28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تجاه التغير والتمثيل البياني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620" w:type="dxa"/>
        <w:tblInd w:w="-716" w:type="dxa"/>
        <w:tblLook w:val="04A0" w:firstRow="1" w:lastRow="0" w:firstColumn="1" w:lastColumn="0" w:noHBand="0" w:noVBand="1"/>
      </w:tblPr>
      <w:tblGrid>
        <w:gridCol w:w="1098"/>
        <w:gridCol w:w="8383"/>
        <w:gridCol w:w="1139"/>
      </w:tblGrid>
      <w:tr w:rsidR="007E3185" w:rsidRPr="009425E1" w14:paraId="231AA4D7" w14:textId="77777777" w:rsidTr="003F7261">
        <w:tc>
          <w:tcPr>
            <w:tcW w:w="1098" w:type="dxa"/>
            <w:shd w:val="clear" w:color="auto" w:fill="FFF2CC" w:themeFill="accent4" w:themeFillTint="33"/>
          </w:tcPr>
          <w:p w14:paraId="6EF30AA5" w14:textId="77777777" w:rsidR="007E3185" w:rsidRPr="003F726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8383" w:type="dxa"/>
            <w:shd w:val="clear" w:color="auto" w:fill="FFF2CC" w:themeFill="accent4" w:themeFillTint="33"/>
          </w:tcPr>
          <w:p w14:paraId="7CEC5ACB" w14:textId="77777777" w:rsidR="007E3185" w:rsidRPr="003F7261" w:rsidRDefault="007E3185" w:rsidP="00321F4C">
            <w:pPr>
              <w:bidi/>
              <w:spacing w:before="20" w:after="20"/>
              <w:ind w:right="-851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139" w:type="dxa"/>
            <w:shd w:val="clear" w:color="auto" w:fill="FFF2CC" w:themeFill="accent4" w:themeFillTint="33"/>
          </w:tcPr>
          <w:p w14:paraId="12640B85" w14:textId="77777777" w:rsidR="007E3185" w:rsidRPr="003F726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لاحظات</w:t>
            </w:r>
          </w:p>
        </w:tc>
      </w:tr>
      <w:tr w:rsidR="007E3185" w:rsidRPr="009425E1" w14:paraId="100D0A4C" w14:textId="77777777" w:rsidTr="009425E1">
        <w:tc>
          <w:tcPr>
            <w:tcW w:w="1098" w:type="dxa"/>
          </w:tcPr>
          <w:p w14:paraId="5032966F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FC2015B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10BAE285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6C90AF5A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05A401E4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FE93468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308C7CE8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18A0A554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65F34135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40198936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EB1B93B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31BD363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9425E1">
              <w:rPr>
                <w:rFonts w:cstheme="minorHAnsi"/>
                <w:b/>
                <w:bCs/>
                <w:sz w:val="28"/>
                <w:szCs w:val="28"/>
                <w:rtl/>
              </w:rPr>
              <w:t>معارف</w:t>
            </w:r>
          </w:p>
          <w:p w14:paraId="0D897DB2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A7CB89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38379D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BA4ACB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D40F88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64C0AE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4098D1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33804F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CE5699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DD2E2E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418BA0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966F0F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2F8F0D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8FE89F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DC0230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4CD0E4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F6926B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5BF9AD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861D6B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2354DC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7B3E3D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0F541F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83" w:type="dxa"/>
          </w:tcPr>
          <w:p w14:paraId="271AF850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0B4E0BD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اتجاه التغير</w:t>
            </w:r>
          </w:p>
          <w:p w14:paraId="461E9E08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</w:p>
          <w:p w14:paraId="1FA17DE9" w14:textId="77777777" w:rsidR="007E3185" w:rsidRPr="009425E1" w:rsidRDefault="007E3185">
            <w:pPr>
              <w:pStyle w:val="Paragraphedeliste"/>
              <w:numPr>
                <w:ilvl w:val="0"/>
                <w:numId w:val="11"/>
              </w:numPr>
              <w:bidi/>
              <w:spacing w:before="20" w:after="20" w:line="360" w:lineRule="auto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9425E1">
              <w:rPr>
                <w:rFonts w:cstheme="minorHAnsi"/>
                <w:color w:val="FF0000"/>
                <w:sz w:val="28"/>
                <w:szCs w:val="28"/>
                <w:rtl/>
              </w:rPr>
              <w:t xml:space="preserve">اتجاه تغير الدالة </w:t>
            </w:r>
            <w:r w:rsidRPr="009425E1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580" w:dyaOrig="320" w14:anchorId="58800784">
                <v:shape id="_x0000_i1151" type="#_x0000_t75" style="width:29.25pt;height:15.75pt" o:ole="">
                  <v:imagedata r:id="rId189" o:title=""/>
                </v:shape>
                <o:OLEObject Type="Embed" ProgID="Equation.DSMT4" ShapeID="_x0000_i1151" DrawAspect="Content" ObjectID="_1788720101" r:id="rId190"/>
              </w:object>
            </w:r>
            <w:r w:rsidRPr="009425E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حيث </w:t>
            </w:r>
            <w:r w:rsidRPr="009425E1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79" w14:anchorId="42AD43DF">
                <v:shape id="_x0000_i1152" type="#_x0000_t75" style="width:9.75pt;height:14.25pt" o:ole="">
                  <v:imagedata r:id="rId191" o:title=""/>
                </v:shape>
                <o:OLEObject Type="Embed" ProgID="Equation.DSMT4" ShapeID="_x0000_i1152" DrawAspect="Content" ObjectID="_1788720102" r:id="rId192"/>
              </w:object>
            </w:r>
            <w:r w:rsidRPr="009425E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عدد حقيقي</w:t>
            </w:r>
          </w:p>
          <w:p w14:paraId="116827CB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</w:p>
          <w:p w14:paraId="63CB498C" w14:textId="77777777" w:rsidR="007E3185" w:rsidRPr="009425E1" w:rsidRDefault="007E3185" w:rsidP="00321F4C">
            <w:pPr>
              <w:bidi/>
              <w:spacing w:before="20" w:after="20" w:line="360" w:lineRule="auto"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0C119197">
                <v:shape id="_x0000_i1153" type="#_x0000_t75" style="width:12pt;height:15.75pt" o:ole="">
                  <v:imagedata r:id="rId193" o:title=""/>
                </v:shape>
                <o:OLEObject Type="Embed" ProgID="Equation.DSMT4" ShapeID="_x0000_i1153" DrawAspect="Content" ObjectID="_1788720103" r:id="rId194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دالة معرفة على المجال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00" w:dyaOrig="260" w14:anchorId="190AFD96">
                <v:shape id="_x0000_i1154" type="#_x0000_t75" style="width:9.75pt;height:13.5pt" o:ole="">
                  <v:imagedata r:id="rId195" o:title=""/>
                </v:shape>
                <o:OLEObject Type="Embed" ProgID="Equation.DSMT4" ShapeID="_x0000_i1154" DrawAspect="Content" ObjectID="_1788720104" r:id="rId196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،عين اتجاه تغير الدالة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580" w:dyaOrig="320" w14:anchorId="55AF3204">
                <v:shape id="_x0000_i1155" type="#_x0000_t75" style="width:29.25pt;height:15.75pt" o:ole="">
                  <v:imagedata r:id="rId197" o:title=""/>
                </v:shape>
                <o:OLEObject Type="Embed" ProgID="Equation.DSMT4" ShapeID="_x0000_i1155" DrawAspect="Content" ObjectID="_1788720105" r:id="rId198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 في الحالتين:</w:t>
            </w:r>
          </w:p>
          <w:p w14:paraId="08D15F8C" w14:textId="77777777" w:rsidR="007E3185" w:rsidRPr="009425E1" w:rsidRDefault="007E3185">
            <w:pPr>
              <w:pStyle w:val="Paragraphedeliste"/>
              <w:numPr>
                <w:ilvl w:val="0"/>
                <w:numId w:val="15"/>
              </w:numPr>
              <w:bidi/>
              <w:spacing w:before="20" w:after="20" w:line="360" w:lineRule="auto"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 w:rsidRPr="009425E1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3D1EAB14">
                <v:shape id="_x0000_i1156" type="#_x0000_t75" style="width:12pt;height:15.75pt" o:ole="">
                  <v:imagedata r:id="rId199" o:title=""/>
                </v:shape>
                <o:OLEObject Type="Embed" ProgID="Equation.DSMT4" ShapeID="_x0000_i1156" DrawAspect="Content" ObjectID="_1788720106" r:id="rId200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9425E1">
              <w:rPr>
                <w:rFonts w:cstheme="minorHAnsi"/>
                <w:sz w:val="28"/>
                <w:szCs w:val="28"/>
                <w:rtl/>
              </w:rPr>
              <w:t>متزايدة</w: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على المجال </w:t>
            </w:r>
            <w:r w:rsidRPr="009425E1">
              <w:rPr>
                <w:rFonts w:cstheme="minorHAnsi"/>
                <w:position w:val="-4"/>
                <w:sz w:val="28"/>
                <w:szCs w:val="28"/>
              </w:rPr>
              <w:object w:dxaOrig="200" w:dyaOrig="260" w14:anchorId="5C96001F">
                <v:shape id="_x0000_i1157" type="#_x0000_t75" style="width:9.75pt;height:13.5pt" o:ole="">
                  <v:imagedata r:id="rId201" o:title=""/>
                </v:shape>
                <o:OLEObject Type="Embed" ProgID="Equation.DSMT4" ShapeID="_x0000_i1157" DrawAspect="Content" ObjectID="_1788720107" r:id="rId202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634B2F9C" w14:textId="77777777" w:rsidR="007E3185" w:rsidRPr="009425E1" w:rsidRDefault="007E3185">
            <w:pPr>
              <w:pStyle w:val="Paragraphedeliste"/>
              <w:numPr>
                <w:ilvl w:val="0"/>
                <w:numId w:val="15"/>
              </w:numPr>
              <w:bidi/>
              <w:spacing w:before="20" w:after="20" w:line="360" w:lineRule="auto"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 w:rsidRPr="009425E1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18F87A6">
                <v:shape id="_x0000_i1158" type="#_x0000_t75" style="width:12pt;height:15.75pt" o:ole="">
                  <v:imagedata r:id="rId203" o:title=""/>
                </v:shape>
                <o:OLEObject Type="Embed" ProgID="Equation.DSMT4" ShapeID="_x0000_i1158" DrawAspect="Content" ObjectID="_1788720108" r:id="rId204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تناقصة على المجال </w:t>
            </w:r>
            <w:r w:rsidRPr="009425E1">
              <w:rPr>
                <w:rFonts w:cstheme="minorHAnsi"/>
                <w:position w:val="-4"/>
                <w:sz w:val="28"/>
                <w:szCs w:val="28"/>
              </w:rPr>
              <w:object w:dxaOrig="200" w:dyaOrig="260" w14:anchorId="7A538B5F">
                <v:shape id="_x0000_i1159" type="#_x0000_t75" style="width:9.75pt;height:13.5pt" o:ole="">
                  <v:imagedata r:id="rId205" o:title=""/>
                </v:shape>
                <o:OLEObject Type="Embed" ProgID="Equation.DSMT4" ShapeID="_x0000_i1159" DrawAspect="Content" ObjectID="_1788720109" r:id="rId206"/>
              </w:object>
            </w:r>
          </w:p>
          <w:p w14:paraId="566E64E3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642143E9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7216B1D2">
                <v:shape id="_x0000_i1160" type="#_x0000_t75" style="width:12pt;height:15.75pt" o:ole="">
                  <v:imagedata r:id="rId136" o:title=""/>
                </v:shape>
                <o:OLEObject Type="Embed" ProgID="Equation.DSMT4" ShapeID="_x0000_i1160" DrawAspect="Content" ObjectID="_1788720110" r:id="rId20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دالة رتيبة تماما على مجال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00" w:dyaOrig="260" w14:anchorId="6BB0C9D6">
                <v:shape id="_x0000_i1161" type="#_x0000_t75" style="width:9.75pt;height:13.5pt" o:ole="">
                  <v:imagedata r:id="rId208" o:title=""/>
                </v:shape>
                <o:OLEObject Type="Embed" ProgID="Equation.DSMT4" ShapeID="_x0000_i1161" DrawAspect="Content" ObjectID="_1788720111" r:id="rId20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79" w14:anchorId="783BFD04">
                <v:shape id="_x0000_i1162" type="#_x0000_t75" style="width:9.75pt;height:14.25pt" o:ole="">
                  <v:imagedata r:id="rId210" o:title=""/>
                </v:shape>
                <o:OLEObject Type="Embed" ProgID="Equation.DSMT4" ShapeID="_x0000_i1162" DrawAspect="Content" ObjectID="_1788720112" r:id="rId21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عدد حقيقي. </w:t>
            </w:r>
          </w:p>
          <w:p w14:paraId="6B372D9D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              للدالتين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30668069">
                <v:shape id="_x0000_i1163" type="#_x0000_t75" style="width:12pt;height:15.75pt" o:ole="">
                  <v:imagedata r:id="rId136" o:title=""/>
                </v:shape>
                <o:OLEObject Type="Embed" ProgID="Equation.DSMT4" ShapeID="_x0000_i1163" DrawAspect="Content" ObjectID="_1788720113" r:id="rId212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580" w:dyaOrig="320" w14:anchorId="6758FCA8">
                <v:shape id="_x0000_i1164" type="#_x0000_t75" style="width:29.25pt;height:15.75pt" o:ole="">
                  <v:imagedata r:id="rId213" o:title=""/>
                </v:shape>
                <o:OLEObject Type="Embed" ProgID="Equation.DSMT4" ShapeID="_x0000_i1164" DrawAspect="Content" ObjectID="_1788720114" r:id="rId214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  نفس اتجاه التغير على المجال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00" w:dyaOrig="260" w14:anchorId="5BE1A1EE">
                <v:shape id="_x0000_i1165" type="#_x0000_t75" style="width:9.75pt;height:13.5pt" o:ole="">
                  <v:imagedata r:id="rId208" o:title=""/>
                </v:shape>
                <o:OLEObject Type="Embed" ProgID="Equation.DSMT4" ShapeID="_x0000_i1165" DrawAspect="Content" ObjectID="_1788720115" r:id="rId215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EDDD66C" w14:textId="0BDE9DD4" w:rsidR="007E3185" w:rsidRPr="009425E1" w:rsidRDefault="00F63193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6598EE7" wp14:editId="0E351815">
                      <wp:simplePos x="0" y="0"/>
                      <wp:positionH relativeFrom="column">
                        <wp:posOffset>109855</wp:posOffset>
                      </wp:positionH>
                      <wp:positionV relativeFrom="paragraph">
                        <wp:posOffset>204470</wp:posOffset>
                      </wp:positionV>
                      <wp:extent cx="1790700" cy="1714500"/>
                      <wp:effectExtent l="0" t="0" r="0" b="0"/>
                      <wp:wrapNone/>
                      <wp:docPr id="60" name="Rectangl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0700" cy="17145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0DE71C" w14:textId="3B8F1202" w:rsidR="00F63193" w:rsidRDefault="00F63193" w:rsidP="00F6319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AB2BC7A" wp14:editId="2EBFDDBF">
                                        <wp:extent cx="1595120" cy="1531620"/>
                                        <wp:effectExtent l="0" t="0" r="5080" b="0"/>
                                        <wp:docPr id="61" name="Image 6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95120" cy="15316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6598EE7" id="Rectangle 60" o:spid="_x0000_s1046" style="position:absolute;left:0;text-align:left;margin-left:8.65pt;margin-top:16.1pt;width:141pt;height:13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" fillcolor="white [3201]" stroked="f" strokeweight="1pt">
                      <v:textbox>
                        <w:txbxContent>
                          <w:p w14:paraId="080DE71C" w14:textId="3B8F1202" w:rsidR="00F63193" w:rsidRDefault="00F63193" w:rsidP="00F631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AB2BC7A" wp14:editId="2EBFDDBF">
                                  <wp:extent cx="1595120" cy="1531620"/>
                                  <wp:effectExtent l="0" t="0" r="5080" b="0"/>
                                  <wp:docPr id="61" name="Image 6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95120" cy="15316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F77C6C6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11117618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7A0E0CB0">
                <v:shape id="_x0000_i1166" type="#_x0000_t75" style="width:12pt;height:15.75pt" o:ole="">
                  <v:imagedata r:id="rId216" o:title=""/>
                </v:shape>
                <o:OLEObject Type="Embed" ProgID="Equation.DSMT4" ShapeID="_x0000_i1166" DrawAspect="Content" ObjectID="_1788720116" r:id="rId21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دالة معرفة على </w:t>
            </w:r>
            <w:r w:rsidRPr="009425E1">
              <w:rPr>
                <w:rFonts w:cstheme="minorHAnsi"/>
                <w:position w:val="-14"/>
                <w:sz w:val="28"/>
                <w:szCs w:val="28"/>
                <w:lang/>
              </w:rPr>
              <w:object w:dxaOrig="740" w:dyaOrig="400" w14:anchorId="0809A4FE">
                <v:shape id="_x0000_i1167" type="#_x0000_t75" style="width:36.75pt;height:20.25pt" o:ole="">
                  <v:imagedata r:id="rId218" o:title=""/>
                </v:shape>
                <o:OLEObject Type="Embed" ProgID="Equation.DSMT4" ShapeID="_x0000_i1167" DrawAspect="Content" ObjectID="_1788720117" r:id="rId21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</w:t>
            </w:r>
            <w:proofErr w:type="gramStart"/>
            <w:r w:rsidRPr="009425E1">
              <w:rPr>
                <w:rFonts w:cstheme="minorHAnsi"/>
                <w:sz w:val="28"/>
                <w:szCs w:val="28"/>
                <w:rtl/>
              </w:rPr>
              <w:t xml:space="preserve">بـــــــــــــ:   </w:t>
            </w:r>
            <w:proofErr w:type="gramEnd"/>
            <w:r w:rsidRPr="009425E1">
              <w:rPr>
                <w:rFonts w:cstheme="minorHAnsi"/>
                <w:position w:val="-24"/>
                <w:sz w:val="28"/>
                <w:szCs w:val="28"/>
                <w:lang/>
              </w:rPr>
              <w:object w:dxaOrig="1200" w:dyaOrig="620" w14:anchorId="750B4ADC">
                <v:shape id="_x0000_i1168" type="#_x0000_t75" style="width:60pt;height:30.75pt" o:ole="">
                  <v:imagedata r:id="rId220" o:title=""/>
                </v:shape>
                <o:OLEObject Type="Embed" ProgID="Equation.DSMT4" ShapeID="_x0000_i1168" DrawAspect="Content" ObjectID="_1788720118" r:id="rId22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65EC3A3A" w14:textId="77777777" w:rsidR="007E3185" w:rsidRDefault="007E3185" w:rsidP="009425E1">
            <w:pPr>
              <w:pStyle w:val="Paragraphedeliste"/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ن اتجاه تغير الدالة </w:t>
            </w:r>
            <w:r w:rsidRPr="009425E1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4D43C8AA">
                <v:shape id="_x0000_i1169" type="#_x0000_t75" style="width:12pt;height:15.75pt" o:ole="">
                  <v:imagedata r:id="rId216" o:title=""/>
                </v:shape>
                <o:OLEObject Type="Embed" ProgID="Equation.DSMT4" ShapeID="_x0000_i1169" DrawAspect="Content" ObjectID="_1788720119" r:id="rId222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282B629" w14:textId="77777777" w:rsidR="007E3185" w:rsidRPr="009425E1" w:rsidRDefault="007E3185" w:rsidP="009425E1">
            <w:pPr>
              <w:pStyle w:val="Paragraphedeliste"/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B931CBB" w14:textId="77777777" w:rsidR="007E3185" w:rsidRPr="009425E1" w:rsidRDefault="007E3185">
            <w:pPr>
              <w:pStyle w:val="Paragraphedeliste"/>
              <w:numPr>
                <w:ilvl w:val="0"/>
                <w:numId w:val="11"/>
              </w:numPr>
              <w:bidi/>
              <w:spacing w:before="20" w:after="20" w:line="240" w:lineRule="auto"/>
              <w:ind w:left="184" w:right="-851" w:hanging="176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تجاه تغير </w:t>
            </w:r>
            <w:r w:rsidRPr="009E430D">
              <w:rPr>
                <w:position w:val="-10"/>
              </w:rPr>
              <w:object w:dxaOrig="600" w:dyaOrig="320" w14:anchorId="3C760D95">
                <v:shape id="_x0000_i1170" type="#_x0000_t75" style="width:30pt;height:15.75pt" o:ole="">
                  <v:imagedata r:id="rId223" o:title=""/>
                </v:shape>
                <o:OLEObject Type="Embed" ProgID="Equation.DSMT4" ShapeID="_x0000_i1170" DrawAspect="Content" ObjectID="_1788720120" r:id="rId224"/>
              </w:object>
            </w: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14:paraId="35C229F8" w14:textId="77777777" w:rsidR="007E3185" w:rsidRPr="009425E1" w:rsidRDefault="007E3185" w:rsidP="00321F4C">
            <w:pPr>
              <w:pStyle w:val="Paragraphedeliste"/>
              <w:bidi/>
              <w:spacing w:before="20" w:after="20"/>
              <w:ind w:left="184"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4D0E87B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</w:p>
          <w:p w14:paraId="0D73AB47" w14:textId="77777777" w:rsidR="007E3185" w:rsidRPr="009425E1" w:rsidRDefault="007E3185" w:rsidP="00321F4C">
            <w:pPr>
              <w:bidi/>
              <w:spacing w:before="20" w:after="20" w:line="360" w:lineRule="auto"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9E430D">
              <w:rPr>
                <w:position w:val="-10"/>
                <w:lang/>
              </w:rPr>
              <w:object w:dxaOrig="240" w:dyaOrig="320" w14:anchorId="17F3CF38">
                <v:shape id="_x0000_i1171" type="#_x0000_t75" style="width:12pt;height:15.75pt" o:ole="">
                  <v:imagedata r:id="rId225" o:title=""/>
                </v:shape>
                <o:OLEObject Type="Embed" ProgID="Equation.DSMT4" ShapeID="_x0000_i1171" DrawAspect="Content" ObjectID="_1788720121" r:id="rId226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 </w:t>
            </w:r>
            <w:r w:rsidRPr="009E430D">
              <w:rPr>
                <w:position w:val="-10"/>
                <w:lang/>
              </w:rPr>
              <w:object w:dxaOrig="220" w:dyaOrig="260" w14:anchorId="7F6152C2">
                <v:shape id="_x0000_i1172" type="#_x0000_t75" style="width:11.25pt;height:12.75pt" o:ole="">
                  <v:imagedata r:id="rId227" o:title=""/>
                </v:shape>
                <o:OLEObject Type="Embed" ProgID="Equation.DSMT4" ShapeID="_x0000_i1172" DrawAspect="Content" ObjectID="_1788720122" r:id="rId228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دالتان معرفتان على نفس المجال</w:t>
            </w:r>
            <w:r>
              <w:t xml:space="preserve"> </w:t>
            </w:r>
            <w:r w:rsidRPr="009E430D">
              <w:rPr>
                <w:position w:val="-4"/>
                <w:lang/>
              </w:rPr>
              <w:object w:dxaOrig="200" w:dyaOrig="260" w14:anchorId="53B0DE40">
                <v:shape id="_x0000_i1173" type="#_x0000_t75" style="width:9.75pt;height:12.75pt" o:ole="">
                  <v:imagedata r:id="rId229" o:title=""/>
                </v:shape>
                <o:OLEObject Type="Embed" ProgID="Equation.DSMT4" ShapeID="_x0000_i1173" DrawAspect="Content" ObjectID="_1788720123" r:id="rId230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،عين اتجاه تغير الدالة </w:t>
            </w:r>
            <w:r w:rsidRPr="009E430D">
              <w:rPr>
                <w:position w:val="-10"/>
                <w:lang/>
              </w:rPr>
              <w:object w:dxaOrig="600" w:dyaOrig="320" w14:anchorId="434B2E2B">
                <v:shape id="_x0000_i1174" type="#_x0000_t75" style="width:30pt;height:15.75pt" o:ole="">
                  <v:imagedata r:id="rId231" o:title=""/>
                </v:shape>
                <o:OLEObject Type="Embed" ProgID="Equation.DSMT4" ShapeID="_x0000_i1174" DrawAspect="Content" ObjectID="_1788720124" r:id="rId232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 في </w:t>
            </w:r>
            <w:r w:rsidRPr="009425E1">
              <w:rPr>
                <w:rFonts w:cstheme="minorHAnsi" w:hint="cs"/>
                <w:sz w:val="28"/>
                <w:szCs w:val="28"/>
                <w:rtl/>
                <w:lang w:bidi="ar-DZ"/>
              </w:rPr>
              <w:t>الحالتين:</w:t>
            </w:r>
          </w:p>
          <w:p w14:paraId="297E682F" w14:textId="77777777" w:rsidR="007E3185" w:rsidRPr="009425E1" w:rsidRDefault="007E3185">
            <w:pPr>
              <w:pStyle w:val="Paragraphedeliste"/>
              <w:numPr>
                <w:ilvl w:val="0"/>
                <w:numId w:val="12"/>
              </w:numPr>
              <w:bidi/>
              <w:spacing w:before="20" w:after="20" w:line="360" w:lineRule="auto"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 w:rsidRPr="009E430D">
              <w:rPr>
                <w:position w:val="-10"/>
              </w:rPr>
              <w:object w:dxaOrig="240" w:dyaOrig="320" w14:anchorId="3636F732">
                <v:shape id="_x0000_i1175" type="#_x0000_t75" style="width:12pt;height:15.75pt" o:ole="">
                  <v:imagedata r:id="rId233" o:title=""/>
                </v:shape>
                <o:OLEObject Type="Embed" ProgID="Equation.DSMT4" ShapeID="_x0000_i1175" DrawAspect="Content" ObjectID="_1788720125" r:id="rId234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 </w:t>
            </w:r>
            <w:r w:rsidRPr="009E430D">
              <w:rPr>
                <w:position w:val="-10"/>
              </w:rPr>
              <w:object w:dxaOrig="220" w:dyaOrig="260" w14:anchorId="75B60F41">
                <v:shape id="_x0000_i1176" type="#_x0000_t75" style="width:11.25pt;height:12.75pt" o:ole="">
                  <v:imagedata r:id="rId235" o:title=""/>
                </v:shape>
                <o:OLEObject Type="Embed" ProgID="Equation.DSMT4" ShapeID="_x0000_i1176" DrawAspect="Content" ObjectID="_1788720126" r:id="rId236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زايدتين على المجال </w:t>
            </w:r>
            <w:r w:rsidRPr="009E430D">
              <w:rPr>
                <w:position w:val="-4"/>
              </w:rPr>
              <w:object w:dxaOrig="200" w:dyaOrig="260" w14:anchorId="64742580">
                <v:shape id="_x0000_i1177" type="#_x0000_t75" style="width:9.75pt;height:12.75pt" o:ole="">
                  <v:imagedata r:id="rId237" o:title=""/>
                </v:shape>
                <o:OLEObject Type="Embed" ProgID="Equation.DSMT4" ShapeID="_x0000_i1177" DrawAspect="Content" ObjectID="_1788720127" r:id="rId238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716F9F0C" w14:textId="77777777" w:rsidR="007E3185" w:rsidRPr="009425E1" w:rsidRDefault="007E3185">
            <w:pPr>
              <w:pStyle w:val="Paragraphedeliste"/>
              <w:numPr>
                <w:ilvl w:val="0"/>
                <w:numId w:val="12"/>
              </w:numPr>
              <w:bidi/>
              <w:spacing w:before="20" w:after="20" w:line="360" w:lineRule="auto"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9E430D">
              <w:rPr>
                <w:position w:val="-10"/>
              </w:rPr>
              <w:object w:dxaOrig="240" w:dyaOrig="320" w14:anchorId="56CF8720">
                <v:shape id="_x0000_i1178" type="#_x0000_t75" style="width:12pt;height:15.75pt" o:ole="">
                  <v:imagedata r:id="rId239" o:title=""/>
                </v:shape>
                <o:OLEObject Type="Embed" ProgID="Equation.DSMT4" ShapeID="_x0000_i1178" DrawAspect="Content" ObjectID="_1788720128" r:id="rId240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 </w:t>
            </w:r>
            <w:r w:rsidRPr="009E430D">
              <w:rPr>
                <w:position w:val="-10"/>
              </w:rPr>
              <w:object w:dxaOrig="220" w:dyaOrig="260" w14:anchorId="727FB87B">
                <v:shape id="_x0000_i1179" type="#_x0000_t75" style="width:11.25pt;height:12.75pt" o:ole="">
                  <v:imagedata r:id="rId241" o:title=""/>
                </v:shape>
                <o:OLEObject Type="Embed" ProgID="Equation.DSMT4" ShapeID="_x0000_i1179" DrawAspect="Content" ObjectID="_1788720129" r:id="rId242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ناقصتين على المجال </w:t>
            </w:r>
            <w:r w:rsidRPr="009E430D">
              <w:rPr>
                <w:position w:val="-4"/>
              </w:rPr>
              <w:object w:dxaOrig="200" w:dyaOrig="260" w14:anchorId="28D52911">
                <v:shape id="_x0000_i1180" type="#_x0000_t75" style="width:9.75pt;height:12.75pt" o:ole="">
                  <v:imagedata r:id="rId243" o:title=""/>
                </v:shape>
                <o:OLEObject Type="Embed" ProgID="Equation.DSMT4" ShapeID="_x0000_i1180" DrawAspect="Content" ObjectID="_1788720130" r:id="rId244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6235969A" w14:textId="77777777" w:rsidR="007E3185" w:rsidRPr="009425E1" w:rsidRDefault="007E3185" w:rsidP="00321F4C">
            <w:pPr>
              <w:bidi/>
              <w:spacing w:before="20" w:after="20" w:line="360" w:lineRule="auto"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3CDF8CE7" w14:textId="77777777" w:rsidR="007E3185" w:rsidRPr="009425E1" w:rsidRDefault="007E3185" w:rsidP="009425E1">
            <w:pPr>
              <w:bidi/>
              <w:spacing w:before="20" w:after="20" w:line="360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إذا كان كل من </w:t>
            </w:r>
            <w:r w:rsidRPr="009E430D">
              <w:rPr>
                <w:position w:val="-10"/>
                <w:lang/>
              </w:rPr>
              <w:object w:dxaOrig="240" w:dyaOrig="320" w14:anchorId="149537B0">
                <v:shape id="_x0000_i1181" type="#_x0000_t75" style="width:12pt;height:15.75pt" o:ole="">
                  <v:imagedata r:id="rId245" o:title=""/>
                </v:shape>
                <o:OLEObject Type="Embed" ProgID="Equation.DSMT4" ShapeID="_x0000_i1181" DrawAspect="Content" ObjectID="_1788720131" r:id="rId246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</w:t>
            </w:r>
            <w:r>
              <w:t xml:space="preserve"> </w:t>
            </w:r>
            <w:r w:rsidRPr="009E430D">
              <w:rPr>
                <w:position w:val="-10"/>
                <w:lang/>
              </w:rPr>
              <w:object w:dxaOrig="220" w:dyaOrig="260" w14:anchorId="3B860B7E">
                <v:shape id="_x0000_i1182" type="#_x0000_t75" style="width:11.25pt;height:12.75pt" o:ole="">
                  <v:imagedata r:id="rId247" o:title=""/>
                </v:shape>
                <o:OLEObject Type="Embed" ProgID="Equation.DSMT4" ShapeID="_x0000_i1182" DrawAspect="Content" ObjectID="_1788720132" r:id="rId248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زايدتين تماما على </w:t>
            </w:r>
            <w:r w:rsidRPr="009E430D">
              <w:rPr>
                <w:position w:val="-4"/>
                <w:lang/>
              </w:rPr>
              <w:object w:dxaOrig="200" w:dyaOrig="260" w14:anchorId="2073AF3A">
                <v:shape id="_x0000_i1183" type="#_x0000_t75" style="width:9.75pt;height:12.75pt" o:ole="">
                  <v:imagedata r:id="rId243" o:title=""/>
                </v:shape>
                <o:OLEObject Type="Embed" ProgID="Equation.DSMT4" ShapeID="_x0000_i1183" DrawAspect="Content" ObjectID="_1788720133" r:id="rId249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فإن الدالة </w:t>
            </w:r>
            <w:r w:rsidRPr="009E430D">
              <w:rPr>
                <w:position w:val="-10"/>
                <w:lang/>
              </w:rPr>
              <w:object w:dxaOrig="600" w:dyaOrig="320" w14:anchorId="1115FE5E">
                <v:shape id="_x0000_i1184" type="#_x0000_t75" style="width:30pt;height:15.75pt" o:ole="">
                  <v:imagedata r:id="rId250" o:title=""/>
                </v:shape>
                <o:OLEObject Type="Embed" ProgID="Equation.DSMT4" ShapeID="_x0000_i1184" DrawAspect="Content" ObjectID="_1788720134" r:id="rId251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زايدة تماما على المجال </w:t>
            </w:r>
            <w:r w:rsidRPr="009E430D">
              <w:rPr>
                <w:position w:val="-4"/>
                <w:lang/>
              </w:rPr>
              <w:object w:dxaOrig="200" w:dyaOrig="260" w14:anchorId="13CC1BC4">
                <v:shape id="_x0000_i1185" type="#_x0000_t75" style="width:9.75pt;height:12.75pt" o:ole="">
                  <v:imagedata r:id="rId252" o:title=""/>
                </v:shape>
                <o:OLEObject Type="Embed" ProgID="Equation.DSMT4" ShapeID="_x0000_i1185" DrawAspect="Content" ObjectID="_1788720135" r:id="rId253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484D82FB" w14:textId="17FA64A2" w:rsidR="00E62BA2" w:rsidRDefault="007E3185" w:rsidP="00E62BA2">
            <w:pPr>
              <w:bidi/>
              <w:spacing w:before="20" w:after="20" w:line="360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إذا كان كل من </w:t>
            </w:r>
            <w:r w:rsidRPr="009E430D">
              <w:rPr>
                <w:position w:val="-10"/>
                <w:lang/>
              </w:rPr>
              <w:object w:dxaOrig="240" w:dyaOrig="320" w14:anchorId="1851E9D9">
                <v:shape id="_x0000_i1186" type="#_x0000_t75" style="width:12pt;height:15.75pt" o:ole="">
                  <v:imagedata r:id="rId254" o:title=""/>
                </v:shape>
                <o:OLEObject Type="Embed" ProgID="Equation.DSMT4" ShapeID="_x0000_i1186" DrawAspect="Content" ObjectID="_1788720136" r:id="rId255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</w:t>
            </w:r>
            <w:r>
              <w:t xml:space="preserve"> </w:t>
            </w:r>
            <w:r w:rsidRPr="009E430D">
              <w:rPr>
                <w:position w:val="-10"/>
                <w:lang/>
              </w:rPr>
              <w:object w:dxaOrig="220" w:dyaOrig="260" w14:anchorId="1984F3CA">
                <v:shape id="_x0000_i1187" type="#_x0000_t75" style="width:11.25pt;height:12.75pt" o:ole="">
                  <v:imagedata r:id="rId256" o:title=""/>
                </v:shape>
                <o:OLEObject Type="Embed" ProgID="Equation.DSMT4" ShapeID="_x0000_i1187" DrawAspect="Content" ObjectID="_1788720137" r:id="rId257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ناقصتين تماما على </w:t>
            </w:r>
            <w:r w:rsidRPr="009E430D">
              <w:rPr>
                <w:position w:val="-4"/>
                <w:lang/>
              </w:rPr>
              <w:object w:dxaOrig="200" w:dyaOrig="260" w14:anchorId="1C894A93">
                <v:shape id="_x0000_i1188" type="#_x0000_t75" style="width:9.75pt;height:12.75pt" o:ole="">
                  <v:imagedata r:id="rId243" o:title=""/>
                </v:shape>
                <o:OLEObject Type="Embed" ProgID="Equation.DSMT4" ShapeID="_x0000_i1188" DrawAspect="Content" ObjectID="_1788720138" r:id="rId258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فإن الدالة </w:t>
            </w:r>
            <w:r w:rsidRPr="009E430D">
              <w:rPr>
                <w:position w:val="-10"/>
                <w:lang/>
              </w:rPr>
              <w:object w:dxaOrig="600" w:dyaOrig="320" w14:anchorId="59FEBA19">
                <v:shape id="_x0000_i1189" type="#_x0000_t75" style="width:30pt;height:15.75pt" o:ole="">
                  <v:imagedata r:id="rId259" o:title=""/>
                </v:shape>
                <o:OLEObject Type="Embed" ProgID="Equation.DSMT4" ShapeID="_x0000_i1189" DrawAspect="Content" ObjectID="_1788720139" r:id="rId260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ناقصة تماما على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مجال </w:t>
            </w:r>
            <w:r w:rsidRPr="009E430D">
              <w:rPr>
                <w:position w:val="-4"/>
                <w:lang/>
              </w:rPr>
              <w:object w:dxaOrig="200" w:dyaOrig="260" w14:anchorId="1C3642FA">
                <v:shape id="_x0000_i1190" type="#_x0000_t75" style="width:9.75pt;height:12.75pt" o:ole="">
                  <v:imagedata r:id="rId261" o:title=""/>
                </v:shape>
                <o:OLEObject Type="Embed" ProgID="Equation.DSMT4" ShapeID="_x0000_i1190" DrawAspect="Content" ObjectID="_1788720140" r:id="rId262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515D665D" w14:textId="77777777" w:rsidR="007E3185" w:rsidRPr="009425E1" w:rsidRDefault="007E3185" w:rsidP="00321F4C">
            <w:pPr>
              <w:bidi/>
              <w:spacing w:before="20" w:after="20" w:line="360" w:lineRule="auto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ملاحظة:</w:t>
            </w:r>
          </w:p>
          <w:p w14:paraId="072CD827" w14:textId="77777777" w:rsidR="007E3185" w:rsidRPr="009425E1" w:rsidRDefault="007E3185" w:rsidP="00321F4C">
            <w:pPr>
              <w:bidi/>
              <w:spacing w:before="20" w:after="20" w:line="360" w:lineRule="auto"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>لا توجد قاعدة تخص دالتين مختلفتين في الاتجاه.</w:t>
            </w:r>
          </w:p>
          <w:p w14:paraId="5E6D05E4" w14:textId="77777777" w:rsidR="007E3185" w:rsidRPr="009425E1" w:rsidRDefault="007E3185" w:rsidP="00321F4C">
            <w:pPr>
              <w:bidi/>
              <w:spacing w:before="20" w:after="20" w:line="360" w:lineRule="auto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</w:t>
            </w: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01: ت</w:t>
            </w: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44 ص 28:</w:t>
            </w:r>
          </w:p>
          <w:p w14:paraId="1787DEBC" w14:textId="77777777" w:rsidR="007E3185" w:rsidRPr="009425E1" w:rsidRDefault="007E3185" w:rsidP="00321F4C">
            <w:pPr>
              <w:bidi/>
              <w:spacing w:before="20" w:after="20" w:line="360" w:lineRule="auto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68B427E4">
                <v:shape id="_x0000_i1191" type="#_x0000_t75" style="width:12pt;height:15.75pt" o:ole="">
                  <v:imagedata r:id="rId263" o:title=""/>
                </v:shape>
                <o:OLEObject Type="Embed" ProgID="Equation.DSMT4" ShapeID="_x0000_i1191" DrawAspect="Content" ObjectID="_1788720141" r:id="rId264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626B4312">
                <v:shape id="_x0000_i1192" type="#_x0000_t75" style="width:11.25pt;height:12.75pt" o:ole="">
                  <v:imagedata r:id="rId265" o:title=""/>
                </v:shape>
                <o:OLEObject Type="Embed" ProgID="Equation.DSMT4" ShapeID="_x0000_i1192" DrawAspect="Content" ObjectID="_1788720142" r:id="rId266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دالتان معرَفتان على المجال          </w:t>
            </w:r>
            <w:r w:rsidRPr="009425E1">
              <w:rPr>
                <w:rFonts w:cstheme="minorHAnsi"/>
                <w:position w:val="-14"/>
                <w:sz w:val="28"/>
                <w:szCs w:val="28"/>
                <w:lang/>
              </w:rPr>
              <w:object w:dxaOrig="1100" w:dyaOrig="400" w14:anchorId="47F9034C">
                <v:shape id="_x0000_i1193" type="#_x0000_t75" style="width:54.75pt;height:20.25pt" o:ole="">
                  <v:imagedata r:id="rId267" o:title=""/>
                </v:shape>
                <o:OLEObject Type="Embed" ProgID="Equation.DSMT4" ShapeID="_x0000_i1193" DrawAspect="Content" ObjectID="_1788720143" r:id="rId268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بـ: 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900" w:dyaOrig="320" w14:anchorId="37005AD1">
                <v:shape id="_x0000_i1194" type="#_x0000_t75" style="width:45pt;height:15.75pt" o:ole="">
                  <v:imagedata r:id="rId269" o:title=""/>
                </v:shape>
                <o:OLEObject Type="Embed" ProgID="Equation.DSMT4" ShapeID="_x0000_i1194" DrawAspect="Content" ObjectID="_1788720144" r:id="rId270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960" w:dyaOrig="360" w14:anchorId="23A8E675">
                <v:shape id="_x0000_i1195" type="#_x0000_t75" style="width:48pt;height:18.75pt" o:ole="">
                  <v:imagedata r:id="rId271" o:title=""/>
                </v:shape>
                <o:OLEObject Type="Embed" ProgID="Equation.DSMT4" ShapeID="_x0000_i1195" DrawAspect="Content" ObjectID="_1788720145" r:id="rId272"/>
              </w:object>
            </w:r>
          </w:p>
          <w:p w14:paraId="5278A325" w14:textId="77777777" w:rsidR="007E3185" w:rsidRPr="009425E1" w:rsidRDefault="007E3185" w:rsidP="00321F4C">
            <w:pPr>
              <w:bidi/>
              <w:spacing w:before="20" w:after="20" w:line="360" w:lineRule="auto"/>
              <w:ind w:left="72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أثبت أن الدالة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600" w:dyaOrig="320" w14:anchorId="219DEAE0">
                <v:shape id="_x0000_i1196" type="#_x0000_t75" style="width:30pt;height:15.75pt" o:ole="">
                  <v:imagedata r:id="rId273" o:title=""/>
                </v:shape>
                <o:OLEObject Type="Embed" ProgID="Equation.DSMT4" ShapeID="_x0000_i1196" DrawAspect="Content" ObjectID="_1788720146" r:id="rId274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متزايدة تماما على المجال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00" w:dyaOrig="260" w14:anchorId="42485B15">
                <v:shape id="_x0000_i1197" type="#_x0000_t75" style="width:9.75pt;height:12.75pt" o:ole="">
                  <v:imagedata r:id="rId275" o:title=""/>
                </v:shape>
                <o:OLEObject Type="Embed" ProgID="Equation.DSMT4" ShapeID="_x0000_i1197" DrawAspect="Content" ObjectID="_1788720147" r:id="rId276"/>
              </w:object>
            </w:r>
          </w:p>
          <w:p w14:paraId="79179BE7" w14:textId="77777777" w:rsidR="007E3185" w:rsidRPr="009425E1" w:rsidRDefault="007E3185" w:rsidP="00321F4C">
            <w:pPr>
              <w:bidi/>
              <w:spacing w:before="20" w:after="20" w:line="360" w:lineRule="auto"/>
              <w:ind w:left="72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</w:t>
            </w:r>
          </w:p>
          <w:p w14:paraId="19C4E87A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6CDB07F2">
                <v:shape id="_x0000_i1198" type="#_x0000_t75" style="width:12pt;height:15.75pt" o:ole="">
                  <v:imagedata r:id="rId103" o:title=""/>
                </v:shape>
                <o:OLEObject Type="Embed" ProgID="Equation.DSMT4" ShapeID="_x0000_i1198" DrawAspect="Content" ObjectID="_1788720148" r:id="rId27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29CCCE85">
                <v:shape id="_x0000_i1199" type="#_x0000_t75" style="width:11.25pt;height:13.5pt" o:ole="">
                  <v:imagedata r:id="rId138" o:title=""/>
                </v:shape>
                <o:OLEObject Type="Embed" ProgID="Equation.DSMT4" ShapeID="_x0000_i1199" DrawAspect="Content" ObjectID="_1788720149" r:id="rId278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دالتان معرفتان على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60" w:dyaOrig="260" w14:anchorId="311B84AE">
                <v:shape id="_x0000_i1200" type="#_x0000_t75" style="width:13.5pt;height:13.5pt" o:ole="">
                  <v:imagedata r:id="rId279" o:title=""/>
                </v:shape>
                <o:OLEObject Type="Embed" ProgID="Equation.DSMT4" ShapeID="_x0000_i1200" DrawAspect="Content" ObjectID="_1788720150" r:id="rId280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2175807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أدرس اتجاه تغير الدالة </w:t>
            </w:r>
            <w:r w:rsidRPr="009425E1">
              <w:rPr>
                <w:rFonts w:cstheme="minorHAnsi"/>
                <w:position w:val="-14"/>
                <w:sz w:val="28"/>
                <w:szCs w:val="28"/>
                <w:lang/>
              </w:rPr>
              <w:object w:dxaOrig="780" w:dyaOrig="400" w14:anchorId="07BDE22D">
                <v:shape id="_x0000_i1201" type="#_x0000_t75" style="width:39pt;height:20.25pt" o:ole="">
                  <v:imagedata r:id="rId281" o:title=""/>
                </v:shape>
                <o:OLEObject Type="Embed" ProgID="Equation.DSMT4" ShapeID="_x0000_i1201" DrawAspect="Content" ObjectID="_1788720151" r:id="rId282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في الحالتين التاليتين:</w:t>
            </w:r>
          </w:p>
          <w:p w14:paraId="4498D7DD" w14:textId="77777777" w:rsidR="007E3185" w:rsidRPr="009425E1" w:rsidRDefault="007E3185" w:rsidP="00321F4C">
            <w:pPr>
              <w:bidi/>
              <w:spacing w:before="20" w:after="20"/>
              <w:ind w:left="7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  ا)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1300" w:dyaOrig="320" w14:anchorId="1A9A9F75">
                <v:shape id="_x0000_i1202" type="#_x0000_t75" style="width:65.25pt;height:15.75pt" o:ole="">
                  <v:imagedata r:id="rId283" o:title=""/>
                </v:shape>
                <o:OLEObject Type="Embed" ProgID="Equation.DSMT4" ShapeID="_x0000_i1202" DrawAspect="Content" ObjectID="_1788720152" r:id="rId284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1460" w:dyaOrig="320" w14:anchorId="38E40D71">
                <v:shape id="_x0000_i1203" type="#_x0000_t75" style="width:72.75pt;height:15.75pt" o:ole="">
                  <v:imagedata r:id="rId285" o:title=""/>
                </v:shape>
                <o:OLEObject Type="Embed" ProgID="Equation.DSMT4" ShapeID="_x0000_i1203" DrawAspect="Content" ObjectID="_1788720153" r:id="rId286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      ب)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1320" w:dyaOrig="320" w14:anchorId="1FE47BE6">
                <v:shape id="_x0000_i1204" type="#_x0000_t75" style="width:66pt;height:15.75pt" o:ole="">
                  <v:imagedata r:id="rId287" o:title=""/>
                </v:shape>
                <o:OLEObject Type="Embed" ProgID="Equation.DSMT4" ShapeID="_x0000_i1204" DrawAspect="Content" ObjectID="_1788720154" r:id="rId288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1460" w:dyaOrig="320" w14:anchorId="1B71E3D9">
                <v:shape id="_x0000_i1205" type="#_x0000_t75" style="width:72.75pt;height:15.75pt" o:ole="">
                  <v:imagedata r:id="rId289" o:title=""/>
                </v:shape>
                <o:OLEObject Type="Embed" ProgID="Equation.DSMT4" ShapeID="_x0000_i1205" DrawAspect="Content" ObjectID="_1788720155" r:id="rId290"/>
              </w:object>
            </w:r>
          </w:p>
          <w:p w14:paraId="369E1287" w14:textId="77777777" w:rsidR="007E3185" w:rsidRPr="009425E1" w:rsidRDefault="007E3185" w:rsidP="00321F4C">
            <w:pPr>
              <w:bidi/>
              <w:spacing w:before="20" w:after="20" w:line="360" w:lineRule="auto"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9398554" w14:textId="77777777" w:rsidR="007E3185" w:rsidRPr="009425E1" w:rsidRDefault="007E3185">
            <w:pPr>
              <w:pStyle w:val="Paragraphedeliste"/>
              <w:numPr>
                <w:ilvl w:val="0"/>
                <w:numId w:val="11"/>
              </w:numPr>
              <w:bidi/>
              <w:spacing w:before="20" w:after="20" w:line="360" w:lineRule="auto"/>
              <w:ind w:left="360"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تجاه تغير الدالة </w:t>
            </w:r>
            <w:r w:rsidRPr="009425E1">
              <w:rPr>
                <w:rFonts w:cstheme="minorHAnsi"/>
                <w:position w:val="-10"/>
                <w:sz w:val="28"/>
                <w:szCs w:val="28"/>
              </w:rPr>
              <w:object w:dxaOrig="300" w:dyaOrig="320" w14:anchorId="7B3EC5A2">
                <v:shape id="_x0000_i1206" type="#_x0000_t75" style="width:15pt;height:15.75pt" o:ole="">
                  <v:imagedata r:id="rId291" o:title=""/>
                </v:shape>
                <o:OLEObject Type="Embed" ProgID="Equation.DSMT4" ShapeID="_x0000_i1206" DrawAspect="Content" ObjectID="_1788720156" r:id="rId292"/>
              </w:object>
            </w: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 xml:space="preserve"> </w:t>
            </w: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 حيث </w:t>
            </w:r>
            <w:r w:rsidRPr="009425E1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3230D4D5">
                <v:shape id="_x0000_i1207" type="#_x0000_t75" style="width:9.75pt;height:14.25pt" o:ole="">
                  <v:imagedata r:id="rId293" o:title=""/>
                </v:shape>
                <o:OLEObject Type="Embed" ProgID="Equation.DSMT4" ShapeID="_x0000_i1207" DrawAspect="Content" ObjectID="_1788720157" r:id="rId294"/>
              </w:object>
            </w: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عدد حقيقي غير معدوم </w:t>
            </w:r>
          </w:p>
          <w:p w14:paraId="5EBCE1DF" w14:textId="77777777" w:rsidR="007E3185" w:rsidRPr="009425E1" w:rsidRDefault="007E3185" w:rsidP="00321F4C">
            <w:pPr>
              <w:bidi/>
              <w:spacing w:before="20" w:after="20" w:line="360" w:lineRule="auto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</w:t>
            </w:r>
          </w:p>
          <w:p w14:paraId="0F32199B" w14:textId="77777777" w:rsidR="007E3185" w:rsidRPr="009425E1" w:rsidRDefault="007E3185" w:rsidP="00321F4C">
            <w:pPr>
              <w:bidi/>
              <w:spacing w:before="20" w:after="20" w:line="360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لتكن الدالة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1661C852">
                <v:shape id="_x0000_i1208" type="#_x0000_t75" style="width:12pt;height:15.75pt" o:ole="">
                  <v:imagedata r:id="rId295" o:title=""/>
                </v:shape>
                <o:OLEObject Type="Embed" ProgID="Equation.DSMT4" ShapeID="_x0000_i1208" DrawAspect="Content" ObjectID="_1788720158" r:id="rId296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عرفة على مجال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00" w:dyaOrig="260" w14:anchorId="404EBC91">
                <v:shape id="_x0000_i1209" type="#_x0000_t75" style="width:9.75pt;height:13.5pt" o:ole="">
                  <v:imagedata r:id="rId297" o:title=""/>
                </v:shape>
                <o:OLEObject Type="Embed" ProgID="Equation.DSMT4" ShapeID="_x0000_i1209" DrawAspect="Content" ObjectID="_1788720159" r:id="rId298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تزايدة تماما عليه و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79" w14:anchorId="27A4EB28">
                <v:shape id="_x0000_i1210" type="#_x0000_t75" style="width:9.75pt;height:14.25pt" o:ole="">
                  <v:imagedata r:id="rId299" o:title=""/>
                </v:shape>
                <o:OLEObject Type="Embed" ProgID="Equation.DSMT4" ShapeID="_x0000_i1210" DrawAspect="Content" ObjectID="_1788720160" r:id="rId300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عدد حقيقي غير معدوم</w:t>
            </w:r>
          </w:p>
          <w:p w14:paraId="100D10E0" w14:textId="037D3AF0" w:rsidR="007E3185" w:rsidRPr="009425E1" w:rsidRDefault="00F63193" w:rsidP="00321F4C">
            <w:pPr>
              <w:bidi/>
              <w:spacing w:before="20" w:after="20" w:line="360" w:lineRule="auto"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764ABEE8" wp14:editId="317CD8B3">
                      <wp:simplePos x="0" y="0"/>
                      <wp:positionH relativeFrom="column">
                        <wp:posOffset>71755</wp:posOffset>
                      </wp:positionH>
                      <wp:positionV relativeFrom="paragraph">
                        <wp:posOffset>204470</wp:posOffset>
                      </wp:positionV>
                      <wp:extent cx="1838325" cy="1714500"/>
                      <wp:effectExtent l="0" t="0" r="9525" b="0"/>
                      <wp:wrapNone/>
                      <wp:docPr id="62" name="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38325" cy="17145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4EF7B83" w14:textId="71B03F27" w:rsidR="00F63193" w:rsidRDefault="00F63193" w:rsidP="00F6319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173B5AE" wp14:editId="7B1797BB">
                                        <wp:extent cx="1642745" cy="1577340"/>
                                        <wp:effectExtent l="0" t="0" r="0" b="3810"/>
                                        <wp:docPr id="64" name="Image 6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42745" cy="15773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64ABEE8" id="Rectangle 62" o:spid="_x0000_s1047" style="position:absolute;left:0;text-align:left;margin-left:5.65pt;margin-top:16.1pt;width:144.75pt;height:13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" fillcolor="white [3201]" stroked="f" strokeweight="1pt">
                      <v:textbox>
                        <w:txbxContent>
                          <w:p w14:paraId="54EF7B83" w14:textId="71B03F27" w:rsidR="00F63193" w:rsidRDefault="00F63193" w:rsidP="00F631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173B5AE" wp14:editId="7B1797BB">
                                  <wp:extent cx="1642745" cy="1577340"/>
                                  <wp:effectExtent l="0" t="0" r="0" b="3810"/>
                                  <wp:docPr id="64" name="Image 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42745" cy="15773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7E3185"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ن اتجاه تغير الدالة </w:t>
            </w:r>
            <w:r w:rsidR="007E3185"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300" w:dyaOrig="320" w14:anchorId="7CDE2742">
                <v:shape id="_x0000_i1211" type="#_x0000_t75" style="width:15pt;height:15.75pt" o:ole="">
                  <v:imagedata r:id="rId301" o:title=""/>
                </v:shape>
                <o:OLEObject Type="Embed" ProgID="Equation.DSMT4" ShapeID="_x0000_i1211" DrawAspect="Content" ObjectID="_1788720161" r:id="rId302"/>
              </w:object>
            </w:r>
            <w:r w:rsidR="007E3185"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في الحالتين:</w:t>
            </w:r>
          </w:p>
          <w:p w14:paraId="604D1260" w14:textId="77777777" w:rsidR="007E3185" w:rsidRPr="009425E1" w:rsidRDefault="007E3185">
            <w:pPr>
              <w:pStyle w:val="Paragraphedeliste"/>
              <w:numPr>
                <w:ilvl w:val="0"/>
                <w:numId w:val="14"/>
              </w:numPr>
              <w:bidi/>
              <w:spacing w:before="20" w:after="20" w:line="360" w:lineRule="auto"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 w:rsidRPr="009425E1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719504FC">
                <v:shape id="_x0000_i1212" type="#_x0000_t75" style="width:9.75pt;height:14.25pt" o:ole="">
                  <v:imagedata r:id="rId303" o:title=""/>
                </v:shape>
                <o:OLEObject Type="Embed" ProgID="Equation.DSMT4" ShapeID="_x0000_i1212" DrawAspect="Content" ObjectID="_1788720162" r:id="rId304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عدد حقيقي موجب</w:t>
            </w:r>
          </w:p>
          <w:p w14:paraId="07C6E523" w14:textId="77777777" w:rsidR="007E3185" w:rsidRPr="009425E1" w:rsidRDefault="007E3185">
            <w:pPr>
              <w:pStyle w:val="Paragraphedeliste"/>
              <w:numPr>
                <w:ilvl w:val="0"/>
                <w:numId w:val="14"/>
              </w:numPr>
              <w:bidi/>
              <w:spacing w:before="20" w:after="20" w:line="360" w:lineRule="auto"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 w:rsidRPr="009425E1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7CED3B0B">
                <v:shape id="_x0000_i1213" type="#_x0000_t75" style="width:9.75pt;height:14.25pt" o:ole="">
                  <v:imagedata r:id="rId305" o:title=""/>
                </v:shape>
                <o:OLEObject Type="Embed" ProgID="Equation.DSMT4" ShapeID="_x0000_i1213" DrawAspect="Content" ObjectID="_1788720163" r:id="rId306"/>
              </w:object>
            </w: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 عدد حقيقي سالب.</w:t>
            </w:r>
          </w:p>
          <w:p w14:paraId="745137A5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AD09D2A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602A4792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إذا كان  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560" w:dyaOrig="279" w14:anchorId="33FF0CCF">
                <v:shape id="_x0000_i1214" type="#_x0000_t75" style="width:27.75pt;height:14.25pt" o:ole="">
                  <v:imagedata r:id="rId307" o:title=""/>
                </v:shape>
                <o:OLEObject Type="Embed" ProgID="Equation.DSMT4" ShapeID="_x0000_i1214" DrawAspect="Content" ObjectID="_1788720164" r:id="rId308"/>
              </w:object>
            </w:r>
            <w:r w:rsidRPr="009425E1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فإن للدالتين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5A9B25C2">
                <v:shape id="_x0000_i1215" type="#_x0000_t75" style="width:12pt;height:15.75pt" o:ole="">
                  <v:imagedata r:id="rId309" o:title=""/>
                </v:shape>
                <o:OLEObject Type="Embed" ProgID="Equation.DSMT4" ShapeID="_x0000_i1215" DrawAspect="Content" ObjectID="_1788720165" r:id="rId310"/>
              </w:object>
            </w:r>
            <w:r w:rsidRPr="009425E1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300" w:dyaOrig="320" w14:anchorId="0D046509">
                <v:shape id="_x0000_i1216" type="#_x0000_t75" style="width:15pt;height:15.75pt" o:ole="">
                  <v:imagedata r:id="rId311" o:title=""/>
                </v:shape>
                <o:OLEObject Type="Embed" ProgID="Equation.DSMT4" ShapeID="_x0000_i1216" DrawAspect="Content" ObjectID="_1788720166" r:id="rId312"/>
              </w:object>
            </w:r>
            <w:r w:rsidRPr="009425E1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نفس اتجاه التغير.</w:t>
            </w:r>
          </w:p>
          <w:p w14:paraId="51089ADB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9425E1">
              <w:rPr>
                <w:rFonts w:cstheme="minorHAnsi"/>
                <w:sz w:val="28"/>
                <w:szCs w:val="28"/>
                <w:rtl/>
                <w:lang w:bidi="ar-DZ"/>
              </w:rPr>
              <w:t xml:space="preserve">إذا كان 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560" w:dyaOrig="279" w14:anchorId="7CA4D0C6">
                <v:shape id="_x0000_i1217" type="#_x0000_t75" style="width:27.75pt;height:14.25pt" o:ole="">
                  <v:imagedata r:id="rId313" o:title=""/>
                </v:shape>
                <o:OLEObject Type="Embed" ProgID="Equation.DSMT4" ShapeID="_x0000_i1217" DrawAspect="Content" ObjectID="_1788720167" r:id="rId314"/>
              </w:object>
            </w:r>
            <w:r w:rsidRPr="009425E1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فإن للدالتين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59EA3935">
                <v:shape id="_x0000_i1218" type="#_x0000_t75" style="width:12pt;height:15.75pt" o:ole="">
                  <v:imagedata r:id="rId315" o:title=""/>
                </v:shape>
                <o:OLEObject Type="Embed" ProgID="Equation.DSMT4" ShapeID="_x0000_i1218" DrawAspect="Content" ObjectID="_1788720168" r:id="rId316"/>
              </w:object>
            </w:r>
            <w:r w:rsidRPr="009425E1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300" w:dyaOrig="320" w14:anchorId="09A19B12">
                <v:shape id="_x0000_i1219" type="#_x0000_t75" style="width:15pt;height:15.75pt" o:ole="">
                  <v:imagedata r:id="rId317" o:title=""/>
                </v:shape>
                <o:OLEObject Type="Embed" ProgID="Equation.DSMT4" ShapeID="_x0000_i1219" DrawAspect="Content" ObjectID="_1788720169" r:id="rId318"/>
              </w:object>
            </w:r>
            <w:r w:rsidRPr="009425E1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اتجاهي تغير متعاكسين.</w:t>
            </w:r>
          </w:p>
          <w:p w14:paraId="5229B633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14:paraId="253F98EC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425E1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13DA59C6" w14:textId="77777777" w:rsidR="007E3185" w:rsidRPr="009425E1" w:rsidRDefault="007E3185" w:rsidP="00321F4C">
            <w:pPr>
              <w:bidi/>
              <w:spacing w:before="20" w:after="20" w:line="238" w:lineRule="auto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17C6BBD6">
                <v:shape id="_x0000_i1220" type="#_x0000_t75" style="width:12pt;height:15.75pt" o:ole="">
                  <v:imagedata r:id="rId263" o:title=""/>
                </v:shape>
                <o:OLEObject Type="Embed" ProgID="Equation.DSMT4" ShapeID="_x0000_i1220" DrawAspect="Content" ObjectID="_1788720170" r:id="rId31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 دالة معَرفة على المجال </w:t>
            </w:r>
            <w:r w:rsidRPr="009425E1">
              <w:rPr>
                <w:rFonts w:cstheme="minorHAnsi"/>
                <w:position w:val="-14"/>
                <w:sz w:val="28"/>
                <w:szCs w:val="28"/>
                <w:lang/>
              </w:rPr>
              <w:object w:dxaOrig="740" w:dyaOrig="400" w14:anchorId="3E20C05B">
                <v:shape id="_x0000_i1221" type="#_x0000_t75" style="width:36.75pt;height:20.25pt" o:ole="">
                  <v:imagedata r:id="rId320" o:title=""/>
                </v:shape>
                <o:OLEObject Type="Embed" ProgID="Equation.DSMT4" ShapeID="_x0000_i1221" DrawAspect="Content" ObjectID="_1788720171" r:id="rId32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</w:t>
            </w:r>
            <w:proofErr w:type="gramStart"/>
            <w:r w:rsidRPr="009425E1">
              <w:rPr>
                <w:rFonts w:cstheme="minorHAnsi"/>
                <w:sz w:val="28"/>
                <w:szCs w:val="28"/>
                <w:rtl/>
              </w:rPr>
              <w:t xml:space="preserve">بـ:   </w:t>
            </w:r>
            <w:proofErr w:type="gramEnd"/>
            <w:r w:rsidRPr="009425E1">
              <w:rPr>
                <w:rFonts w:cstheme="minorHAnsi"/>
                <w:sz w:val="28"/>
                <w:szCs w:val="28"/>
                <w:rtl/>
              </w:rPr>
              <w:t xml:space="preserve">                 </w:t>
            </w:r>
            <w:r w:rsidRPr="009425E1">
              <w:rPr>
                <w:rFonts w:cstheme="minorHAnsi"/>
                <w:position w:val="-24"/>
                <w:sz w:val="28"/>
                <w:szCs w:val="28"/>
                <w:lang/>
              </w:rPr>
              <w:object w:dxaOrig="1280" w:dyaOrig="620" w14:anchorId="09804512">
                <v:shape id="_x0000_i1222" type="#_x0000_t75" style="width:63.75pt;height:30.75pt" o:ole="">
                  <v:imagedata r:id="rId322" o:title=""/>
                </v:shape>
                <o:OLEObject Type="Embed" ProgID="Equation.DSMT4" ShapeID="_x0000_i1222" DrawAspect="Content" ObjectID="_1788720172" r:id="rId323"/>
              </w:object>
            </w:r>
          </w:p>
          <w:p w14:paraId="3AB2B1B5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      بين أن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18E66722">
                <v:shape id="_x0000_i1223" type="#_x0000_t75" style="width:12pt;height:15.75pt" o:ole="">
                  <v:imagedata r:id="rId263" o:title=""/>
                </v:shape>
                <o:OLEObject Type="Embed" ProgID="Equation.DSMT4" ShapeID="_x0000_i1223" DrawAspect="Content" ObjectID="_1788720173" r:id="rId324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متزايدة تماما على المجال </w:t>
            </w:r>
            <w:r w:rsidRPr="009425E1">
              <w:rPr>
                <w:rFonts w:cstheme="minorHAnsi"/>
                <w:position w:val="-14"/>
                <w:sz w:val="28"/>
                <w:szCs w:val="28"/>
                <w:lang/>
              </w:rPr>
              <w:object w:dxaOrig="740" w:dyaOrig="400" w14:anchorId="5A0F418A">
                <v:shape id="_x0000_i1224" type="#_x0000_t75" style="width:36.75pt;height:20.25pt" o:ole="">
                  <v:imagedata r:id="rId325" o:title=""/>
                </v:shape>
                <o:OLEObject Type="Embed" ProgID="Equation.DSMT4" ShapeID="_x0000_i1224" DrawAspect="Content" ObjectID="_1788720174" r:id="rId326"/>
              </w:object>
            </w:r>
          </w:p>
          <w:p w14:paraId="7458501B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B061677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عليق:</w:t>
            </w:r>
          </w:p>
          <w:p w14:paraId="3398BA68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5340645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لا يمكن إعطاء قواعد عامة تمكن من استنتاج اتجاه تغير الدالة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740" w:dyaOrig="320" w14:anchorId="16524232">
                <v:shape id="_x0000_i1225" type="#_x0000_t75" style="width:36.75pt;height:15.75pt" o:ole="">
                  <v:imagedata r:id="rId327" o:title=""/>
                </v:shape>
                <o:OLEObject Type="Embed" ProgID="Equation.DSMT4" ShapeID="_x0000_i1225" DrawAspect="Content" ObjectID="_1788720175" r:id="rId328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في كل الحالات</w:t>
            </w:r>
          </w:p>
          <w:p w14:paraId="37E13A6B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68ADAEF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27FDE847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6CC243B0">
                <v:shape id="_x0000_i1226" type="#_x0000_t75" style="width:12pt;height:15.75pt" o:ole="">
                  <v:imagedata r:id="rId103" o:title=""/>
                </v:shape>
                <o:OLEObject Type="Embed" ProgID="Equation.DSMT4" ShapeID="_x0000_i1226" DrawAspect="Content" ObjectID="_1788720176" r:id="rId32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73ABBABC">
                <v:shape id="_x0000_i1227" type="#_x0000_t75" style="width:11.25pt;height:13.5pt" o:ole="">
                  <v:imagedata r:id="rId138" o:title=""/>
                </v:shape>
                <o:OLEObject Type="Embed" ProgID="Equation.DSMT4" ShapeID="_x0000_i1227" DrawAspect="Content" ObjectID="_1788720177" r:id="rId330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دالتان معرفتان على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60" w:dyaOrig="260" w14:anchorId="1E27AB9F">
                <v:shape id="_x0000_i1228" type="#_x0000_t75" style="width:13.5pt;height:13.5pt" o:ole="">
                  <v:imagedata r:id="rId279" o:title=""/>
                </v:shape>
                <o:OLEObject Type="Embed" ProgID="Equation.DSMT4" ShapeID="_x0000_i1228" DrawAspect="Content" ObjectID="_1788720178" r:id="rId33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52C4C362" w14:textId="77777777" w:rsidR="007E3185" w:rsidRPr="009425E1" w:rsidRDefault="007E3185">
            <w:pPr>
              <w:pStyle w:val="Paragraphedeliste"/>
              <w:numPr>
                <w:ilvl w:val="0"/>
                <w:numId w:val="13"/>
              </w:numPr>
              <w:bidi/>
              <w:spacing w:before="20" w:after="20" w:line="240" w:lineRule="auto"/>
              <w:jc w:val="lowKashida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 أدرس اتجاه تغير الدالة </w:t>
            </w:r>
            <w:r w:rsidRPr="009425E1">
              <w:rPr>
                <w:rFonts w:cstheme="minorHAnsi"/>
                <w:position w:val="-10"/>
                <w:sz w:val="28"/>
                <w:szCs w:val="28"/>
              </w:rPr>
              <w:object w:dxaOrig="740" w:dyaOrig="320" w14:anchorId="72EFA6D6">
                <v:shape id="_x0000_i1229" type="#_x0000_t75" style="width:36.75pt;height:15.75pt" o:ole="">
                  <v:imagedata r:id="rId327" o:title=""/>
                </v:shape>
                <o:OLEObject Type="Embed" ProgID="Equation.DSMT4" ShapeID="_x0000_i1229" DrawAspect="Content" ObjectID="_1788720179" r:id="rId332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علما أن: </w:t>
            </w:r>
            <w:r w:rsidRPr="009425E1">
              <w:rPr>
                <w:rFonts w:cstheme="minorHAnsi"/>
                <w:position w:val="-10"/>
                <w:sz w:val="28"/>
                <w:szCs w:val="28"/>
              </w:rPr>
              <w:object w:dxaOrig="1420" w:dyaOrig="380" w14:anchorId="6EE042CB">
                <v:shape id="_x0000_i1230" type="#_x0000_t75" style="width:71.25pt;height:19.5pt" o:ole="">
                  <v:imagedata r:id="rId333" o:title=""/>
                </v:shape>
                <o:OLEObject Type="Embed" ProgID="Equation.DSMT4" ShapeID="_x0000_i1230" DrawAspect="Content" ObjectID="_1788720180" r:id="rId334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</w:rPr>
              <w:object w:dxaOrig="1400" w:dyaOrig="380" w14:anchorId="2C6F6B0C">
                <v:shape id="_x0000_i1231" type="#_x0000_t75" style="width:70.5pt;height:19.5pt" o:ole="">
                  <v:imagedata r:id="rId335" o:title=""/>
                </v:shape>
                <o:OLEObject Type="Embed" ProgID="Equation.DSMT4" ShapeID="_x0000_i1231" DrawAspect="Content" ObjectID="_1788720181" r:id="rId336"/>
              </w:object>
            </w:r>
          </w:p>
          <w:p w14:paraId="61886D67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9D9EA59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80041AE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CE498E3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تجاه تغير الدالة </w:t>
            </w:r>
            <w:r w:rsidRPr="009425E1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u w:val="single"/>
                <w:lang/>
              </w:rPr>
              <w:object w:dxaOrig="560" w:dyaOrig="320" w14:anchorId="496A643B">
                <v:shape id="_x0000_i1232" type="#_x0000_t75" style="width:27.75pt;height:15.75pt" o:ole="">
                  <v:imagedata r:id="rId337" o:title=""/>
                </v:shape>
                <o:OLEObject Type="Embed" ProgID="Equation.DSMT4" ShapeID="_x0000_i1232" DrawAspect="Content" ObjectID="_1788720182" r:id="rId338"/>
              </w:object>
            </w:r>
          </w:p>
          <w:p w14:paraId="78CA0CC9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7A59706E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543B1E13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AFDB151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1194001B">
                <v:shape id="_x0000_i1233" type="#_x0000_t75" style="width:12pt;height:15.75pt" o:ole="">
                  <v:imagedata r:id="rId136" o:title=""/>
                </v:shape>
                <o:OLEObject Type="Embed" ProgID="Equation.DSMT4" ShapeID="_x0000_i1233" DrawAspect="Content" ObjectID="_1788720183" r:id="rId33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دالة رتيبة تماما على مجال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00" w:dyaOrig="260" w14:anchorId="75D4C906">
                <v:shape id="_x0000_i1234" type="#_x0000_t75" style="width:9.75pt;height:13.5pt" o:ole="">
                  <v:imagedata r:id="rId208" o:title=""/>
                </v:shape>
                <o:OLEObject Type="Embed" ProgID="Equation.DSMT4" ShapeID="_x0000_i1234" DrawAspect="Content" ObjectID="_1788720184" r:id="rId340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7F30D460">
                <v:shape id="_x0000_i1235" type="#_x0000_t75" style="width:11.25pt;height:13.5pt" o:ole="">
                  <v:imagedata r:id="rId138" o:title=""/>
                </v:shape>
                <o:OLEObject Type="Embed" ProgID="Equation.DSMT4" ShapeID="_x0000_i1235" DrawAspect="Content" ObjectID="_1788720185" r:id="rId34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دالة رتيبة تماما على مجال 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220" w:dyaOrig="279" w14:anchorId="0F5067FB">
                <v:shape id="_x0000_i1236" type="#_x0000_t75" style="width:11.25pt;height:14.25pt" o:ole="">
                  <v:imagedata r:id="rId342" o:title=""/>
                </v:shape>
                <o:OLEObject Type="Embed" ProgID="Equation.DSMT4" ShapeID="_x0000_i1236" DrawAspect="Content" ObjectID="_1788720186" r:id="rId343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حيث: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960" w:dyaOrig="320" w14:anchorId="1AB1BA77">
                <v:shape id="_x0000_i1237" type="#_x0000_t75" style="width:48pt;height:15.75pt" o:ole="">
                  <v:imagedata r:id="rId344" o:title=""/>
                </v:shape>
                <o:OLEObject Type="Embed" ProgID="Equation.DSMT4" ShapeID="_x0000_i1237" DrawAspect="Content" ObjectID="_1788720187" r:id="rId345"/>
              </w:object>
            </w:r>
          </w:p>
          <w:p w14:paraId="71885846" w14:textId="77777777" w:rsidR="007E3185" w:rsidRPr="009425E1" w:rsidRDefault="007E3185">
            <w:pPr>
              <w:numPr>
                <w:ilvl w:val="0"/>
                <w:numId w:val="16"/>
              </w:numPr>
              <w:bidi/>
              <w:spacing w:before="20" w:after="20"/>
              <w:rPr>
                <w:rFonts w:cstheme="minorHAnsi"/>
                <w:sz w:val="28"/>
                <w:szCs w:val="28"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>إذا كان للدالتين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2F4B1623">
                <v:shape id="_x0000_i1238" type="#_x0000_t75" style="width:12pt;height:15.75pt" o:ole="">
                  <v:imagedata r:id="rId136" o:title=""/>
                </v:shape>
                <o:OLEObject Type="Embed" ProgID="Equation.DSMT4" ShapeID="_x0000_i1238" DrawAspect="Content" ObjectID="_1788720188" r:id="rId346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6E9D0B50">
                <v:shape id="_x0000_i1239" type="#_x0000_t75" style="width:11.25pt;height:13.5pt" o:ole="">
                  <v:imagedata r:id="rId138" o:title=""/>
                </v:shape>
                <o:OLEObject Type="Embed" ProgID="Equation.DSMT4" ShapeID="_x0000_i1239" DrawAspect="Content" ObjectID="_1788720189" r:id="rId34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 نفس اتجاه التغير تكون الدالة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560" w:dyaOrig="320" w14:anchorId="19C7EAA9">
                <v:shape id="_x0000_i1240" type="#_x0000_t75" style="width:27.75pt;height:15.75pt" o:ole="">
                  <v:imagedata r:id="rId348" o:title=""/>
                </v:shape>
                <o:OLEObject Type="Embed" ProgID="Equation.DSMT4" ShapeID="_x0000_i1240" DrawAspect="Content" ObjectID="_1788720190" r:id="rId34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متزايدة تماما على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00" w:dyaOrig="260" w14:anchorId="25820CC5">
                <v:shape id="_x0000_i1241" type="#_x0000_t75" style="width:9.75pt;height:13.5pt" o:ole="">
                  <v:imagedata r:id="rId208" o:title=""/>
                </v:shape>
                <o:OLEObject Type="Embed" ProgID="Equation.DSMT4" ShapeID="_x0000_i1241" DrawAspect="Content" ObjectID="_1788720191" r:id="rId350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6AF6C58" w14:textId="77777777" w:rsidR="007E3185" w:rsidRPr="009425E1" w:rsidRDefault="007E3185">
            <w:pPr>
              <w:numPr>
                <w:ilvl w:val="0"/>
                <w:numId w:val="16"/>
              </w:numPr>
              <w:bidi/>
              <w:spacing w:before="20" w:after="20"/>
              <w:rPr>
                <w:rFonts w:cstheme="minorHAnsi"/>
                <w:sz w:val="28"/>
                <w:szCs w:val="28"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>إذا كان اتجاها تغير الدالتين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09309DF6">
                <v:shape id="_x0000_i1242" type="#_x0000_t75" style="width:12pt;height:15.75pt" o:ole="">
                  <v:imagedata r:id="rId136" o:title=""/>
                </v:shape>
                <o:OLEObject Type="Embed" ProgID="Equation.DSMT4" ShapeID="_x0000_i1242" DrawAspect="Content" ObjectID="_1788720192" r:id="rId35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2928A948">
                <v:shape id="_x0000_i1243" type="#_x0000_t75" style="width:11.25pt;height:13.5pt" o:ole="">
                  <v:imagedata r:id="rId105" o:title=""/>
                </v:shape>
                <o:OLEObject Type="Embed" ProgID="Equation.DSMT4" ShapeID="_x0000_i1243" DrawAspect="Content" ObjectID="_1788720193" r:id="rId352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 متعاكسين تكون الدالة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560" w:dyaOrig="320" w14:anchorId="17F2EA81">
                <v:shape id="_x0000_i1244" type="#_x0000_t75" style="width:27.75pt;height:15.75pt" o:ole="">
                  <v:imagedata r:id="rId348" o:title=""/>
                </v:shape>
                <o:OLEObject Type="Embed" ProgID="Equation.DSMT4" ShapeID="_x0000_i1244" DrawAspect="Content" ObjectID="_1788720194" r:id="rId353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متناقصة تماما على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00" w:dyaOrig="260" w14:anchorId="5D1B04F1">
                <v:shape id="_x0000_i1245" type="#_x0000_t75" style="width:9.75pt;height:13.5pt" o:ole="">
                  <v:imagedata r:id="rId208" o:title=""/>
                </v:shape>
                <o:OLEObject Type="Embed" ProgID="Equation.DSMT4" ShapeID="_x0000_i1245" DrawAspect="Content" ObjectID="_1788720195" r:id="rId354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62DC29A2" w14:textId="05769E43" w:rsidR="007E3185" w:rsidRPr="009425E1" w:rsidRDefault="00F63193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32A22B9C" wp14:editId="1DA8A8C4">
                      <wp:simplePos x="0" y="0"/>
                      <wp:positionH relativeFrom="column">
                        <wp:posOffset>119380</wp:posOffset>
                      </wp:positionH>
                      <wp:positionV relativeFrom="paragraph">
                        <wp:posOffset>48260</wp:posOffset>
                      </wp:positionV>
                      <wp:extent cx="1990725" cy="1914525"/>
                      <wp:effectExtent l="0" t="0" r="28575" b="28575"/>
                      <wp:wrapNone/>
                      <wp:docPr id="65" name="Rectangle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90725" cy="19145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28DC8D" w14:textId="36C8CADE" w:rsidR="00F63193" w:rsidRDefault="00F63193" w:rsidP="00F6319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01B6596" wp14:editId="77A60110">
                                        <wp:extent cx="1795145" cy="1724025"/>
                                        <wp:effectExtent l="0" t="0" r="0" b="9525"/>
                                        <wp:docPr id="66" name="Image 6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95145" cy="17240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2A22B9C" id="Rectangle 65" o:spid="_x0000_s1048" style="position:absolute;left:0;text-align:left;margin-left:9.4pt;margin-top:3.8pt;width:156.75pt;height:150.7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" fillcolor="white [3201]" strokecolor="white [3212]" strokeweight="1pt">
                      <v:textbox>
                        <w:txbxContent>
                          <w:p w14:paraId="6A28DC8D" w14:textId="36C8CADE" w:rsidR="00F63193" w:rsidRDefault="00F63193" w:rsidP="00F631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01B6596" wp14:editId="77A60110">
                                  <wp:extent cx="1795145" cy="1724025"/>
                                  <wp:effectExtent l="0" t="0" r="0" b="9525"/>
                                  <wp:docPr id="66" name="Image 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95145" cy="17240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3361880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D56A883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ت 47 ص 29</w:t>
            </w:r>
          </w:p>
          <w:p w14:paraId="408B8467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36342F4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20C54D2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02B6B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ثيل البياني</w:t>
            </w:r>
          </w:p>
          <w:p w14:paraId="3E1ECF63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F06CD4D" w14:textId="77777777" w:rsidR="007E3185" w:rsidRPr="009425E1" w:rsidRDefault="007E3185">
            <w:pPr>
              <w:numPr>
                <w:ilvl w:val="1"/>
                <w:numId w:val="17"/>
              </w:numPr>
              <w:tabs>
                <w:tab w:val="clear" w:pos="1440"/>
                <w:tab w:val="num" w:pos="474"/>
              </w:tabs>
              <w:bidi/>
              <w:spacing w:before="20" w:after="20"/>
              <w:ind w:left="36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ثيل البياني للدالة</w:t>
            </w: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:</w:t>
            </w:r>
            <w:r w:rsidRPr="009425E1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lang/>
              </w:rPr>
              <w:object w:dxaOrig="580" w:dyaOrig="320" w14:anchorId="70998696">
                <v:shape id="_x0000_i1246" type="#_x0000_t75" style="width:41.25pt;height:21.75pt" o:ole="">
                  <v:imagedata r:id="rId355" o:title=""/>
                </v:shape>
                <o:OLEObject Type="Embed" ProgID="Equation.DSMT4" ShapeID="_x0000_i1246" DrawAspect="Content" ObjectID="_1788720196" r:id="rId356"/>
              </w:object>
            </w:r>
          </w:p>
          <w:p w14:paraId="02FECFA1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4700000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57BCAF6E" w14:textId="77777777" w:rsidR="007E3185" w:rsidRPr="009425E1" w:rsidRDefault="007E3185" w:rsidP="00321F4C">
            <w:pPr>
              <w:bidi/>
              <w:spacing w:before="20" w:after="20"/>
              <w:jc w:val="lowKashida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    لتكن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4CCD1E0E">
                <v:shape id="_x0000_i1247" type="#_x0000_t75" style="width:12pt;height:15.75pt" o:ole="">
                  <v:imagedata r:id="rId136" o:title=""/>
                </v:shape>
                <o:OLEObject Type="Embed" ProgID="Equation.DSMT4" ShapeID="_x0000_i1247" DrawAspect="Content" ObjectID="_1788720197" r:id="rId35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7406D8C6">
                <v:shape id="_x0000_i1248" type="#_x0000_t75" style="width:11.25pt;height:12.75pt" o:ole="">
                  <v:imagedata r:id="rId138" o:title=""/>
                </v:shape>
                <o:OLEObject Type="Embed" ProgID="Equation.DSMT4" ShapeID="_x0000_i1248" DrawAspect="Content" ObjectID="_1788720198" r:id="rId358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دالتين معرفتين على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60" w:dyaOrig="260" w14:anchorId="45B70E07">
                <v:shape id="_x0000_i1249" type="#_x0000_t75" style="width:12.75pt;height:12.75pt" o:ole="">
                  <v:imagedata r:id="rId359" o:title=""/>
                </v:shape>
                <o:OLEObject Type="Embed" ProgID="Equation.DSMT4" ShapeID="_x0000_i1249" DrawAspect="Content" ObjectID="_1788720199" r:id="rId360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حيث: من أجل كل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1AA2042D">
                <v:shape id="_x0000_i1250" type="#_x0000_t75" style="width:9.75pt;height:11.25pt" o:ole="">
                  <v:imagedata r:id="rId361" o:title=""/>
                </v:shape>
                <o:OLEObject Type="Embed" ProgID="Equation.DSMT4" ShapeID="_x0000_i1250" DrawAspect="Content" ObjectID="_1788720200" r:id="rId362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من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60" w:dyaOrig="260" w14:anchorId="5486FFD3">
                <v:shape id="_x0000_i1251" type="#_x0000_t75" style="width:12.75pt;height:12.75pt" o:ole="">
                  <v:imagedata r:id="rId363" o:title=""/>
                </v:shape>
                <o:OLEObject Type="Embed" ProgID="Equation.DSMT4" ShapeID="_x0000_i1251" DrawAspect="Content" ObjectID="_1788720201" r:id="rId364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لدينا: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1560" w:dyaOrig="320" w14:anchorId="5A111472">
                <v:shape id="_x0000_i1252" type="#_x0000_t75" style="width:78pt;height:15.75pt" o:ole="">
                  <v:imagedata r:id="rId365" o:title=""/>
                </v:shape>
                <o:OLEObject Type="Embed" ProgID="Equation.DSMT4" ShapeID="_x0000_i1252" DrawAspect="Content" ObjectID="_1788720202" r:id="rId366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حيث  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79" w14:anchorId="5C4A4E9A">
                <v:shape id="_x0000_i1253" type="#_x0000_t75" style="width:9.75pt;height:14.25pt" o:ole="">
                  <v:imagedata r:id="rId210" o:title=""/>
                </v:shape>
                <o:OLEObject Type="Embed" ProgID="Equation.DSMT4" ShapeID="_x0000_i1253" DrawAspect="Content" ObjectID="_1788720203" r:id="rId36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عدد حقيقي معلوم. نرمز بـِ:  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29B64715">
                <v:shape id="_x0000_i1254" type="#_x0000_t75" style="width:27pt;height:21.75pt" o:ole="">
                  <v:imagedata r:id="rId368" o:title=""/>
                </v:shape>
                <o:OLEObject Type="Embed" ProgID="Equation.DSMT4" ShapeID="_x0000_i1254" DrawAspect="Content" ObjectID="_1788720204" r:id="rId36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20" w:dyaOrig="440" w14:anchorId="50D1C200">
                <v:shape id="_x0000_i1255" type="#_x0000_t75" style="width:26.25pt;height:21.75pt" o:ole="">
                  <v:imagedata r:id="rId370" o:title=""/>
                </v:shape>
                <o:OLEObject Type="Embed" ProgID="Equation.DSMT4" ShapeID="_x0000_i1255" DrawAspect="Content" ObjectID="_1788720205" r:id="rId37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إلى تمثيليهما البيانيين على الترتيب في معلم </w:t>
            </w:r>
            <w:r w:rsidRPr="009425E1">
              <w:rPr>
                <w:rFonts w:cstheme="minorHAnsi"/>
                <w:position w:val="-18"/>
                <w:sz w:val="28"/>
                <w:szCs w:val="28"/>
                <w:lang/>
              </w:rPr>
              <w:object w:dxaOrig="840" w:dyaOrig="480" w14:anchorId="1A0C5DE2">
                <v:shape id="_x0000_i1256" type="#_x0000_t75" style="width:42pt;height:24pt" o:ole="">
                  <v:imagedata r:id="rId372" o:title=""/>
                </v:shape>
                <o:OLEObject Type="Embed" ProgID="Equation.DSMT4" ShapeID="_x0000_i1256" DrawAspect="Content" ObjectID="_1788720206" r:id="rId373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. </w:t>
            </w:r>
          </w:p>
          <w:p w14:paraId="7CA2FEF7" w14:textId="77777777" w:rsidR="007E3185" w:rsidRPr="009425E1" w:rsidRDefault="007E3185" w:rsidP="00321F4C">
            <w:pPr>
              <w:bidi/>
              <w:spacing w:before="20" w:after="20"/>
              <w:jc w:val="lowKashida"/>
              <w:rPr>
                <w:rFonts w:cstheme="minorHAnsi"/>
                <w:sz w:val="28"/>
                <w:szCs w:val="28"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نعتبر النقطتين </w:t>
            </w:r>
            <w:r w:rsidRPr="009425E1">
              <w:rPr>
                <w:rFonts w:cstheme="minorHAnsi"/>
                <w:position w:val="-14"/>
                <w:sz w:val="28"/>
                <w:szCs w:val="28"/>
                <w:lang/>
              </w:rPr>
              <w:object w:dxaOrig="1280" w:dyaOrig="400" w14:anchorId="677A5F72">
                <v:shape id="_x0000_i1257" type="#_x0000_t75" style="width:63.75pt;height:20.25pt" o:ole="">
                  <v:imagedata r:id="rId374" o:title=""/>
                </v:shape>
                <o:OLEObject Type="Embed" ProgID="Equation.DSMT4" ShapeID="_x0000_i1257" DrawAspect="Content" ObjectID="_1788720207" r:id="rId375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من 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5CAC8908">
                <v:shape id="_x0000_i1258" type="#_x0000_t75" style="width:27pt;height:21.75pt" o:ole="">
                  <v:imagedata r:id="rId368" o:title=""/>
                </v:shape>
                <o:OLEObject Type="Embed" ProgID="Equation.DSMT4" ShapeID="_x0000_i1258" DrawAspect="Content" ObjectID="_1788720208" r:id="rId376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4"/>
                <w:sz w:val="28"/>
                <w:szCs w:val="28"/>
                <w:lang/>
              </w:rPr>
              <w:object w:dxaOrig="1719" w:dyaOrig="400" w14:anchorId="6211D1F8">
                <v:shape id="_x0000_i1259" type="#_x0000_t75" style="width:86.25pt;height:20.25pt" o:ole="">
                  <v:imagedata r:id="rId377" o:title=""/>
                </v:shape>
                <o:OLEObject Type="Embed" ProgID="Equation.DSMT4" ShapeID="_x0000_i1259" DrawAspect="Content" ObjectID="_1788720209" r:id="rId378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من 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20" w:dyaOrig="440" w14:anchorId="60B0FDAB">
                <v:shape id="_x0000_i1260" type="#_x0000_t75" style="width:26.25pt;height:21.75pt" o:ole="">
                  <v:imagedata r:id="rId370" o:title=""/>
                </v:shape>
                <o:OLEObject Type="Embed" ProgID="Equation.DSMT4" ShapeID="_x0000_i1260" DrawAspect="Content" ObjectID="_1788720210" r:id="rId379"/>
              </w:object>
            </w:r>
          </w:p>
          <w:p w14:paraId="141C4FDB" w14:textId="77777777" w:rsidR="007E3185" w:rsidRPr="009425E1" w:rsidRDefault="007E3185">
            <w:pPr>
              <w:pStyle w:val="Paragraphedeliste"/>
              <w:numPr>
                <w:ilvl w:val="0"/>
                <w:numId w:val="18"/>
              </w:numPr>
              <w:bidi/>
              <w:spacing w:before="20" w:after="20" w:line="240" w:lineRule="auto"/>
              <w:ind w:left="360"/>
              <w:jc w:val="lowKashida"/>
              <w:rPr>
                <w:rFonts w:cstheme="minorHAnsi"/>
                <w:sz w:val="28"/>
                <w:szCs w:val="28"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بين أن: </w:t>
            </w:r>
            <w:r w:rsidRPr="009425E1">
              <w:rPr>
                <w:rFonts w:cstheme="minorHAnsi"/>
                <w:position w:val="-10"/>
                <w:sz w:val="28"/>
                <w:szCs w:val="28"/>
              </w:rPr>
              <w:object w:dxaOrig="1060" w:dyaOrig="380" w14:anchorId="01007C84">
                <v:shape id="_x0000_i1261" type="#_x0000_t75" style="width:53.25pt;height:18.75pt" o:ole="">
                  <v:imagedata r:id="rId380" o:title=""/>
                </v:shape>
                <o:OLEObject Type="Embed" ProgID="Equation.DSMT4" ShapeID="_x0000_i1261" DrawAspect="Content" ObjectID="_1788720211" r:id="rId38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ثم استنتج التحويل النقطي الذي يحول النقطة </w:t>
            </w:r>
            <w:r w:rsidRPr="009425E1">
              <w:rPr>
                <w:rFonts w:cstheme="minorHAnsi"/>
                <w:position w:val="-4"/>
                <w:sz w:val="28"/>
                <w:szCs w:val="28"/>
              </w:rPr>
              <w:object w:dxaOrig="320" w:dyaOrig="260" w14:anchorId="0AB57CF1">
                <v:shape id="_x0000_i1262" type="#_x0000_t75" style="width:15.75pt;height:12.75pt" o:ole="">
                  <v:imagedata r:id="rId382" o:title=""/>
                </v:shape>
                <o:OLEObject Type="Embed" ProgID="Equation.DSMT4" ShapeID="_x0000_i1262" DrawAspect="Content" ObjectID="_1788720212" r:id="rId383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إلى النقطة </w:t>
            </w:r>
            <w:r w:rsidRPr="009425E1">
              <w:rPr>
                <w:rFonts w:cstheme="minorHAnsi"/>
                <w:position w:val="-4"/>
                <w:sz w:val="28"/>
                <w:szCs w:val="28"/>
              </w:rPr>
              <w:object w:dxaOrig="380" w:dyaOrig="260" w14:anchorId="6F86EABD">
                <v:shape id="_x0000_i1263" type="#_x0000_t75" style="width:18.75pt;height:12.75pt" o:ole="">
                  <v:imagedata r:id="rId384" o:title=""/>
                </v:shape>
                <o:OLEObject Type="Embed" ProgID="Equation.DSMT4" ShapeID="_x0000_i1263" DrawAspect="Content" ObjectID="_1788720213" r:id="rId385"/>
              </w:object>
            </w:r>
          </w:p>
          <w:p w14:paraId="1D303D6E" w14:textId="77777777" w:rsidR="007E3185" w:rsidRPr="009425E1" w:rsidRDefault="007E3185">
            <w:pPr>
              <w:pStyle w:val="Paragraphedeliste"/>
              <w:numPr>
                <w:ilvl w:val="0"/>
                <w:numId w:val="18"/>
              </w:numPr>
              <w:bidi/>
              <w:spacing w:before="20" w:after="20" w:line="240" w:lineRule="auto"/>
              <w:ind w:left="360"/>
              <w:jc w:val="lowKashida"/>
              <w:rPr>
                <w:rFonts w:cstheme="minorHAnsi"/>
                <w:sz w:val="28"/>
                <w:szCs w:val="28"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حدد طريقة لرسم المنحني </w:t>
            </w:r>
            <w:r w:rsidRPr="009425E1">
              <w:rPr>
                <w:rFonts w:cstheme="minorHAnsi"/>
                <w:position w:val="-16"/>
                <w:sz w:val="28"/>
                <w:szCs w:val="28"/>
              </w:rPr>
              <w:object w:dxaOrig="520" w:dyaOrig="440" w14:anchorId="25E83B0D">
                <v:shape id="_x0000_i1264" type="#_x0000_t75" style="width:26.25pt;height:21.75pt" o:ole="">
                  <v:imagedata r:id="rId370" o:title=""/>
                </v:shape>
                <o:OLEObject Type="Embed" ProgID="Equation.DSMT4" ShapeID="_x0000_i1264" DrawAspect="Content" ObjectID="_1788720214" r:id="rId386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انطلاقا من المنحني </w:t>
            </w:r>
            <w:r w:rsidRPr="009425E1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92E309F">
                <v:shape id="_x0000_i1265" type="#_x0000_t75" style="width:27pt;height:21.75pt" o:ole="">
                  <v:imagedata r:id="rId368" o:title=""/>
                </v:shape>
                <o:OLEObject Type="Embed" ProgID="Equation.DSMT4" ShapeID="_x0000_i1265" DrawAspect="Content" ObjectID="_1788720215" r:id="rId38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5EB179A1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993F911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CC6EA61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</w:t>
            </w:r>
          </w:p>
          <w:p w14:paraId="161A3F9E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>إذا كان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5C0C27DD">
                <v:shape id="_x0000_i1266" type="#_x0000_t75" style="width:27pt;height:21.75pt" o:ole="">
                  <v:imagedata r:id="rId388" o:title=""/>
                </v:shape>
                <o:OLEObject Type="Embed" ProgID="Equation.DSMT4" ShapeID="_x0000_i1266" DrawAspect="Content" ObjectID="_1788720216" r:id="rId38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700" w:dyaOrig="440" w14:anchorId="59623CE6">
                <v:shape id="_x0000_i1267" type="#_x0000_t75" style="width:35.25pt;height:21.75pt" o:ole="">
                  <v:imagedata r:id="rId390" o:title=""/>
                </v:shape>
                <o:OLEObject Type="Embed" ProgID="Equation.DSMT4" ShapeID="_x0000_i1267" DrawAspect="Content" ObjectID="_1788720217" r:id="rId39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 التمثيلين البيانيين في معلم</w:t>
            </w:r>
            <w:r w:rsidRPr="009425E1">
              <w:rPr>
                <w:rFonts w:cstheme="minorHAnsi"/>
                <w:position w:val="-18"/>
                <w:sz w:val="28"/>
                <w:szCs w:val="28"/>
                <w:lang/>
              </w:rPr>
              <w:object w:dxaOrig="940" w:dyaOrig="480" w14:anchorId="28C727CF">
                <v:shape id="_x0000_i1268" type="#_x0000_t75" style="width:47.25pt;height:24pt" o:ole="">
                  <v:imagedata r:id="rId392" o:title=""/>
                </v:shape>
                <o:OLEObject Type="Embed" ProgID="Equation.DSMT4" ShapeID="_x0000_i1268" DrawAspect="Content" ObjectID="_1788720218" r:id="rId393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للدالتين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7B4F0B62">
                <v:shape id="_x0000_i1269" type="#_x0000_t75" style="width:12pt;height:15.75pt" o:ole="">
                  <v:imagedata r:id="rId136" o:title=""/>
                </v:shape>
                <o:OLEObject Type="Embed" ProgID="Equation.DSMT4" ShapeID="_x0000_i1269" DrawAspect="Content" ObjectID="_1788720219" r:id="rId394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740" w:dyaOrig="320" w14:anchorId="2274B0FB">
                <v:shape id="_x0000_i1270" type="#_x0000_t75" style="width:36.75pt;height:15.75pt" o:ole="">
                  <v:imagedata r:id="rId395" o:title=""/>
                </v:shape>
                <o:OLEObject Type="Embed" ProgID="Equation.DSMT4" ShapeID="_x0000_i1270" DrawAspect="Content" ObjectID="_1788720220" r:id="rId396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على الترتيب  </w:t>
            </w:r>
            <w:r w:rsidRPr="009425E1">
              <w:rPr>
                <w:rFonts w:cstheme="minorHAnsi"/>
                <w:sz w:val="28"/>
                <w:szCs w:val="28"/>
              </w:rPr>
              <w:t xml:space="preserve">  </w:t>
            </w:r>
            <w:r w:rsidRPr="009425E1">
              <w:rPr>
                <w:rFonts w:cstheme="minorHAnsi"/>
                <w:sz w:val="28"/>
                <w:szCs w:val="28"/>
                <w:rtl/>
              </w:rPr>
              <w:t>حيث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79" w14:anchorId="71B642C1">
                <v:shape id="_x0000_i1271" type="#_x0000_t75" style="width:9.75pt;height:14.25pt" o:ole="">
                  <v:imagedata r:id="rId210" o:title=""/>
                </v:shape>
                <o:OLEObject Type="Embed" ProgID="Equation.DSMT4" ShapeID="_x0000_i1271" DrawAspect="Content" ObjectID="_1788720221" r:id="rId39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عدد حقيقي فإن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700" w:dyaOrig="440" w14:anchorId="782BE171">
                <v:shape id="_x0000_i1272" type="#_x0000_t75" style="width:35.25pt;height:21.75pt" o:ole="">
                  <v:imagedata r:id="rId390" o:title=""/>
                </v:shape>
                <o:OLEObject Type="Embed" ProgID="Equation.DSMT4" ShapeID="_x0000_i1272" DrawAspect="Content" ObjectID="_1788720222" r:id="rId398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هو صورة 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4674ABA7">
                <v:shape id="_x0000_i1273" type="#_x0000_t75" style="width:27pt;height:21.75pt" o:ole="">
                  <v:imagedata r:id="rId388" o:title=""/>
                </v:shape>
                <o:OLEObject Type="Embed" ProgID="Equation.DSMT4" ShapeID="_x0000_i1273" DrawAspect="Content" ObjectID="_1788720223" r:id="rId39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بالانسحاب الذي شعاعه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320" w:dyaOrig="380" w14:anchorId="04EA0C66">
                <v:shape id="_x0000_i1274" type="#_x0000_t75" style="width:15.75pt;height:18.75pt" o:ole="">
                  <v:imagedata r:id="rId400" o:title=""/>
                </v:shape>
                <o:OLEObject Type="Embed" ProgID="Equation.DSMT4" ShapeID="_x0000_i1274" DrawAspect="Content" ObjectID="_1788720224" r:id="rId401"/>
              </w:object>
            </w:r>
          </w:p>
          <w:p w14:paraId="0807429B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992DC40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32182F9C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4E73B87" w14:textId="77777777" w:rsidR="007E3185" w:rsidRPr="009425E1" w:rsidRDefault="007E3185" w:rsidP="00321F4C">
            <w:pPr>
              <w:bidi/>
              <w:spacing w:before="20" w:after="20"/>
              <w:ind w:left="36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لتكن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21EA59A8">
                <v:shape id="_x0000_i1275" type="#_x0000_t75" style="width:12pt;height:15.75pt" o:ole="">
                  <v:imagedata r:id="rId103" o:title=""/>
                </v:shape>
                <o:OLEObject Type="Embed" ProgID="Equation.DSMT4" ShapeID="_x0000_i1275" DrawAspect="Content" ObjectID="_1788720225" r:id="rId402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الدالة المعرفة على </w:t>
            </w:r>
            <w:r w:rsidRPr="009425E1">
              <w:rPr>
                <w:rFonts w:cstheme="minorHAnsi"/>
                <w:position w:val="-14"/>
                <w:sz w:val="28"/>
                <w:szCs w:val="28"/>
                <w:lang/>
              </w:rPr>
              <w:object w:dxaOrig="1719" w:dyaOrig="400" w14:anchorId="367E4924">
                <v:shape id="_x0000_i1276" type="#_x0000_t75" style="width:86.25pt;height:20.25pt" o:ole="">
                  <v:imagedata r:id="rId403" o:title=""/>
                </v:shape>
                <o:OLEObject Type="Embed" ProgID="Equation.DSMT4" ShapeID="_x0000_i1276" DrawAspect="Content" ObjectID="_1788720226" r:id="rId404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بـِ: </w:t>
            </w:r>
            <w:r w:rsidRPr="009425E1">
              <w:rPr>
                <w:rFonts w:cstheme="minorHAnsi"/>
                <w:position w:val="-24"/>
                <w:sz w:val="28"/>
                <w:szCs w:val="28"/>
                <w:lang/>
              </w:rPr>
              <w:object w:dxaOrig="1219" w:dyaOrig="620" w14:anchorId="25C8AC04">
                <v:shape id="_x0000_i1277" type="#_x0000_t75" style="width:60.75pt;height:30.75pt" o:ole="">
                  <v:imagedata r:id="rId405" o:title=""/>
                </v:shape>
                <o:OLEObject Type="Embed" ProgID="Equation.DSMT4" ShapeID="_x0000_i1277" DrawAspect="Content" ObjectID="_1788720227" r:id="rId406"/>
              </w:object>
            </w:r>
          </w:p>
          <w:p w14:paraId="15E38B4E" w14:textId="77777777" w:rsidR="007E3185" w:rsidRPr="009425E1" w:rsidRDefault="007E3185">
            <w:pPr>
              <w:numPr>
                <w:ilvl w:val="0"/>
                <w:numId w:val="19"/>
              </w:numPr>
              <w:tabs>
                <w:tab w:val="clear" w:pos="720"/>
                <w:tab w:val="num" w:pos="49"/>
              </w:tabs>
              <w:bidi/>
              <w:spacing w:before="20" w:after="20"/>
              <w:ind w:left="474"/>
              <w:rPr>
                <w:rFonts w:cstheme="minorHAnsi"/>
                <w:sz w:val="28"/>
                <w:szCs w:val="28"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>تحقق أنه من أجل كل عدد حقيقي غير معدوم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1E7BE94D">
                <v:shape id="_x0000_i1278" type="#_x0000_t75" style="width:9.75pt;height:11.25pt" o:ole="">
                  <v:imagedata r:id="rId361" o:title=""/>
                </v:shape>
                <o:OLEObject Type="Embed" ProgID="Equation.DSMT4" ShapeID="_x0000_i1278" DrawAspect="Content" ObjectID="_1788720228" r:id="rId40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لدينا: </w:t>
            </w:r>
            <w:r w:rsidRPr="009425E1">
              <w:rPr>
                <w:rFonts w:cstheme="minorHAnsi"/>
                <w:position w:val="-24"/>
                <w:sz w:val="28"/>
                <w:szCs w:val="28"/>
                <w:lang/>
              </w:rPr>
              <w:object w:dxaOrig="1219" w:dyaOrig="620" w14:anchorId="12B1EC44">
                <v:shape id="_x0000_i1279" type="#_x0000_t75" style="width:60.75pt;height:30.75pt" o:ole="">
                  <v:imagedata r:id="rId408" o:title=""/>
                </v:shape>
                <o:OLEObject Type="Embed" ProgID="Equation.DSMT4" ShapeID="_x0000_i1279" DrawAspect="Content" ObjectID="_1788720229" r:id="rId409"/>
              </w:object>
            </w:r>
          </w:p>
          <w:p w14:paraId="5563D9F8" w14:textId="77777777" w:rsidR="007E3185" w:rsidRPr="009425E1" w:rsidRDefault="007E3185">
            <w:pPr>
              <w:numPr>
                <w:ilvl w:val="0"/>
                <w:numId w:val="19"/>
              </w:numPr>
              <w:tabs>
                <w:tab w:val="clear" w:pos="720"/>
                <w:tab w:val="num" w:pos="333"/>
              </w:tabs>
              <w:bidi/>
              <w:spacing w:before="20" w:after="20"/>
              <w:ind w:left="333" w:hanging="246"/>
              <w:rPr>
                <w:rFonts w:cstheme="minorHAnsi"/>
                <w:sz w:val="28"/>
                <w:szCs w:val="28"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أرسم في معلم، التمثيل البياني للدالة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4EC1B682">
                <v:shape id="_x0000_i1280" type="#_x0000_t75" style="width:12pt;height:15.75pt" o:ole="">
                  <v:imagedata r:id="rId136" o:title=""/>
                </v:shape>
                <o:OLEObject Type="Embed" ProgID="Equation.DSMT4" ShapeID="_x0000_i1280" DrawAspect="Content" ObjectID="_1788720230" r:id="rId410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انطلاقا من التمثيل البياني للدالة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139" w:dyaOrig="260" w14:anchorId="78836FD7">
                <v:shape id="_x0000_i1281" type="#_x0000_t75" style="width:6.75pt;height:12.75pt" o:ole="">
                  <v:imagedata r:id="rId411" o:title=""/>
                </v:shape>
                <o:OLEObject Type="Embed" ProgID="Equation.DSMT4" ShapeID="_x0000_i1281" DrawAspect="Content" ObjectID="_1788720231" r:id="rId412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مقلوب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139" w:dyaOrig="260" w14:anchorId="65668A68">
                <v:shape id="_x0000_i1282" type="#_x0000_t75" style="width:6.75pt;height:12.75pt" o:ole="">
                  <v:imagedata r:id="rId413" o:title=""/>
                </v:shape>
                <o:OLEObject Type="Embed" ProgID="Equation.DSMT4" ShapeID="_x0000_i1282" DrawAspect="Content" ObjectID="_1788720232" r:id="rId414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2ADE67E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4706317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lastRenderedPageBreak/>
              <w:br/>
            </w:r>
            <w:r w:rsidRPr="009425E1">
              <w:rPr>
                <w:rFonts w:cstheme="minorHAnsi"/>
                <w:color w:val="FF0000"/>
                <w:sz w:val="28"/>
                <w:szCs w:val="28"/>
                <w:rtl/>
              </w:rPr>
              <w:t xml:space="preserve">2. </w:t>
            </w: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ثيل البياني للدالة</w:t>
            </w: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:</w:t>
            </w:r>
            <w:r w:rsidRPr="009425E1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lang/>
              </w:rPr>
              <w:object w:dxaOrig="380" w:dyaOrig="320" w14:anchorId="29D8A900">
                <v:shape id="_x0000_i1283" type="#_x0000_t75" style="width:27pt;height:21.75pt" o:ole="">
                  <v:imagedata r:id="rId415" o:title=""/>
                </v:shape>
                <o:OLEObject Type="Embed" ProgID="Equation.DSMT4" ShapeID="_x0000_i1283" DrawAspect="Content" ObjectID="_1788720233" r:id="rId416"/>
              </w:object>
            </w:r>
          </w:p>
          <w:p w14:paraId="369631D0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01C4D7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4DE9427F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>ليكن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77D82A15">
                <v:shape id="_x0000_i1284" type="#_x0000_t75" style="width:27pt;height:21.75pt" o:ole="">
                  <v:imagedata r:id="rId388" o:title=""/>
                </v:shape>
                <o:OLEObject Type="Embed" ProgID="Equation.DSMT4" ShapeID="_x0000_i1284" DrawAspect="Content" ObjectID="_1788720234" r:id="rId41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620" w:dyaOrig="440" w14:anchorId="3AD3539A">
                <v:shape id="_x0000_i1285" type="#_x0000_t75" style="width:30.75pt;height:21.75pt" o:ole="">
                  <v:imagedata r:id="rId418" o:title=""/>
                </v:shape>
                <o:OLEObject Type="Embed" ProgID="Equation.DSMT4" ShapeID="_x0000_i1285" DrawAspect="Content" ObjectID="_1788720235" r:id="rId41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التمثيلين البيانيين في معلم</w:t>
            </w:r>
            <w:r w:rsidRPr="009425E1">
              <w:rPr>
                <w:rFonts w:cstheme="minorHAnsi"/>
                <w:position w:val="-18"/>
                <w:sz w:val="28"/>
                <w:szCs w:val="28"/>
                <w:lang/>
              </w:rPr>
              <w:object w:dxaOrig="940" w:dyaOrig="480" w14:anchorId="583B0B0B">
                <v:shape id="_x0000_i1286" type="#_x0000_t75" style="width:47.25pt;height:24pt" o:ole="">
                  <v:imagedata r:id="rId392" o:title=""/>
                </v:shape>
                <o:OLEObject Type="Embed" ProgID="Equation.DSMT4" ShapeID="_x0000_i1286" DrawAspect="Content" ObjectID="_1788720236" r:id="rId420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للدالتين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6C238580">
                <v:shape id="_x0000_i1287" type="#_x0000_t75" style="width:12pt;height:15.75pt" o:ole="">
                  <v:imagedata r:id="rId136" o:title=""/>
                </v:shape>
                <o:OLEObject Type="Embed" ProgID="Equation.DSMT4" ShapeID="_x0000_i1287" DrawAspect="Content" ObjectID="_1788720237" r:id="rId42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560" w:dyaOrig="320" w14:anchorId="29C57DE8">
                <v:shape id="_x0000_i1288" type="#_x0000_t75" style="width:27.75pt;height:15.75pt" o:ole="">
                  <v:imagedata r:id="rId422" o:title=""/>
                </v:shape>
                <o:OLEObject Type="Embed" ProgID="Equation.DSMT4" ShapeID="_x0000_i1288" DrawAspect="Content" ObjectID="_1788720238" r:id="rId423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على الترتيب حيث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220" w:dyaOrig="279" w14:anchorId="187BF13E">
                <v:shape id="_x0000_i1289" type="#_x0000_t75" style="width:11.25pt;height:14.25pt" o:ole="">
                  <v:imagedata r:id="rId424" o:title=""/>
                </v:shape>
                <o:OLEObject Type="Embed" ProgID="Equation.DSMT4" ShapeID="_x0000_i1289" DrawAspect="Content" ObjectID="_1788720239" r:id="rId425"/>
              </w:object>
            </w:r>
            <w:r w:rsidRPr="009425E1">
              <w:rPr>
                <w:rFonts w:cstheme="minorHAnsi"/>
                <w:sz w:val="28"/>
                <w:szCs w:val="28"/>
              </w:rPr>
              <w:t xml:space="preserve">  </w: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عدد حقيقي غير معدوم. ولتكن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320" w:dyaOrig="260" w14:anchorId="65E2A7B2">
                <v:shape id="_x0000_i1290" type="#_x0000_t75" style="width:15.75pt;height:12.75pt" o:ole="">
                  <v:imagedata r:id="rId382" o:title=""/>
                </v:shape>
                <o:OLEObject Type="Embed" ProgID="Equation.DSMT4" ShapeID="_x0000_i1290" DrawAspect="Content" ObjectID="_1788720240" r:id="rId426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نقطة من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43483F24">
                <v:shape id="_x0000_i1291" type="#_x0000_t75" style="width:27pt;height:21.75pt" o:ole="">
                  <v:imagedata r:id="rId388" o:title=""/>
                </v:shape>
                <o:OLEObject Type="Embed" ProgID="Equation.DSMT4" ShapeID="_x0000_i1291" DrawAspect="Content" ObjectID="_1788720241" r:id="rId42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فاصلتها 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45AB1BFF">
                <v:shape id="_x0000_i1292" type="#_x0000_t75" style="width:9.75pt;height:11.25pt" o:ole="">
                  <v:imagedata r:id="rId109" o:title=""/>
                </v:shape>
                <o:OLEObject Type="Embed" ProgID="Equation.DSMT4" ShapeID="_x0000_i1292" DrawAspect="Content" ObjectID="_1788720242" r:id="rId428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8A8EC8A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     نحصل على نقطة من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620" w:dyaOrig="440" w14:anchorId="505DF042">
                <v:shape id="_x0000_i1293" type="#_x0000_t75" style="width:30.75pt;height:21.75pt" o:ole="">
                  <v:imagedata r:id="rId418" o:title=""/>
                </v:shape>
                <o:OLEObject Type="Embed" ProgID="Equation.DSMT4" ShapeID="_x0000_i1293" DrawAspect="Content" ObjectID="_1788720243" r:id="rId42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ذات الفاصلة 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3ED70006">
                <v:shape id="_x0000_i1294" type="#_x0000_t75" style="width:9.75pt;height:11.25pt" o:ole="">
                  <v:imagedata r:id="rId109" o:title=""/>
                </v:shape>
                <o:OLEObject Type="Embed" ProgID="Equation.DSMT4" ShapeID="_x0000_i1294" DrawAspect="Content" ObjectID="_1788720244" r:id="rId430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بضرب ترتيب النقطة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320" w:dyaOrig="260" w14:anchorId="5928BD2C">
                <v:shape id="_x0000_i1295" type="#_x0000_t75" style="width:15.75pt;height:12.75pt" o:ole="">
                  <v:imagedata r:id="rId382" o:title=""/>
                </v:shape>
                <o:OLEObject Type="Embed" ProgID="Equation.DSMT4" ShapeID="_x0000_i1295" DrawAspect="Content" ObjectID="_1788720245" r:id="rId43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في العدد 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220" w:dyaOrig="279" w14:anchorId="0AEE1668">
                <v:shape id="_x0000_i1296" type="#_x0000_t75" style="width:11.25pt;height:14.25pt" o:ole="">
                  <v:imagedata r:id="rId424" o:title=""/>
                </v:shape>
                <o:OLEObject Type="Embed" ProgID="Equation.DSMT4" ShapeID="_x0000_i1296" DrawAspect="Content" ObjectID="_1788720246" r:id="rId432"/>
              </w:object>
            </w:r>
          </w:p>
          <w:p w14:paraId="53871AE9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1204001" w14:textId="77777777" w:rsidR="007E3185" w:rsidRPr="009425E1" w:rsidRDefault="007E3185" w:rsidP="00321F4C">
            <w:pPr>
              <w:spacing w:before="20" w:after="20"/>
              <w:rPr>
                <w:rFonts w:cstheme="minorHAnsi"/>
                <w:b/>
                <w:bCs/>
                <w:color w:val="FF6600"/>
                <w:sz w:val="28"/>
                <w:szCs w:val="28"/>
                <w:u w:val="single"/>
                <w:rtl/>
              </w:rPr>
            </w:pPr>
          </w:p>
          <w:p w14:paraId="4D44144B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  مثال:</w:t>
            </w:r>
          </w:p>
          <w:p w14:paraId="47CB6859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16F013C" w14:textId="77777777" w:rsidR="007E3185" w:rsidRPr="009425E1" w:rsidRDefault="007E3185" w:rsidP="00E16DB1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مثل في نفس المعلم المنحنيين 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6ADE49F4">
                <v:shape id="_x0000_i1297" type="#_x0000_t75" style="width:27pt;height:21.75pt" o:ole="">
                  <v:imagedata r:id="rId388" o:title=""/>
                </v:shape>
                <o:OLEObject Type="Embed" ProgID="Equation.DSMT4" ShapeID="_x0000_i1297" DrawAspect="Content" ObjectID="_1788720247" r:id="rId433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20" w:dyaOrig="440" w14:anchorId="6CC7FBFE">
                <v:shape id="_x0000_i1298" type="#_x0000_t75" style="width:26.25pt;height:21.75pt" o:ole="">
                  <v:imagedata r:id="rId434" o:title=""/>
                </v:shape>
                <o:OLEObject Type="Embed" ProgID="Equation.DSMT4" ShapeID="_x0000_i1298" DrawAspect="Content" ObjectID="_1788720248" r:id="rId435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التمثيلين البيانين للدالتين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4F1B1DE8">
                <v:shape id="_x0000_i1299" type="#_x0000_t75" style="width:12pt;height:15.75pt" o:ole="">
                  <v:imagedata r:id="rId436" o:title=""/>
                </v:shape>
                <o:OLEObject Type="Embed" ProgID="Equation.DSMT4" ShapeID="_x0000_i1299" DrawAspect="Content" ObjectID="_1788720249" r:id="rId43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5E573701">
                <v:shape id="_x0000_i1300" type="#_x0000_t75" style="width:11.25pt;height:12.75pt" o:ole="">
                  <v:imagedata r:id="rId438" o:title=""/>
                </v:shape>
                <o:OLEObject Type="Embed" ProgID="Equation.DSMT4" ShapeID="_x0000_i1300" DrawAspect="Content" ObjectID="_1788720250" r:id="rId43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على الترتيب حيث: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1240" w:dyaOrig="360" w14:anchorId="52E60684">
                <v:shape id="_x0000_i1301" type="#_x0000_t75" style="width:62.25pt;height:18pt" o:ole="">
                  <v:imagedata r:id="rId440" o:title=""/>
                </v:shape>
                <o:OLEObject Type="Embed" ProgID="Equation.DSMT4" ShapeID="_x0000_i1301" DrawAspect="Content" ObjectID="_1788720251" r:id="rId44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</w:t>
            </w:r>
            <w:proofErr w:type="gramStart"/>
            <w:r w:rsidRPr="009425E1">
              <w:rPr>
                <w:rFonts w:cstheme="minorHAnsi"/>
                <w:sz w:val="28"/>
                <w:szCs w:val="28"/>
                <w:rtl/>
              </w:rPr>
              <w:t xml:space="preserve">  ،</w:t>
            </w:r>
            <w:proofErr w:type="gramEnd"/>
            <w:r w:rsidRPr="009425E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1340" w:dyaOrig="360" w14:anchorId="5D94D808">
                <v:shape id="_x0000_i1302" type="#_x0000_t75" style="width:66.75pt;height:18pt" o:ole="">
                  <v:imagedata r:id="rId442" o:title=""/>
                </v:shape>
                <o:OLEObject Type="Embed" ProgID="Equation.DSMT4" ShapeID="_x0000_i1302" DrawAspect="Content" ObjectID="_1788720252" r:id="rId443"/>
              </w:object>
            </w:r>
          </w:p>
          <w:p w14:paraId="7A8F5201" w14:textId="77777777" w:rsidR="007E3185" w:rsidRPr="009425E1" w:rsidRDefault="007E3185" w:rsidP="00F82E2F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749F030" w14:textId="77777777" w:rsidR="007E3185" w:rsidRPr="009425E1" w:rsidRDefault="007E3185" w:rsidP="00E16DB1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ثيل البياني للدالة </w:t>
            </w:r>
            <w:r w:rsidRPr="009425E1">
              <w:rPr>
                <w:rFonts w:cstheme="minorHAnsi"/>
                <w:position w:val="-14"/>
                <w:sz w:val="28"/>
                <w:szCs w:val="28"/>
                <w:lang/>
              </w:rPr>
              <w:object w:dxaOrig="320" w:dyaOrig="400" w14:anchorId="3230A231">
                <v:shape id="_x0000_i1303" type="#_x0000_t75" style="width:15.75pt;height:20.25pt" o:ole="">
                  <v:imagedata r:id="rId444" o:title=""/>
                </v:shape>
                <o:OLEObject Type="Embed" ProgID="Equation.DSMT4" ShapeID="_x0000_i1303" DrawAspect="Content" ObjectID="_1788720253" r:id="rId445"/>
              </w:object>
            </w:r>
          </w:p>
          <w:p w14:paraId="1A905D26" w14:textId="77777777" w:rsidR="007E3185" w:rsidRPr="009425E1" w:rsidRDefault="007E3185" w:rsidP="00E16DB1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F522A03" w14:textId="77777777" w:rsidR="007E3185" w:rsidRPr="009425E1" w:rsidRDefault="007E3185" w:rsidP="00E16DB1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425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دراسة مثال:</w:t>
            </w:r>
          </w:p>
          <w:p w14:paraId="7E227932" w14:textId="77777777" w:rsidR="007E3185" w:rsidRPr="009425E1" w:rsidRDefault="007E3185" w:rsidP="00E16DB1">
            <w:pPr>
              <w:bidi/>
              <w:spacing w:before="20" w:after="20"/>
              <w:rPr>
                <w:rFonts w:cstheme="minorHAnsi"/>
                <w:color w:val="FF0000"/>
                <w:sz w:val="28"/>
                <w:szCs w:val="28"/>
                <w:u w:val="single"/>
                <w:rtl/>
              </w:rPr>
            </w:pPr>
          </w:p>
          <w:p w14:paraId="0B9077A4" w14:textId="77777777" w:rsidR="007E3185" w:rsidRPr="009425E1" w:rsidRDefault="007E3185" w:rsidP="009E4E0E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    نعتبر الدالتين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0ECB123D">
                <v:shape id="_x0000_i1304" type="#_x0000_t75" style="width:12pt;height:15.75pt" o:ole="">
                  <v:imagedata r:id="rId136" o:title=""/>
                </v:shape>
                <o:OLEObject Type="Embed" ProgID="Equation.DSMT4" ShapeID="_x0000_i1304" DrawAspect="Content" ObjectID="_1788720254" r:id="rId446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1F8758DF">
                <v:shape id="_x0000_i1305" type="#_x0000_t75" style="width:11.25pt;height:12.75pt" o:ole="">
                  <v:imagedata r:id="rId105" o:title=""/>
                </v:shape>
                <o:OLEObject Type="Embed" ProgID="Equation.DSMT4" ShapeID="_x0000_i1305" DrawAspect="Content" ObjectID="_1788720255" r:id="rId44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المعرفتين على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260" w:dyaOrig="260" w14:anchorId="26692B05">
                <v:shape id="_x0000_i1306" type="#_x0000_t75" style="width:12.75pt;height:12.75pt" o:ole="">
                  <v:imagedata r:id="rId448" o:title=""/>
                </v:shape>
                <o:OLEObject Type="Embed" ProgID="Equation.DSMT4" ShapeID="_x0000_i1306" DrawAspect="Content" ObjectID="_1788720256" r:id="rId44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بـِ: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1280" w:dyaOrig="360" w14:anchorId="2BA427A6">
                <v:shape id="_x0000_i1307" type="#_x0000_t75" style="width:63.75pt;height:18pt" o:ole="">
                  <v:imagedata r:id="rId450" o:title=""/>
                </v:shape>
                <o:OLEObject Type="Embed" ProgID="Equation.DSMT4" ShapeID="_x0000_i1307" DrawAspect="Content" ObjectID="_1788720257" r:id="rId45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9425E1">
              <w:rPr>
                <w:rFonts w:cstheme="minorHAnsi"/>
                <w:position w:val="-14"/>
                <w:sz w:val="28"/>
                <w:szCs w:val="28"/>
                <w:lang/>
              </w:rPr>
              <w:object w:dxaOrig="1380" w:dyaOrig="400" w14:anchorId="5391D40F">
                <v:shape id="_x0000_i1308" type="#_x0000_t75" style="width:69pt;height:20.25pt" o:ole="">
                  <v:imagedata r:id="rId452" o:title=""/>
                </v:shape>
                <o:OLEObject Type="Embed" ProgID="Equation.DSMT4" ShapeID="_x0000_i1308" DrawAspect="Content" ObjectID="_1788720258" r:id="rId453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. نسمي 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1C812B9A">
                <v:shape id="_x0000_i1309" type="#_x0000_t75" style="width:27pt;height:21.75pt" o:ole="">
                  <v:imagedata r:id="rId454" o:title=""/>
                </v:shape>
                <o:OLEObject Type="Embed" ProgID="Equation.DSMT4" ShapeID="_x0000_i1309" DrawAspect="Content" ObjectID="_1788720259" r:id="rId455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20" w:dyaOrig="440" w14:anchorId="227278DB">
                <v:shape id="_x0000_i1310" type="#_x0000_t75" style="width:26.25pt;height:21.75pt" o:ole="">
                  <v:imagedata r:id="rId456" o:title=""/>
                </v:shape>
                <o:OLEObject Type="Embed" ProgID="Equation.DSMT4" ShapeID="_x0000_i1310" DrawAspect="Content" ObjectID="_1788720260" r:id="rId45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تمثيلاهما البيانيان على الترتيب في معلم </w:t>
            </w:r>
            <w:r w:rsidRPr="009425E1">
              <w:rPr>
                <w:rFonts w:cstheme="minorHAnsi"/>
                <w:position w:val="-18"/>
                <w:sz w:val="28"/>
                <w:szCs w:val="28"/>
                <w:lang/>
              </w:rPr>
              <w:object w:dxaOrig="940" w:dyaOrig="480" w14:anchorId="1C932F18">
                <v:shape id="_x0000_i1311" type="#_x0000_t75" style="width:47.25pt;height:24pt" o:ole="">
                  <v:imagedata r:id="rId392" o:title=""/>
                </v:shape>
                <o:OLEObject Type="Embed" ProgID="Equation.DSMT4" ShapeID="_x0000_i1311" DrawAspect="Content" ObjectID="_1788720261" r:id="rId458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404A8773" w14:textId="77777777" w:rsidR="007E3185" w:rsidRPr="009425E1" w:rsidRDefault="007E3185">
            <w:pPr>
              <w:numPr>
                <w:ilvl w:val="0"/>
                <w:numId w:val="20"/>
              </w:numPr>
              <w:bidi/>
              <w:rPr>
                <w:rFonts w:cstheme="minorHAnsi"/>
                <w:sz w:val="28"/>
                <w:szCs w:val="28"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ارسم المنحني 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558274C6">
                <v:shape id="_x0000_i1312" type="#_x0000_t75" style="width:27pt;height:21.75pt" o:ole="">
                  <v:imagedata r:id="rId454" o:title=""/>
                </v:shape>
                <o:OLEObject Type="Embed" ProgID="Equation.DSMT4" ShapeID="_x0000_i1312" DrawAspect="Content" ObjectID="_1788720262" r:id="rId45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انطلاقا من </w:t>
            </w:r>
            <w:r w:rsidRPr="009425E1">
              <w:rPr>
                <w:rFonts w:cstheme="minorHAnsi"/>
                <w:position w:val="-14"/>
                <w:sz w:val="28"/>
                <w:szCs w:val="28"/>
                <w:lang/>
              </w:rPr>
              <w:object w:dxaOrig="520" w:dyaOrig="400" w14:anchorId="08C6AD98">
                <v:shape id="_x0000_i1313" type="#_x0000_t75" style="width:26.25pt;height:20.25pt" o:ole="">
                  <v:imagedata r:id="rId460" o:title=""/>
                </v:shape>
                <o:OLEObject Type="Embed" ProgID="Equation.DSMT4" ShapeID="_x0000_i1313" DrawAspect="Content" ObjectID="_1788720263" r:id="rId461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التمثيل البياني للدالة </w:t>
            </w:r>
            <w:r w:rsidRPr="009425E1">
              <w:rPr>
                <w:rFonts w:cstheme="minorHAnsi"/>
                <w:position w:val="-10"/>
                <w:sz w:val="28"/>
                <w:szCs w:val="28"/>
                <w:lang/>
              </w:rPr>
              <w:object w:dxaOrig="940" w:dyaOrig="360" w14:anchorId="48FE55A4">
                <v:shape id="_x0000_i1314" type="#_x0000_t75" style="width:47.25pt;height:18pt" o:ole="">
                  <v:imagedata r:id="rId462" o:title=""/>
                </v:shape>
                <o:OLEObject Type="Embed" ProgID="Equation.DSMT4" ShapeID="_x0000_i1314" DrawAspect="Content" ObjectID="_1788720264" r:id="rId463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9425E1">
              <w:rPr>
                <w:rFonts w:cstheme="minorHAnsi"/>
                <w:sz w:val="28"/>
                <w:szCs w:val="28"/>
                <w:rtl/>
              </w:rPr>
              <w:br/>
              <w:t>(</w:t>
            </w:r>
            <w:r w:rsidRPr="009425E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79" w14:anchorId="602861F9">
                <v:shape id="_x0000_i1315" type="#_x0000_t75" style="width:9.75pt;height:14.25pt" o:ole="">
                  <v:imagedata r:id="rId464" o:title=""/>
                </v:shape>
                <o:OLEObject Type="Embed" ProgID="Equation.DSMT4" ShapeID="_x0000_i1315" DrawAspect="Content" ObjectID="_1788720265" r:id="rId465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هي الدالة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139" w:dyaOrig="260" w14:anchorId="08436ECB">
                <v:shape id="_x0000_i1316" type="#_x0000_t75" style="width:6.75pt;height:12.75pt" o:ole="">
                  <v:imagedata r:id="rId411" o:title=""/>
                </v:shape>
                <o:OLEObject Type="Embed" ProgID="Equation.DSMT4" ShapeID="_x0000_i1316" DrawAspect="Content" ObjectID="_1788720266" r:id="rId466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مربع </w:t>
            </w:r>
            <w:r w:rsidRPr="009425E1">
              <w:rPr>
                <w:rFonts w:cstheme="minorHAnsi"/>
                <w:position w:val="-4"/>
                <w:sz w:val="28"/>
                <w:szCs w:val="28"/>
                <w:lang/>
              </w:rPr>
              <w:object w:dxaOrig="139" w:dyaOrig="260" w14:anchorId="1DFE135A">
                <v:shape id="_x0000_i1317" type="#_x0000_t75" style="width:6.75pt;height:12.75pt" o:ole="">
                  <v:imagedata r:id="rId413" o:title=""/>
                </v:shape>
                <o:OLEObject Type="Embed" ProgID="Equation.DSMT4" ShapeID="_x0000_i1317" DrawAspect="Content" ObjectID="_1788720267" r:id="rId467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)</w:t>
            </w:r>
          </w:p>
          <w:p w14:paraId="063B1B73" w14:textId="77777777" w:rsidR="007E3185" w:rsidRPr="009425E1" w:rsidRDefault="007E3185">
            <w:pPr>
              <w:numPr>
                <w:ilvl w:val="0"/>
                <w:numId w:val="20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بين كيف يمكن استنتاج 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20" w:dyaOrig="440" w14:anchorId="3739209D">
                <v:shape id="_x0000_i1318" type="#_x0000_t75" style="width:26.25pt;height:21.75pt" o:ole="">
                  <v:imagedata r:id="rId456" o:title=""/>
                </v:shape>
                <o:OLEObject Type="Embed" ProgID="Equation.DSMT4" ShapeID="_x0000_i1318" DrawAspect="Content" ObjectID="_1788720268" r:id="rId468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انطلاقا من </w:t>
            </w:r>
            <w:r w:rsidRPr="009425E1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25A4F45D">
                <v:shape id="_x0000_i1319" type="#_x0000_t75" style="width:27pt;height:21.75pt" o:ole="">
                  <v:imagedata r:id="rId454" o:title=""/>
                </v:shape>
                <o:OLEObject Type="Embed" ProgID="Equation.DSMT4" ShapeID="_x0000_i1319" DrawAspect="Content" ObjectID="_1788720269" r:id="rId469"/>
              </w:object>
            </w:r>
            <w:r w:rsidRPr="009425E1">
              <w:rPr>
                <w:rFonts w:cstheme="minorHAnsi"/>
                <w:sz w:val="28"/>
                <w:szCs w:val="28"/>
                <w:rtl/>
              </w:rPr>
              <w:t xml:space="preserve"> ثم ارسمه.</w:t>
            </w:r>
          </w:p>
          <w:p w14:paraId="2498C7FF" w14:textId="77777777" w:rsidR="007E3185" w:rsidRPr="009425E1" w:rsidRDefault="007E3185" w:rsidP="00E16DB1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43D447A" w14:textId="77777777" w:rsidR="007E3185" w:rsidRPr="009425E1" w:rsidRDefault="007E3185" w:rsidP="00A93CC6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D78B0B3" w14:textId="77777777" w:rsidR="007E3185" w:rsidRPr="009425E1" w:rsidRDefault="007E3185" w:rsidP="00A93CC6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A1F753A" w14:textId="5E5E4D92" w:rsidR="007E3185" w:rsidRPr="009425E1" w:rsidRDefault="00F63193" w:rsidP="00A93CC6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62D2BD9E" wp14:editId="49C2FD27">
                      <wp:simplePos x="0" y="0"/>
                      <wp:positionH relativeFrom="column">
                        <wp:posOffset>671830</wp:posOffset>
                      </wp:positionH>
                      <wp:positionV relativeFrom="paragraph">
                        <wp:posOffset>91440</wp:posOffset>
                      </wp:positionV>
                      <wp:extent cx="2238375" cy="1952625"/>
                      <wp:effectExtent l="0" t="0" r="9525" b="9525"/>
                      <wp:wrapNone/>
                      <wp:docPr id="67" name="Rectangle 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38375" cy="19526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2312DDF" w14:textId="71D25A75" w:rsidR="00F63193" w:rsidRDefault="00F63193" w:rsidP="00F6319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DE526C7" wp14:editId="4B0D65E7">
                                        <wp:extent cx="1925320" cy="1848485"/>
                                        <wp:effectExtent l="0" t="0" r="0" b="0"/>
                                        <wp:docPr id="68" name="Image 6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25320" cy="18484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2D2BD9E" id="Rectangle 67" o:spid="_x0000_s1049" style="position:absolute;left:0;text-align:left;margin-left:52.9pt;margin-top:7.2pt;width:176.25pt;height:153.7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" fillcolor="white [3201]" stroked="f" strokeweight="1pt">
                      <v:textbox>
                        <w:txbxContent>
                          <w:p w14:paraId="12312DDF" w14:textId="71D25A75" w:rsidR="00F63193" w:rsidRDefault="00F63193" w:rsidP="00F631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DE526C7" wp14:editId="4B0D65E7">
                                  <wp:extent cx="1925320" cy="1848485"/>
                                  <wp:effectExtent l="0" t="0" r="0" b="0"/>
                                  <wp:docPr id="68" name="Image 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25320" cy="18484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3E126BC" w14:textId="77777777" w:rsidR="007E3185" w:rsidRPr="009425E1" w:rsidRDefault="007E3185" w:rsidP="00A93CC6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F97CD04" w14:textId="77777777" w:rsidR="007E3185" w:rsidRPr="009425E1" w:rsidRDefault="007E3185" w:rsidP="00321F4C">
            <w:pPr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DA100AB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4A3A7D1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569D4F8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81BF1FB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31EF364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56C088F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C914FDB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DB172C6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B8D1D8D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FB37B60" w14:textId="77777777" w:rsidR="007E3185" w:rsidRPr="009425E1" w:rsidRDefault="007E3185" w:rsidP="00321F4C">
            <w:pPr>
              <w:bidi/>
              <w:spacing w:before="20" w:after="20"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39" w:type="dxa"/>
          </w:tcPr>
          <w:p w14:paraId="7390BA7C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124F121F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E76F877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3526D8D4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E591090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9DD2C18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4F16F02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D3C74D8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35B697E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14EAFD9D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161026D0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04ADA493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148F58EC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A530E14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3F5005E2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BFE8929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6EE0F6D5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476A3CD8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1AD00DC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506E251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4253AEF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43529FE4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3CCC917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24B5A55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4FD56D0F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49C5ADCB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3FA91A51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5635989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F6EBAE1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360428F9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8A4AD20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40928834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0801C17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DC27918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08AC664A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8DCCCD2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9AA6703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093EA5F3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4371162C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646C66FB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DB79296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67F5171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0D644ACC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B963991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D2B5821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2E0A567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F366232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461E2B7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4A437C6B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1A08EAF7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632AD441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D1DA93C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5F26B03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0005AFB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8AF49FD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  <w:r w:rsidRPr="009425E1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57B66406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0B28105A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1B07FBD4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1C54B129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81D2DC2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127170B4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4FD5B5F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6A704E9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074175D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30B137E2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19B99E90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0104BC67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DBC76D6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3227CB28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3BA99396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38FBFB6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6CBAA5F2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4F7D266E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0F382AFF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78D634BA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4CB1B756" w14:textId="77777777" w:rsidR="007E3185" w:rsidRPr="009425E1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58D32A25" w14:textId="77777777" w:rsidR="007E3185" w:rsidRDefault="007E3185" w:rsidP="00321F4C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3804A75B" w14:textId="77777777" w:rsidR="007E3185" w:rsidRDefault="007E3185" w:rsidP="00C83B28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259526B3" w14:textId="77777777" w:rsidR="007E3185" w:rsidRPr="009425E1" w:rsidRDefault="007E3185" w:rsidP="00C83B28">
            <w:pPr>
              <w:bidi/>
              <w:spacing w:before="20" w:after="20"/>
              <w:rPr>
                <w:rFonts w:cstheme="minorHAnsi"/>
                <w:sz w:val="28"/>
                <w:szCs w:val="28"/>
                <w:rtl/>
              </w:rPr>
            </w:pPr>
          </w:p>
          <w:p w14:paraId="65FA764B" w14:textId="77777777" w:rsidR="007E3185" w:rsidRDefault="007E3185" w:rsidP="00321F4C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F72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نقدم برهانا بمشاركة التلاميذ</w:t>
            </w:r>
          </w:p>
          <w:p w14:paraId="54991035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F0FAFDA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7D9F591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FAE9E6F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900CB3C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E819E82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DAA8F4F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3489860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30A6A14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1943484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DAF8F15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3111563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16E3B13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CDD2604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B083755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53F5D1E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14:paraId="7AE42C4D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E846F19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9A6E5ED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2CF98C0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123EDEB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A6B270F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BC670B8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6DF2FDE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B3C1637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B2D0929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9C520D1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A88D13B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DCFC66F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6FC6FDB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D5C152D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0A53969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D9857B9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86A213B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A89CA26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31CD511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426CF07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FE1484A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09F0564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F9EA43E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40FD357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E2B6AF9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2B3BF68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4C2B075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BF82A69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A7FB092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FA5B43F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3009B3F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95088DE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19F8357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F7E8084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3150E9C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9DE5B87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26A1067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A040866" w14:textId="77777777" w:rsidR="007E3185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7C307BE" w14:textId="77777777" w:rsidR="007E3185" w:rsidRPr="0021754E" w:rsidRDefault="007E3185" w:rsidP="0021754E">
            <w:pPr>
              <w:bidi/>
              <w:spacing w:before="20" w:after="20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D02B6B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تذكير بالقيمة المطلقة لعدد حقيقي</w:t>
            </w:r>
          </w:p>
        </w:tc>
      </w:tr>
    </w:tbl>
    <w:p w14:paraId="5F50CC44" w14:textId="77777777" w:rsidR="007E3185" w:rsidRPr="009425E1" w:rsidRDefault="007E3185" w:rsidP="00321F4C">
      <w:pPr>
        <w:bidi/>
        <w:spacing w:before="20" w:after="20"/>
        <w:ind w:left="-993" w:right="-851"/>
        <w:rPr>
          <w:rFonts w:cstheme="minorHAnsi"/>
          <w:sz w:val="28"/>
          <w:szCs w:val="28"/>
        </w:rPr>
      </w:pPr>
    </w:p>
    <w:p w14:paraId="7464A8F7" w14:textId="77777777" w:rsidR="007E3185" w:rsidRPr="001D0AFA" w:rsidRDefault="007E3185" w:rsidP="00431417">
      <w:pPr>
        <w:bidi/>
        <w:ind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68EFD29" wp14:editId="6692F9B7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134612" cy="669925"/>
                <wp:effectExtent l="0" t="0" r="27940" b="15875"/>
                <wp:wrapNone/>
                <wp:docPr id="2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4612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C93D306" w14:textId="77777777" w:rsidR="007E3185" w:rsidRPr="00560BBD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8EFD29" id="_x0000_s1050" type="#_x0000_t54" style="position:absolute;left:0;text-align:left;margin-left:398.8pt;margin-top:22.2pt;width:89.35pt;height:52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">
                <v:textbox>
                  <w:txbxContent>
                    <w:p w14:paraId="6C93D306" w14:textId="77777777" w:rsidR="007E3185" w:rsidRPr="00560BBD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ع.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F82CA02" wp14:editId="478C711D">
                <wp:simplePos x="0" y="0"/>
                <wp:positionH relativeFrom="column">
                  <wp:posOffset>-517658</wp:posOffset>
                </wp:positionH>
                <wp:positionV relativeFrom="paragraph">
                  <wp:posOffset>353990</wp:posOffset>
                </wp:positionV>
                <wp:extent cx="1478856" cy="594995"/>
                <wp:effectExtent l="0" t="0" r="26670" b="14605"/>
                <wp:wrapNone/>
                <wp:docPr id="2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8856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FB9339F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82CA02" id="_x0000_s1051" type="#_x0000_t54" style="position:absolute;left:0;text-align:left;margin-left:-40.75pt;margin-top:27.85pt;width:116.45pt;height:46.8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">
                <v:textbox>
                  <w:txbxContent>
                    <w:p w14:paraId="4FB9339F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</w:txbxContent>
                </v:textbox>
              </v:shape>
            </w:pict>
          </mc:Fallback>
        </mc:AlternateContent>
      </w:r>
    </w:p>
    <w:p w14:paraId="54B314A0" w14:textId="77777777" w:rsidR="007E3185" w:rsidRPr="00792B9B" w:rsidRDefault="007E3185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1DC3CD3" wp14:editId="0B71951E">
                <wp:simplePos x="0" y="0"/>
                <wp:positionH relativeFrom="column">
                  <wp:posOffset>-517525</wp:posOffset>
                </wp:positionH>
                <wp:positionV relativeFrom="paragraph">
                  <wp:posOffset>720090</wp:posOffset>
                </wp:positionV>
                <wp:extent cx="6717281" cy="499745"/>
                <wp:effectExtent l="0" t="0" r="26670" b="14605"/>
                <wp:wrapNone/>
                <wp:docPr id="24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7281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9322D2" w14:textId="77777777" w:rsidR="007E3185" w:rsidRPr="00560BBD" w:rsidRDefault="007E3185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الكفاءة </w:t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المستهدفة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1676A9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تمثيل دوال انطلاقا من تمثيلات دوال مرجعية اخر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DC3CD3" id="_x0000_s1052" type="#_x0000_t80" style="position:absolute;left:0;text-align:left;margin-left:-40.75pt;margin-top:56.7pt;width:528.9pt;height:39.3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" adj=",4919,,7860">
                <v:textbox>
                  <w:txbxContent>
                    <w:p w14:paraId="4C9322D2" w14:textId="77777777" w:rsidR="007E3185" w:rsidRPr="00560BBD" w:rsidRDefault="007E3185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الكفاءة </w:t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المستهدفة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1676A9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تمثيل دوال انطلاقا من تمثيلات دوال مرجعية اخر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9D21EF7" wp14:editId="6CFAD194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25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9C39920" w14:textId="77777777" w:rsidR="007E3185" w:rsidRPr="000621CA" w:rsidRDefault="007E3185" w:rsidP="001676A9">
                            <w:pPr>
                              <w:bidi/>
                              <w:rPr>
                                <w:rFonts w:cs="Simplified Arabic"/>
                                <w:b/>
                                <w:bCs/>
                                <w:noProof/>
                                <w:color w:val="0000FF"/>
                                <w:sz w:val="36"/>
                                <w:szCs w:val="36"/>
                                <w:u w:val="single"/>
                                <w:rtl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676A9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دوال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676A9">
                              <w:rPr>
                                <w:rFonts w:cstheme="minorHAnsi"/>
                                <w:noProof/>
                                <w:sz w:val="28"/>
                                <w:szCs w:val="28"/>
                                <w:rtl/>
                              </w:rPr>
                              <w:t>التمثيل البياني للدالة:</w:t>
                            </w:r>
                            <w:r w:rsidRPr="001676A9">
                              <w:rPr>
                                <w:rFonts w:cstheme="minorHAnsi"/>
                                <w:noProof/>
                                <w:color w:val="0000FF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0621CA">
                              <w:rPr>
                                <w:rFonts w:cs="Simplified Arabic"/>
                                <w:b/>
                                <w:bCs/>
                                <w:noProof/>
                                <w:color w:val="0000FF"/>
                                <w:position w:val="-10"/>
                                <w:sz w:val="36"/>
                                <w:szCs w:val="36"/>
                              </w:rPr>
                              <w:object w:dxaOrig="1640" w:dyaOrig="320" w14:anchorId="2A988F71">
                                <v:shape id="_x0000_i1321" type="#_x0000_t75" style="width:81.75pt;height:15.75pt" o:ole="">
                                  <v:imagedata r:id="rId470" o:title=""/>
                                </v:shape>
                                <o:OLEObject Type="Embed" ProgID="Equation.DSMT4" ShapeID="_x0000_i1321" DrawAspect="Content" ObjectID="_1788720620" r:id="rId471"/>
                              </w:object>
                            </w:r>
                          </w:p>
                          <w:p w14:paraId="1FD62782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D21EF7" id="_x0000_s1053" type="#_x0000_t98" style="position:absolute;left:0;text-align:left;margin-left:84.05pt;margin-top:-7.45pt;width:308.1pt;height:63.6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gW8LA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">
                <v:textbox>
                  <w:txbxContent>
                    <w:p w14:paraId="39C39920" w14:textId="77777777" w:rsidR="007E3185" w:rsidRPr="000621CA" w:rsidRDefault="007E3185" w:rsidP="001676A9">
                      <w:pPr>
                        <w:bidi/>
                        <w:rPr>
                          <w:rFonts w:cs="Simplified Arabic"/>
                          <w:b/>
                          <w:bCs/>
                          <w:noProof/>
                          <w:color w:val="0000FF"/>
                          <w:sz w:val="36"/>
                          <w:szCs w:val="36"/>
                          <w:u w:val="single"/>
                          <w:rtl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1676A9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دوال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1676A9">
                        <w:rPr>
                          <w:rFonts w:cstheme="minorHAnsi"/>
                          <w:noProof/>
                          <w:sz w:val="28"/>
                          <w:szCs w:val="28"/>
                          <w:rtl/>
                        </w:rPr>
                        <w:t>التمثيل البياني للدالة:</w:t>
                      </w:r>
                      <w:r w:rsidRPr="001676A9">
                        <w:rPr>
                          <w:rFonts w:cstheme="minorHAnsi"/>
                          <w:noProof/>
                          <w:color w:val="0000FF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0621CA">
                        <w:rPr>
                          <w:rFonts w:cs="Simplified Arabic"/>
                          <w:b/>
                          <w:bCs/>
                          <w:noProof/>
                          <w:color w:val="0000FF"/>
                          <w:position w:val="-10"/>
                          <w:sz w:val="36"/>
                          <w:szCs w:val="36"/>
                        </w:rPr>
                        <w:object w:dxaOrig="1640" w:dyaOrig="320" w14:anchorId="2A988F71">
                          <v:shape id="_x0000_i1321" type="#_x0000_t75" style="width:81.75pt;height:15.75pt" o:ole="">
                            <v:imagedata r:id="rId470" o:title=""/>
                          </v:shape>
                          <o:OLEObject Type="Embed" ProgID="Equation.DSMT4" ShapeID="_x0000_i1321" DrawAspect="Content" ObjectID="_1788720620" r:id="rId472"/>
                        </w:object>
                      </w:r>
                    </w:p>
                    <w:p w14:paraId="1FD62782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618" w:type="dxa"/>
        <w:tblInd w:w="-716" w:type="dxa"/>
        <w:tblLook w:val="04A0" w:firstRow="1" w:lastRow="0" w:firstColumn="1" w:lastColumn="0" w:noHBand="0" w:noVBand="1"/>
      </w:tblPr>
      <w:tblGrid>
        <w:gridCol w:w="1098"/>
        <w:gridCol w:w="8381"/>
        <w:gridCol w:w="1139"/>
      </w:tblGrid>
      <w:tr w:rsidR="007E3185" w:rsidRPr="00792B9B" w14:paraId="31E1DC91" w14:textId="77777777" w:rsidTr="00D02B6B">
        <w:tc>
          <w:tcPr>
            <w:tcW w:w="1098" w:type="dxa"/>
            <w:shd w:val="clear" w:color="auto" w:fill="FFF2CC" w:themeFill="accent4" w:themeFillTint="33"/>
          </w:tcPr>
          <w:p w14:paraId="752B1291" w14:textId="77777777" w:rsidR="007E3185" w:rsidRPr="00DB6768" w:rsidRDefault="007E3185" w:rsidP="002D7D29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DB6768">
              <w:rPr>
                <w:rFonts w:cstheme="minorHAnsi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8381" w:type="dxa"/>
            <w:shd w:val="clear" w:color="auto" w:fill="FFF2CC" w:themeFill="accent4" w:themeFillTint="33"/>
          </w:tcPr>
          <w:p w14:paraId="107439B8" w14:textId="77777777" w:rsidR="007E3185" w:rsidRPr="00DB6768" w:rsidRDefault="007E3185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DB6768">
              <w:rPr>
                <w:rFonts w:cstheme="minorHAnsi"/>
                <w:b/>
                <w:bCs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139" w:type="dxa"/>
            <w:shd w:val="clear" w:color="auto" w:fill="FFF2CC" w:themeFill="accent4" w:themeFillTint="33"/>
          </w:tcPr>
          <w:p w14:paraId="55D6F0D4" w14:textId="77777777" w:rsidR="007E3185" w:rsidRPr="00DB6768" w:rsidRDefault="007E3185" w:rsidP="00DB676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DB6768">
              <w:rPr>
                <w:rFonts w:cstheme="minorHAnsi"/>
                <w:b/>
                <w:bCs/>
                <w:sz w:val="28"/>
                <w:szCs w:val="28"/>
                <w:rtl/>
              </w:rPr>
              <w:t>ملاحظات</w:t>
            </w:r>
          </w:p>
        </w:tc>
      </w:tr>
      <w:tr w:rsidR="007E3185" w:rsidRPr="00792B9B" w14:paraId="1FA7A3F1" w14:textId="77777777" w:rsidTr="002D7D29">
        <w:tc>
          <w:tcPr>
            <w:tcW w:w="1098" w:type="dxa"/>
          </w:tcPr>
          <w:p w14:paraId="40D78190" w14:textId="77777777" w:rsidR="007E3185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69257D1" w14:textId="77777777" w:rsidR="007E3185" w:rsidRDefault="007E3185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FB2FC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C24104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51DA1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8E87E5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00574C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21E93C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FD687C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9E0DAC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7F7B44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A8BC3D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2B4A5684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E5BE39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BF7A5B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C5D33F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45D7B9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71CB1F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8A21EE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446DBE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32FA65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BCF5DE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31252E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6C4641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CFFEDC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711032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871293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E06506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9065ED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331A2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B3C2FC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4BFAB1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DD142C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5B947B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5C0ADF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1A0533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46367D" w14:textId="77777777" w:rsidR="007E3185" w:rsidRPr="00FB5A89" w:rsidRDefault="007E3185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81" w:type="dxa"/>
          </w:tcPr>
          <w:p w14:paraId="0CA545C3" w14:textId="77777777" w:rsidR="007E3185" w:rsidRPr="00792B9B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71EFFB" w14:textId="77777777" w:rsidR="007E3185" w:rsidRDefault="007E3185" w:rsidP="008251D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676A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أعمال موجهة ص 20</w:t>
            </w:r>
          </w:p>
          <w:p w14:paraId="1D10351F" w14:textId="77777777" w:rsidR="007E3185" w:rsidRDefault="007E3185" w:rsidP="001676A9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1D29DF0" w14:textId="77777777" w:rsidR="007E3185" w:rsidRPr="002A47C5" w:rsidRDefault="007E3185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  <w:r w:rsidRPr="002A47C5">
              <w:rPr>
                <w:rFonts w:cstheme="minorHAnsi"/>
                <w:color w:val="FF0000"/>
                <w:sz w:val="28"/>
                <w:szCs w:val="28"/>
                <w:rtl/>
              </w:rPr>
              <w:t xml:space="preserve">اثبات أن </w:t>
            </w:r>
            <w:r w:rsidRPr="002A47C5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580" w:dyaOrig="320" w14:anchorId="65D79888">
                <v:shape id="_x0000_i1322" type="#_x0000_t75" style="width:29.25pt;height:15.75pt" o:ole="">
                  <v:imagedata r:id="rId473" o:title=""/>
                </v:shape>
                <o:OLEObject Type="Embed" ProgID="Equation.DSMT4" ShapeID="_x0000_i1322" DrawAspect="Content" ObjectID="_1788720270" r:id="rId474"/>
              </w:object>
            </w:r>
            <w:r w:rsidRPr="002A47C5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شعاع ثابت</w:t>
            </w:r>
          </w:p>
          <w:p w14:paraId="5801B217" w14:textId="77777777" w:rsidR="007E3185" w:rsidRPr="002A47C5" w:rsidRDefault="007E3185" w:rsidP="002A47C5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419F525" w14:textId="77777777" w:rsidR="007E3185" w:rsidRDefault="007E3185" w:rsidP="002A47C5">
            <w:pPr>
              <w:bidi/>
              <w:rPr>
                <w:rFonts w:cstheme="minorHAnsi"/>
                <w:sz w:val="28"/>
                <w:szCs w:val="28"/>
              </w:rPr>
            </w:pPr>
            <w:r w:rsidRPr="007A3AE3">
              <w:rPr>
                <w:rFonts w:cstheme="minorHAnsi"/>
                <w:b/>
                <w:bCs/>
                <w:sz w:val="28"/>
                <w:szCs w:val="28"/>
                <w:rtl/>
              </w:rPr>
              <w:t>لدينا:</w:t>
            </w:r>
            <w:r w:rsidRPr="007A3AE3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02DE6FA7" w14:textId="77777777" w:rsidR="007E3185" w:rsidRPr="002A47C5" w:rsidRDefault="007E3185" w:rsidP="007A3AE3">
            <w:pPr>
              <w:bidi/>
              <w:rPr>
                <w:rFonts w:cstheme="minorHAnsi"/>
                <w:sz w:val="28"/>
                <w:szCs w:val="28"/>
              </w:rPr>
            </w:pPr>
            <w:r w:rsidRPr="002A47C5">
              <w:rPr>
                <w:rFonts w:cstheme="minorHAnsi"/>
                <w:position w:val="-4"/>
                <w:sz w:val="28"/>
                <w:szCs w:val="28"/>
                <w:lang/>
              </w:rPr>
              <w:object w:dxaOrig="320" w:dyaOrig="260" w14:anchorId="1B037C64">
                <v:shape id="_x0000_i1323" type="#_x0000_t75" style="width:15.75pt;height:12.75pt" o:ole="">
                  <v:imagedata r:id="rId475" o:title=""/>
                </v:shape>
                <o:OLEObject Type="Embed" ProgID="Equation.DSMT4" ShapeID="_x0000_i1323" DrawAspect="Content" ObjectID="_1788720271" r:id="rId476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نقطة من </w:t>
            </w:r>
            <w:r w:rsidRPr="002A47C5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6FC7B9C7">
                <v:shape id="_x0000_i1324" type="#_x0000_t75" style="width:27pt;height:21.75pt" o:ole="">
                  <v:imagedata r:id="rId477" o:title=""/>
                </v:shape>
                <o:OLEObject Type="Embed" ProgID="Equation.DSMT4" ShapeID="_x0000_i1324" DrawAspect="Content" ObjectID="_1788720272" r:id="rId478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فاصلتها </w:t>
            </w:r>
            <w:r w:rsidRPr="002A47C5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5C2F0300">
                <v:shape id="_x0000_i1325" type="#_x0000_t75" style="width:9.75pt;height:11.25pt" o:ole="">
                  <v:imagedata r:id="rId479" o:title=""/>
                </v:shape>
                <o:OLEObject Type="Embed" ProgID="Equation.DSMT4" ShapeID="_x0000_i1325" DrawAspect="Content" ObjectID="_1788720273" r:id="rId480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 أي: </w:t>
            </w:r>
            <w:r w:rsidRPr="002A47C5">
              <w:rPr>
                <w:rFonts w:cstheme="minorHAnsi"/>
                <w:position w:val="-10"/>
                <w:sz w:val="28"/>
                <w:szCs w:val="28"/>
                <w:lang/>
              </w:rPr>
              <w:object w:dxaOrig="1080" w:dyaOrig="320" w14:anchorId="1292ECA5">
                <v:shape id="_x0000_i1326" type="#_x0000_t75" style="width:54pt;height:15.75pt" o:ole="">
                  <v:imagedata r:id="rId481" o:title=""/>
                </v:shape>
                <o:OLEObject Type="Embed" ProgID="Equation.DSMT4" ShapeID="_x0000_i1326" DrawAspect="Content" ObjectID="_1788720274" r:id="rId482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 ومنه: </w:t>
            </w:r>
            <w:r w:rsidRPr="002A47C5">
              <w:rPr>
                <w:rFonts w:cstheme="minorHAnsi"/>
                <w:position w:val="-10"/>
                <w:sz w:val="28"/>
                <w:szCs w:val="28"/>
                <w:lang/>
              </w:rPr>
              <w:object w:dxaOrig="880" w:dyaOrig="360" w14:anchorId="298D4105">
                <v:shape id="_x0000_i1327" type="#_x0000_t75" style="width:44.25pt;height:18pt" o:ole="">
                  <v:imagedata r:id="rId483" o:title=""/>
                </v:shape>
                <o:OLEObject Type="Embed" ProgID="Equation.DSMT4" ShapeID="_x0000_i1327" DrawAspect="Content" ObjectID="_1788720275" r:id="rId484"/>
              </w:object>
            </w:r>
          </w:p>
          <w:p w14:paraId="2A6DF9AA" w14:textId="77777777" w:rsidR="007E3185" w:rsidRDefault="007E3185" w:rsidP="002A47C5">
            <w:pPr>
              <w:bidi/>
              <w:rPr>
                <w:rFonts w:cstheme="minorHAnsi"/>
                <w:sz w:val="28"/>
                <w:szCs w:val="28"/>
              </w:rPr>
            </w:pPr>
            <w:r w:rsidRPr="002A47C5">
              <w:rPr>
                <w:rFonts w:cstheme="minorHAnsi"/>
                <w:sz w:val="28"/>
                <w:szCs w:val="28"/>
                <w:rtl/>
              </w:rPr>
              <w:t xml:space="preserve"> ولدينا: </w:t>
            </w:r>
          </w:p>
          <w:p w14:paraId="580FB7BD" w14:textId="77777777" w:rsidR="007E3185" w:rsidRPr="002A47C5" w:rsidRDefault="007E3185" w:rsidP="007A3AE3">
            <w:pPr>
              <w:bidi/>
              <w:rPr>
                <w:rFonts w:cstheme="minorHAnsi"/>
                <w:sz w:val="28"/>
                <w:szCs w:val="28"/>
              </w:rPr>
            </w:pPr>
            <w:r w:rsidRPr="002A47C5">
              <w:rPr>
                <w:rFonts w:cstheme="minorHAnsi"/>
                <w:position w:val="-4"/>
                <w:sz w:val="28"/>
                <w:szCs w:val="28"/>
                <w:lang/>
              </w:rPr>
              <w:object w:dxaOrig="380" w:dyaOrig="260" w14:anchorId="2B0436CF">
                <v:shape id="_x0000_i1328" type="#_x0000_t75" style="width:18.75pt;height:12.75pt" o:ole="">
                  <v:imagedata r:id="rId485" o:title=""/>
                </v:shape>
                <o:OLEObject Type="Embed" ProgID="Equation.DSMT4" ShapeID="_x0000_i1328" DrawAspect="Content" ObjectID="_1788720276" r:id="rId486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نقطة من </w:t>
            </w:r>
            <w:r w:rsidRPr="002A47C5">
              <w:rPr>
                <w:rFonts w:cstheme="minorHAnsi"/>
                <w:position w:val="-16"/>
                <w:sz w:val="28"/>
                <w:szCs w:val="28"/>
                <w:lang/>
              </w:rPr>
              <w:object w:dxaOrig="520" w:dyaOrig="440" w14:anchorId="5BB75C71">
                <v:shape id="_x0000_i1329" type="#_x0000_t75" style="width:26.25pt;height:21.75pt" o:ole="">
                  <v:imagedata r:id="rId487" o:title=""/>
                </v:shape>
                <o:OLEObject Type="Embed" ProgID="Equation.DSMT4" ShapeID="_x0000_i1329" DrawAspect="Content" ObjectID="_1788720277" r:id="rId488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فاصلتها </w:t>
            </w:r>
            <w:r w:rsidRPr="002A47C5">
              <w:rPr>
                <w:rFonts w:cstheme="minorHAnsi"/>
                <w:position w:val="-6"/>
                <w:sz w:val="28"/>
                <w:szCs w:val="28"/>
                <w:lang/>
              </w:rPr>
              <w:object w:dxaOrig="480" w:dyaOrig="279" w14:anchorId="24625290">
                <v:shape id="_x0000_i1330" type="#_x0000_t75" style="width:24pt;height:14.25pt" o:ole="">
                  <v:imagedata r:id="rId489" o:title=""/>
                </v:shape>
                <o:OLEObject Type="Embed" ProgID="Equation.DSMT4" ShapeID="_x0000_i1330" DrawAspect="Content" ObjectID="_1788720278" r:id="rId490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أي: </w:t>
            </w:r>
            <w:r w:rsidRPr="002A47C5">
              <w:rPr>
                <w:rFonts w:cstheme="minorHAnsi"/>
                <w:position w:val="-14"/>
                <w:sz w:val="28"/>
                <w:szCs w:val="28"/>
                <w:lang/>
              </w:rPr>
              <w:object w:dxaOrig="1760" w:dyaOrig="400" w14:anchorId="6B062D49">
                <v:shape id="_x0000_i1331" type="#_x0000_t75" style="width:87.75pt;height:20.25pt" o:ole="">
                  <v:imagedata r:id="rId491" o:title=""/>
                </v:shape>
                <o:OLEObject Type="Embed" ProgID="Equation.DSMT4" ShapeID="_x0000_i1331" DrawAspect="Content" ObjectID="_1788720279" r:id="rId492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2A47C5">
              <w:rPr>
                <w:rFonts w:cstheme="minorHAnsi"/>
                <w:position w:val="-16"/>
                <w:sz w:val="28"/>
                <w:szCs w:val="28"/>
                <w:lang/>
              </w:rPr>
              <w:object w:dxaOrig="1579" w:dyaOrig="440" w14:anchorId="67043497">
                <v:shape id="_x0000_i1332" type="#_x0000_t75" style="width:78.75pt;height:21.75pt" o:ole="">
                  <v:imagedata r:id="rId493" o:title=""/>
                </v:shape>
                <o:OLEObject Type="Embed" ProgID="Equation.DSMT4" ShapeID="_x0000_i1332" DrawAspect="Content" ObjectID="_1788720280" r:id="rId494"/>
              </w:object>
            </w:r>
          </w:p>
          <w:p w14:paraId="6E08BB5A" w14:textId="77777777" w:rsidR="007E3185" w:rsidRPr="002A47C5" w:rsidRDefault="007E3185" w:rsidP="002A47C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0868E6" w14:textId="77777777" w:rsidR="007E3185" w:rsidRPr="002A47C5" w:rsidRDefault="007E3185" w:rsidP="002A47C5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A47C5">
              <w:rPr>
                <w:rFonts w:cstheme="minorHAnsi"/>
                <w:sz w:val="28"/>
                <w:szCs w:val="28"/>
                <w:rtl/>
              </w:rPr>
              <w:t xml:space="preserve">وعليه:  </w:t>
            </w:r>
            <w:r w:rsidRPr="002A47C5">
              <w:rPr>
                <w:rFonts w:cstheme="minorHAnsi"/>
                <w:position w:val="-32"/>
                <w:sz w:val="28"/>
                <w:szCs w:val="28"/>
                <w:lang/>
              </w:rPr>
              <w:object w:dxaOrig="2320" w:dyaOrig="760" w14:anchorId="2762746D">
                <v:shape id="_x0000_i1333" type="#_x0000_t75" style="width:116.25pt;height:38.25pt" o:ole="">
                  <v:imagedata r:id="rId495" o:title=""/>
                </v:shape>
                <o:OLEObject Type="Embed" ProgID="Equation.DSMT4" ShapeID="_x0000_i1333" DrawAspect="Content" ObjectID="_1788720281" r:id="rId496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2A47C5">
              <w:rPr>
                <w:rFonts w:cstheme="minorHAnsi" w:hint="cs"/>
                <w:sz w:val="28"/>
                <w:szCs w:val="28"/>
                <w:rtl/>
              </w:rPr>
              <w:t>وبالتالي</w: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2A47C5">
              <w:rPr>
                <w:rFonts w:cstheme="minorHAnsi"/>
                <w:color w:val="FF0000"/>
                <w:position w:val="-4"/>
                <w:sz w:val="28"/>
                <w:szCs w:val="28"/>
                <w:lang/>
              </w:rPr>
              <w:object w:dxaOrig="580" w:dyaOrig="320" w14:anchorId="07193ED6">
                <v:shape id="_x0000_i1334" type="#_x0000_t75" style="width:29.25pt;height:15.75pt" o:ole="">
                  <v:imagedata r:id="rId497" o:title=""/>
                </v:shape>
                <o:OLEObject Type="Embed" ProgID="Equation.DSMT4" ShapeID="_x0000_i1334" DrawAspect="Content" ObjectID="_1788720282" r:id="rId498"/>
              </w:object>
            </w:r>
            <w:r>
              <w:rPr>
                <w:rFonts w:cstheme="minorHAnsi"/>
                <w:color w:val="FF0000"/>
                <w:sz w:val="28"/>
                <w:szCs w:val="28"/>
              </w:rPr>
              <w:t xml:space="preserve"> </w:t>
            </w:r>
            <w:r w:rsidRPr="007A3AE3">
              <w:rPr>
                <w:rFonts w:cstheme="minorHAnsi"/>
                <w:sz w:val="28"/>
                <w:szCs w:val="28"/>
                <w:rtl/>
              </w:rPr>
              <w:t>شعاع ثابت</w:t>
            </w:r>
          </w:p>
          <w:p w14:paraId="3DAD2D7A" w14:textId="77777777" w:rsidR="007E3185" w:rsidRPr="002A47C5" w:rsidRDefault="007E3185" w:rsidP="002A47C5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37B666B4" w14:textId="77777777" w:rsidR="007E3185" w:rsidRPr="007A3AE3" w:rsidRDefault="007E3185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7A3AE3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الحالة العامة</w:t>
            </w:r>
          </w:p>
          <w:p w14:paraId="6B8EE8DF" w14:textId="77777777" w:rsidR="007E3185" w:rsidRPr="002A47C5" w:rsidRDefault="007E3185" w:rsidP="002A47C5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48898EA" w14:textId="77777777" w:rsidR="007E3185" w:rsidRPr="00C34DA2" w:rsidRDefault="007E3185">
            <w:pPr>
              <w:pStyle w:val="Paragraphedeliste"/>
              <w:numPr>
                <w:ilvl w:val="0"/>
                <w:numId w:val="22"/>
              </w:numPr>
              <w:bidi/>
              <w:spacing w:after="0" w:line="240" w:lineRule="auto"/>
              <w:ind w:left="616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C34DA2">
              <w:rPr>
                <w:rFonts w:cstheme="minorHAnsi"/>
                <w:color w:val="FF0000"/>
                <w:sz w:val="28"/>
                <w:szCs w:val="28"/>
                <w:rtl/>
              </w:rPr>
              <w:t xml:space="preserve">تبيين أن: </w:t>
            </w:r>
            <w:r w:rsidRPr="00C34DA2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1579" w:dyaOrig="380" w14:anchorId="6E8C44EC">
                <v:shape id="_x0000_i1335" type="#_x0000_t75" style="width:78.75pt;height:18.75pt" o:ole="">
                  <v:imagedata r:id="rId499" o:title=""/>
                </v:shape>
                <o:OLEObject Type="Embed" ProgID="Equation.DSMT4" ShapeID="_x0000_i1335" DrawAspect="Content" ObjectID="_1788720283" r:id="rId500"/>
              </w:object>
            </w:r>
            <w:r w:rsidRPr="00C34DA2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34DA2">
              <w:rPr>
                <w:rFonts w:cstheme="minorHAnsi"/>
                <w:color w:val="FF0000"/>
                <w:sz w:val="28"/>
                <w:szCs w:val="28"/>
                <w:rtl/>
              </w:rPr>
              <w:t xml:space="preserve">ثم استنتج التحويل النقطي الذي يحول النقطة </w:t>
            </w:r>
            <w:r w:rsidRPr="00C34DA2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320" w:dyaOrig="260" w14:anchorId="163CFFE2">
                <v:shape id="_x0000_i1336" type="#_x0000_t75" style="width:15.75pt;height:12.75pt" o:ole="">
                  <v:imagedata r:id="rId501" o:title=""/>
                </v:shape>
                <o:OLEObject Type="Embed" ProgID="Equation.DSMT4" ShapeID="_x0000_i1336" DrawAspect="Content" ObjectID="_1788720284" r:id="rId502"/>
              </w:object>
            </w:r>
            <w:r w:rsidRPr="00C34DA2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إلى النقطة </w:t>
            </w:r>
            <w:r w:rsidRPr="00C34DA2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380" w:dyaOrig="260" w14:anchorId="3D31352D">
                <v:shape id="_x0000_i1337" type="#_x0000_t75" style="width:18.75pt;height:12.75pt" o:ole="">
                  <v:imagedata r:id="rId503" o:title=""/>
                </v:shape>
                <o:OLEObject Type="Embed" ProgID="Equation.DSMT4" ShapeID="_x0000_i1337" DrawAspect="Content" ObjectID="_1788720285" r:id="rId504"/>
              </w:object>
            </w:r>
            <w:r w:rsidRPr="00C34DA2">
              <w:rPr>
                <w:rFonts w:cstheme="minorHAnsi"/>
                <w:color w:val="FF0000"/>
                <w:sz w:val="28"/>
                <w:szCs w:val="28"/>
                <w:rtl/>
              </w:rPr>
              <w:t>.</w:t>
            </w:r>
          </w:p>
          <w:p w14:paraId="675F240B" w14:textId="77777777" w:rsidR="007E3185" w:rsidRPr="002A47C5" w:rsidRDefault="007E3185" w:rsidP="002A47C5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7F6AE6F" w14:textId="77777777" w:rsidR="007E3185" w:rsidRPr="002A47C5" w:rsidRDefault="007E3185" w:rsidP="002A47C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A47C5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 </w:t>
            </w:r>
            <w:r w:rsidRPr="002A47C5">
              <w:rPr>
                <w:rFonts w:cstheme="minorHAnsi"/>
                <w:position w:val="-10"/>
                <w:sz w:val="28"/>
                <w:szCs w:val="28"/>
                <w:lang/>
              </w:rPr>
              <w:object w:dxaOrig="1080" w:dyaOrig="320" w14:anchorId="23D1E268">
                <v:shape id="_x0000_i1338" type="#_x0000_t75" style="width:54pt;height:15.75pt" o:ole="">
                  <v:imagedata r:id="rId505" o:title=""/>
                </v:shape>
                <o:OLEObject Type="Embed" ProgID="Equation.DSMT4" ShapeID="_x0000_i1338" DrawAspect="Content" ObjectID="_1788720286" r:id="rId506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نقطة من </w:t>
            </w:r>
            <w:r w:rsidRPr="002A47C5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45E76834">
                <v:shape id="_x0000_i1339" type="#_x0000_t75" style="width:27pt;height:21.75pt" o:ole="">
                  <v:imagedata r:id="rId507" o:title=""/>
                </v:shape>
                <o:OLEObject Type="Embed" ProgID="Equation.DSMT4" ShapeID="_x0000_i1339" DrawAspect="Content" ObjectID="_1788720287" r:id="rId508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2A47C5">
              <w:rPr>
                <w:rFonts w:cstheme="minorHAnsi"/>
                <w:position w:val="-10"/>
                <w:sz w:val="28"/>
                <w:szCs w:val="28"/>
                <w:lang/>
              </w:rPr>
              <w:object w:dxaOrig="1780" w:dyaOrig="320" w14:anchorId="5995641D">
                <v:shape id="_x0000_i1340" type="#_x0000_t75" style="width:89.25pt;height:15.75pt" o:ole="">
                  <v:imagedata r:id="rId509" o:title=""/>
                </v:shape>
                <o:OLEObject Type="Embed" ProgID="Equation.DSMT4" ShapeID="_x0000_i1340" DrawAspect="Content" ObjectID="_1788720288" r:id="rId510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نقطة من </w:t>
            </w:r>
            <w:r w:rsidRPr="002A47C5">
              <w:rPr>
                <w:rFonts w:cstheme="minorHAnsi"/>
                <w:position w:val="-16"/>
                <w:sz w:val="28"/>
                <w:szCs w:val="28"/>
                <w:lang/>
              </w:rPr>
              <w:object w:dxaOrig="520" w:dyaOrig="440" w14:anchorId="532E827A">
                <v:shape id="_x0000_i1341" type="#_x0000_t75" style="width:26.25pt;height:21.75pt" o:ole="">
                  <v:imagedata r:id="rId511" o:title=""/>
                </v:shape>
                <o:OLEObject Type="Embed" ProgID="Equation.DSMT4" ShapeID="_x0000_i1341" DrawAspect="Content" ObjectID="_1788720289" r:id="rId512"/>
              </w:object>
            </w:r>
            <w:r w:rsidRPr="002A47C5">
              <w:rPr>
                <w:rFonts w:cstheme="minorHAnsi"/>
                <w:sz w:val="28"/>
                <w:szCs w:val="28"/>
              </w:rPr>
              <w:t xml:space="preserve"> </w:t>
            </w:r>
          </w:p>
          <w:p w14:paraId="5D8EBC80" w14:textId="77777777" w:rsidR="007E3185" w:rsidRPr="002A47C5" w:rsidRDefault="007E3185" w:rsidP="002A47C5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7E27515" w14:textId="77777777" w:rsidR="007E3185" w:rsidRPr="002A47C5" w:rsidRDefault="007E3185" w:rsidP="002A47C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A47C5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لدينا: </w:t>
            </w:r>
            <w:r w:rsidRPr="002A47C5">
              <w:rPr>
                <w:rFonts w:cstheme="minorHAnsi"/>
                <w:position w:val="-10"/>
                <w:sz w:val="28"/>
                <w:szCs w:val="28"/>
                <w:lang/>
              </w:rPr>
              <w:object w:dxaOrig="3420" w:dyaOrig="320" w14:anchorId="3A506946">
                <v:shape id="_x0000_i1342" type="#_x0000_t75" style="width:171pt;height:15.75pt" o:ole="">
                  <v:imagedata r:id="rId513" o:title=""/>
                </v:shape>
                <o:OLEObject Type="Embed" ProgID="Equation.DSMT4" ShapeID="_x0000_i1342" DrawAspect="Content" ObjectID="_1788720290" r:id="rId514"/>
              </w:object>
            </w:r>
          </w:p>
          <w:p w14:paraId="55B286C3" w14:textId="77777777" w:rsidR="007E3185" w:rsidRPr="002A47C5" w:rsidRDefault="007E3185" w:rsidP="002A47C5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CE8C267" w14:textId="77777777" w:rsidR="007E3185" w:rsidRPr="002A47C5" w:rsidRDefault="007E3185" w:rsidP="002A47C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A47C5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إذا:  </w:t>
            </w:r>
            <w:r w:rsidRPr="002A47C5">
              <w:rPr>
                <w:rFonts w:cstheme="minorHAnsi"/>
                <w:position w:val="-32"/>
                <w:sz w:val="28"/>
                <w:szCs w:val="28"/>
                <w:lang/>
              </w:rPr>
              <w:object w:dxaOrig="2220" w:dyaOrig="760" w14:anchorId="39E36BEF">
                <v:shape id="_x0000_i1343" type="#_x0000_t75" style="width:111pt;height:38.25pt" o:ole="">
                  <v:imagedata r:id="rId515" o:title=""/>
                </v:shape>
                <o:OLEObject Type="Embed" ProgID="Equation.DSMT4" ShapeID="_x0000_i1343" DrawAspect="Content" ObjectID="_1788720291" r:id="rId516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2A47C5">
              <w:rPr>
                <w:rFonts w:cstheme="minorHAnsi" w:hint="cs"/>
                <w:sz w:val="28"/>
                <w:szCs w:val="28"/>
                <w:rtl/>
              </w:rPr>
              <w:t>وعليه:</w: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2A47C5">
              <w:rPr>
                <w:rFonts w:cstheme="minorHAnsi"/>
                <w:position w:val="-32"/>
                <w:sz w:val="28"/>
                <w:szCs w:val="28"/>
                <w:lang/>
              </w:rPr>
              <w:object w:dxaOrig="1080" w:dyaOrig="760" w14:anchorId="64B090EE">
                <v:shape id="_x0000_i1344" type="#_x0000_t75" style="width:54pt;height:38.25pt" o:ole="">
                  <v:imagedata r:id="rId517" o:title=""/>
                </v:shape>
                <o:OLEObject Type="Embed" ProgID="Equation.DSMT4" ShapeID="_x0000_i1344" DrawAspect="Content" ObjectID="_1788720292" r:id="rId518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2A47C5">
              <w:rPr>
                <w:rFonts w:cstheme="minorHAnsi" w:hint="cs"/>
                <w:sz w:val="28"/>
                <w:szCs w:val="28"/>
                <w:rtl/>
              </w:rPr>
              <w:t>وبالتالي</w: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2A47C5">
              <w:rPr>
                <w:rFonts w:cstheme="minorHAnsi"/>
                <w:position w:val="-10"/>
                <w:sz w:val="28"/>
                <w:szCs w:val="28"/>
                <w:lang/>
              </w:rPr>
              <w:object w:dxaOrig="1579" w:dyaOrig="380" w14:anchorId="64B4E3E2">
                <v:shape id="_x0000_i1345" type="#_x0000_t75" style="width:78.75pt;height:18.75pt" o:ole="">
                  <v:imagedata r:id="rId519" o:title=""/>
                </v:shape>
                <o:OLEObject Type="Embed" ProgID="Equation.DSMT4" ShapeID="_x0000_i1345" DrawAspect="Content" ObjectID="_1788720293" r:id="rId520"/>
              </w:object>
            </w:r>
          </w:p>
          <w:p w14:paraId="4876C1E8" w14:textId="77777777" w:rsidR="007E3185" w:rsidRPr="002A47C5" w:rsidRDefault="007E3185" w:rsidP="002A47C5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EF9CEFB" w14:textId="77777777" w:rsidR="007E3185" w:rsidRPr="002A47C5" w:rsidRDefault="007E3185" w:rsidP="002A47C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C34DA2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نستنتج أن: </w:t>
            </w:r>
            <w:r w:rsidRPr="002A47C5">
              <w:rPr>
                <w:rFonts w:cstheme="minorHAnsi"/>
                <w:position w:val="-4"/>
                <w:sz w:val="28"/>
                <w:szCs w:val="28"/>
                <w:lang/>
              </w:rPr>
              <w:object w:dxaOrig="380" w:dyaOrig="260" w14:anchorId="0A9744C0">
                <v:shape id="_x0000_i1346" type="#_x0000_t75" style="width:18.75pt;height:12.75pt" o:ole="">
                  <v:imagedata r:id="rId384" o:title=""/>
                </v:shape>
                <o:OLEObject Type="Embed" ProgID="Equation.DSMT4" ShapeID="_x0000_i1346" DrawAspect="Content" ObjectID="_1788720294" r:id="rId521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صورة </w:t>
            </w:r>
            <w:r w:rsidRPr="002A47C5">
              <w:rPr>
                <w:rFonts w:cstheme="minorHAnsi"/>
                <w:position w:val="-4"/>
                <w:sz w:val="28"/>
                <w:szCs w:val="28"/>
                <w:lang/>
              </w:rPr>
              <w:object w:dxaOrig="320" w:dyaOrig="260" w14:anchorId="68351F96">
                <v:shape id="_x0000_i1347" type="#_x0000_t75" style="width:15.75pt;height:12.75pt" o:ole="">
                  <v:imagedata r:id="rId382" o:title=""/>
                </v:shape>
                <o:OLEObject Type="Embed" ProgID="Equation.DSMT4" ShapeID="_x0000_i1347" DrawAspect="Content" ObjectID="_1788720295" r:id="rId522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بالانسحاب الذي شعاعه  </w:t>
            </w:r>
            <w:r w:rsidRPr="002A47C5">
              <w:rPr>
                <w:rFonts w:cstheme="minorHAnsi"/>
                <w:position w:val="-10"/>
                <w:sz w:val="28"/>
                <w:szCs w:val="28"/>
                <w:lang/>
              </w:rPr>
              <w:object w:dxaOrig="859" w:dyaOrig="380" w14:anchorId="5909B347">
                <v:shape id="_x0000_i1348" type="#_x0000_t75" style="width:42.75pt;height:18.75pt" o:ole="">
                  <v:imagedata r:id="rId523" o:title=""/>
                </v:shape>
                <o:OLEObject Type="Embed" ProgID="Equation.DSMT4" ShapeID="_x0000_i1348" DrawAspect="Content" ObjectID="_1788720296" r:id="rId524"/>
              </w:object>
            </w:r>
          </w:p>
          <w:p w14:paraId="208623AA" w14:textId="77777777" w:rsidR="007E3185" w:rsidRPr="002A47C5" w:rsidRDefault="007E3185" w:rsidP="002A47C5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512F83D" w14:textId="77777777" w:rsidR="007E3185" w:rsidRPr="00C34DA2" w:rsidRDefault="007E3185">
            <w:pPr>
              <w:pStyle w:val="Paragraphedeliste"/>
              <w:numPr>
                <w:ilvl w:val="0"/>
                <w:numId w:val="22"/>
              </w:numPr>
              <w:bidi/>
              <w:spacing w:after="0" w:line="240" w:lineRule="auto"/>
              <w:ind w:left="360"/>
              <w:jc w:val="lowKashida"/>
              <w:rPr>
                <w:rFonts w:cstheme="minorHAnsi"/>
                <w:color w:val="FF0000"/>
                <w:sz w:val="28"/>
                <w:szCs w:val="28"/>
              </w:rPr>
            </w:pPr>
            <w:r w:rsidRPr="00C34DA2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C34DA2">
              <w:rPr>
                <w:rFonts w:cstheme="minorHAnsi"/>
                <w:color w:val="FF0000"/>
                <w:sz w:val="28"/>
                <w:szCs w:val="28"/>
                <w:rtl/>
              </w:rPr>
              <w:t xml:space="preserve">حديد طريقة لرسم المنحني </w:t>
            </w:r>
            <w:r w:rsidRPr="00C34DA2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20" w:dyaOrig="440" w14:anchorId="642F994F">
                <v:shape id="_x0000_i1349" type="#_x0000_t75" style="width:26.25pt;height:21.75pt" o:ole="">
                  <v:imagedata r:id="rId525" o:title=""/>
                </v:shape>
                <o:OLEObject Type="Embed" ProgID="Equation.DSMT4" ShapeID="_x0000_i1349" DrawAspect="Content" ObjectID="_1788720297" r:id="rId526"/>
              </w:object>
            </w:r>
            <w:r w:rsidRPr="00C34DA2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نطلاقا من المنحني </w:t>
            </w:r>
            <w:r w:rsidRPr="00C34DA2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111968D5">
                <v:shape id="_x0000_i1350" type="#_x0000_t75" style="width:27pt;height:21.75pt" o:ole="">
                  <v:imagedata r:id="rId527" o:title=""/>
                </v:shape>
                <o:OLEObject Type="Embed" ProgID="Equation.DSMT4" ShapeID="_x0000_i1350" DrawAspect="Content" ObjectID="_1788720298" r:id="rId528"/>
              </w:object>
            </w:r>
            <w:r w:rsidRPr="00C34DA2">
              <w:rPr>
                <w:rFonts w:cstheme="minorHAnsi"/>
                <w:color w:val="FF0000"/>
                <w:sz w:val="28"/>
                <w:szCs w:val="28"/>
                <w:rtl/>
              </w:rPr>
              <w:t>.</w:t>
            </w:r>
          </w:p>
          <w:p w14:paraId="53CA20F0" w14:textId="77777777" w:rsidR="007E3185" w:rsidRDefault="007E3185" w:rsidP="00C34DA2">
            <w:pPr>
              <w:bidi/>
              <w:ind w:left="1080"/>
              <w:rPr>
                <w:rFonts w:cstheme="minorHAnsi"/>
                <w:sz w:val="28"/>
                <w:szCs w:val="28"/>
                <w:rtl/>
              </w:rPr>
            </w:pPr>
          </w:p>
          <w:p w14:paraId="0C5E7CCB" w14:textId="77777777" w:rsidR="007E3185" w:rsidRPr="002A47C5" w:rsidRDefault="007E3185" w:rsidP="00C34DA2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      </w:t>
            </w:r>
            <w:r w:rsidRPr="002A47C5">
              <w:rPr>
                <w:rFonts w:cstheme="minorHAnsi"/>
                <w:position w:val="-16"/>
                <w:sz w:val="28"/>
                <w:szCs w:val="28"/>
                <w:lang/>
              </w:rPr>
              <w:object w:dxaOrig="520" w:dyaOrig="440" w14:anchorId="16D773E5">
                <v:shape id="_x0000_i1351" type="#_x0000_t75" style="width:26.25pt;height:21.75pt" o:ole="">
                  <v:imagedata r:id="rId370" o:title=""/>
                </v:shape>
                <o:OLEObject Type="Embed" ProgID="Equation.DSMT4" ShapeID="_x0000_i1351" DrawAspect="Content" ObjectID="_1788720299" r:id="rId529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هو صورة </w:t>
            </w:r>
            <w:r w:rsidRPr="002A47C5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6285DABA">
                <v:shape id="_x0000_i1352" type="#_x0000_t75" style="width:27pt;height:21.75pt" o:ole="">
                  <v:imagedata r:id="rId368" o:title=""/>
                </v:shape>
                <o:OLEObject Type="Embed" ProgID="Equation.DSMT4" ShapeID="_x0000_i1352" DrawAspect="Content" ObjectID="_1788720300" r:id="rId530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بالانسحاب الذي شعاعه </w:t>
            </w:r>
            <w:r w:rsidRPr="002A47C5">
              <w:rPr>
                <w:rFonts w:cstheme="minorHAnsi"/>
                <w:position w:val="-10"/>
                <w:sz w:val="28"/>
                <w:szCs w:val="28"/>
                <w:lang/>
              </w:rPr>
              <w:object w:dxaOrig="859" w:dyaOrig="380" w14:anchorId="4424F6CC">
                <v:shape id="_x0000_i1353" type="#_x0000_t75" style="width:42.75pt;height:18.75pt" o:ole="">
                  <v:imagedata r:id="rId523" o:title=""/>
                </v:shape>
                <o:OLEObject Type="Embed" ProgID="Equation.DSMT4" ShapeID="_x0000_i1353" DrawAspect="Content" ObjectID="_1788720301" r:id="rId531"/>
              </w:object>
            </w:r>
          </w:p>
          <w:p w14:paraId="1FE636EA" w14:textId="77777777" w:rsidR="007E3185" w:rsidRDefault="007E3185" w:rsidP="002A47C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D56734" w14:textId="77777777" w:rsidR="007E3185" w:rsidRDefault="007E3185" w:rsidP="00C34DA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E51892" w14:textId="77777777" w:rsidR="007E3185" w:rsidRDefault="007E3185" w:rsidP="00C34DA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EC7B59" w14:textId="77777777" w:rsidR="007E3185" w:rsidRDefault="007E3185" w:rsidP="00C34DA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44C4CC" w14:textId="77777777" w:rsidR="007E3185" w:rsidRDefault="007E3185" w:rsidP="00C34DA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3E9A2D" w14:textId="77777777" w:rsidR="007E3185" w:rsidRPr="002A47C5" w:rsidRDefault="007E3185" w:rsidP="00C34DA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ADA8E9" w14:textId="77777777" w:rsidR="007E3185" w:rsidRPr="0059640D" w:rsidRDefault="007E3185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59640D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حالة خاصة:</w:t>
            </w:r>
          </w:p>
          <w:p w14:paraId="7A35B015" w14:textId="77777777" w:rsidR="007E3185" w:rsidRPr="002A47C5" w:rsidRDefault="007E3185" w:rsidP="002A47C5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8B113BB" w14:textId="77777777" w:rsidR="007E3185" w:rsidRPr="00C34DA2" w:rsidRDefault="007E3185">
            <w:pPr>
              <w:pStyle w:val="Paragraphedeliste"/>
              <w:numPr>
                <w:ilvl w:val="0"/>
                <w:numId w:val="23"/>
              </w:numPr>
              <w:bidi/>
              <w:spacing w:after="0" w:line="240" w:lineRule="auto"/>
              <w:ind w:left="616" w:hanging="142"/>
              <w:jc w:val="lowKashida"/>
              <w:rPr>
                <w:rFonts w:cstheme="minorHAnsi"/>
                <w:color w:val="FF0000"/>
                <w:sz w:val="28"/>
                <w:szCs w:val="28"/>
              </w:rPr>
            </w:pPr>
            <w:r w:rsidRPr="00C34DA2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C34DA2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استنتاج </w:t>
            </w:r>
            <w:r w:rsidRPr="00C34DA2">
              <w:rPr>
                <w:rFonts w:cstheme="minorHAnsi"/>
                <w:color w:val="FF0000"/>
                <w:sz w:val="28"/>
                <w:szCs w:val="28"/>
                <w:rtl/>
              </w:rPr>
              <w:t xml:space="preserve">طريقة لرسم المنحني </w:t>
            </w:r>
            <w:r w:rsidRPr="00C34DA2">
              <w:rPr>
                <w:color w:val="FF0000"/>
                <w:position w:val="-16"/>
              </w:rPr>
              <w:object w:dxaOrig="520" w:dyaOrig="440" w14:anchorId="591CD928">
                <v:shape id="_x0000_i1354" type="#_x0000_t75" style="width:26.25pt;height:21.75pt" o:ole="">
                  <v:imagedata r:id="rId532" o:title=""/>
                </v:shape>
                <o:OLEObject Type="Embed" ProgID="Equation.DSMT4" ShapeID="_x0000_i1354" DrawAspect="Content" ObjectID="_1788720302" r:id="rId533"/>
              </w:object>
            </w:r>
            <w:r w:rsidRPr="00C34DA2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نطلاقا من المنحني </w:t>
            </w:r>
            <w:r w:rsidRPr="00C34DA2">
              <w:rPr>
                <w:color w:val="FF0000"/>
                <w:position w:val="-16"/>
              </w:rPr>
              <w:object w:dxaOrig="540" w:dyaOrig="440" w14:anchorId="42C3C6B2">
                <v:shape id="_x0000_i1355" type="#_x0000_t75" style="width:27pt;height:21.75pt" o:ole="">
                  <v:imagedata r:id="rId534" o:title=""/>
                </v:shape>
                <o:OLEObject Type="Embed" ProgID="Equation.DSMT4" ShapeID="_x0000_i1355" DrawAspect="Content" ObjectID="_1788720303" r:id="rId535"/>
              </w:object>
            </w:r>
            <w:r w:rsidRPr="00C34DA2">
              <w:rPr>
                <w:rFonts w:cstheme="minorHAnsi"/>
                <w:color w:val="FF0000"/>
                <w:sz w:val="28"/>
                <w:szCs w:val="28"/>
                <w:rtl/>
              </w:rPr>
              <w:t>.</w:t>
            </w:r>
          </w:p>
          <w:p w14:paraId="3C4EE1BF" w14:textId="77777777" w:rsidR="007E3185" w:rsidRDefault="007E3185" w:rsidP="002A47C5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     </w:t>
            </w:r>
          </w:p>
          <w:p w14:paraId="39373D1F" w14:textId="77777777" w:rsidR="007E3185" w:rsidRDefault="007E3185" w:rsidP="00C34DA2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              </w:t>
            </w:r>
            <w:r w:rsidRPr="002A47C5">
              <w:rPr>
                <w:rFonts w:cstheme="minorHAnsi"/>
                <w:position w:val="-16"/>
                <w:sz w:val="28"/>
                <w:szCs w:val="28"/>
                <w:lang/>
              </w:rPr>
              <w:object w:dxaOrig="520" w:dyaOrig="440" w14:anchorId="6BAA7B78">
                <v:shape id="_x0000_i1356" type="#_x0000_t75" style="width:26.25pt;height:21.75pt" o:ole="">
                  <v:imagedata r:id="rId370" o:title=""/>
                </v:shape>
                <o:OLEObject Type="Embed" ProgID="Equation.DSMT4" ShapeID="_x0000_i1356" DrawAspect="Content" ObjectID="_1788720304" r:id="rId536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هو صورة </w:t>
            </w:r>
            <w:r w:rsidRPr="002A47C5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064F9E83">
                <v:shape id="_x0000_i1357" type="#_x0000_t75" style="width:27pt;height:21.75pt" o:ole="">
                  <v:imagedata r:id="rId368" o:title=""/>
                </v:shape>
                <o:OLEObject Type="Embed" ProgID="Equation.DSMT4" ShapeID="_x0000_i1357" DrawAspect="Content" ObjectID="_1788720305" r:id="rId537"/>
              </w:object>
            </w:r>
            <w:r w:rsidRPr="002A47C5">
              <w:rPr>
                <w:rFonts w:cstheme="minorHAnsi"/>
                <w:sz w:val="28"/>
                <w:szCs w:val="28"/>
                <w:rtl/>
              </w:rPr>
              <w:t xml:space="preserve"> بالانسحاب الذي شعاعه </w:t>
            </w:r>
            <w:r w:rsidRPr="002A47C5">
              <w:rPr>
                <w:rFonts w:cstheme="minorHAnsi"/>
                <w:position w:val="-10"/>
                <w:sz w:val="28"/>
                <w:szCs w:val="28"/>
                <w:lang/>
              </w:rPr>
              <w:object w:dxaOrig="440" w:dyaOrig="380" w14:anchorId="3780BB11">
                <v:shape id="_x0000_i1358" type="#_x0000_t75" style="width:21.75pt;height:18.75pt" o:ole="">
                  <v:imagedata r:id="rId538" o:title=""/>
                </v:shape>
                <o:OLEObject Type="Embed" ProgID="Equation.DSMT4" ShapeID="_x0000_i1358" DrawAspect="Content" ObjectID="_1788720306" r:id="rId539"/>
              </w:object>
            </w:r>
          </w:p>
          <w:p w14:paraId="173094D9" w14:textId="77777777" w:rsidR="007E3185" w:rsidRDefault="007E3185" w:rsidP="002A47C5">
            <w:pPr>
              <w:bidi/>
              <w:rPr>
                <w:rFonts w:cs="Simplified Arabic"/>
                <w:rtl/>
              </w:rPr>
            </w:pPr>
          </w:p>
          <w:p w14:paraId="3DCB005B" w14:textId="77777777" w:rsidR="007E3185" w:rsidRDefault="007E3185" w:rsidP="002A47C5">
            <w:pPr>
              <w:bidi/>
              <w:rPr>
                <w:rFonts w:cs="Simplified Arabic"/>
                <w:rtl/>
              </w:rPr>
            </w:pPr>
          </w:p>
          <w:p w14:paraId="2FD96D64" w14:textId="77777777" w:rsidR="007E3185" w:rsidRDefault="007E3185" w:rsidP="002A47C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34DA2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تطبيق:</w:t>
            </w:r>
          </w:p>
          <w:p w14:paraId="43464FFF" w14:textId="77777777" w:rsidR="007E3185" w:rsidRPr="00C34DA2" w:rsidRDefault="007E3185" w:rsidP="00B27E6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B77CC17" w14:textId="77777777" w:rsidR="007E3185" w:rsidRPr="00664ED1" w:rsidRDefault="007E3185" w:rsidP="002A47C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64ED1">
              <w:rPr>
                <w:rFonts w:cstheme="minorHAnsi"/>
                <w:sz w:val="28"/>
                <w:szCs w:val="28"/>
                <w:rtl/>
              </w:rPr>
              <w:t xml:space="preserve"> نعتبر الدالتين </w:t>
            </w:r>
            <w:r w:rsidRPr="00664ED1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60954CD9">
                <v:shape id="_x0000_i1359" type="#_x0000_t75" style="width:11.25pt;height:12.75pt" o:ole="">
                  <v:imagedata r:id="rId105" o:title=""/>
                </v:shape>
                <o:OLEObject Type="Embed" ProgID="Equation.DSMT4" ShapeID="_x0000_i1359" DrawAspect="Content" ObjectID="_1788720307" r:id="rId540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664ED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79" w14:anchorId="5AB1FA38">
                <v:shape id="_x0000_i1360" type="#_x0000_t75" style="width:9.75pt;height:14.25pt" o:ole="">
                  <v:imagedata r:id="rId541" o:title=""/>
                </v:shape>
                <o:OLEObject Type="Embed" ProgID="Equation.DSMT4" ShapeID="_x0000_i1360" DrawAspect="Content" ObjectID="_1788720308" r:id="rId542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المعرفتين على المجال </w:t>
            </w:r>
            <w:r w:rsidRPr="00664ED1">
              <w:rPr>
                <w:rFonts w:cstheme="minorHAnsi"/>
                <w:position w:val="-14"/>
                <w:sz w:val="28"/>
                <w:szCs w:val="28"/>
                <w:lang/>
              </w:rPr>
              <w:object w:dxaOrig="1020" w:dyaOrig="400" w14:anchorId="78D92AEE">
                <v:shape id="_x0000_i1361" type="#_x0000_t75" style="width:51pt;height:20.25pt" o:ole="">
                  <v:imagedata r:id="rId543" o:title=""/>
                </v:shape>
                <o:OLEObject Type="Embed" ProgID="Equation.DSMT4" ShapeID="_x0000_i1361" DrawAspect="Content" ObjectID="_1788720309" r:id="rId544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بـِ:</w:t>
            </w:r>
          </w:p>
          <w:p w14:paraId="3DDD821F" w14:textId="77777777" w:rsidR="007E3185" w:rsidRPr="00664ED1" w:rsidRDefault="007E3185" w:rsidP="002A47C5">
            <w:pPr>
              <w:bidi/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664ED1">
              <w:rPr>
                <w:rFonts w:cstheme="minorHAnsi"/>
                <w:position w:val="-10"/>
                <w:sz w:val="28"/>
                <w:szCs w:val="28"/>
                <w:lang/>
              </w:rPr>
              <w:object w:dxaOrig="1359" w:dyaOrig="380" w14:anchorId="3E50DE94">
                <v:shape id="_x0000_i1362" type="#_x0000_t75" style="width:68.25pt;height:18.75pt" o:ole="">
                  <v:imagedata r:id="rId545" o:title=""/>
                </v:shape>
                <o:OLEObject Type="Embed" ProgID="Equation.DSMT4" ShapeID="_x0000_i1362" DrawAspect="Content" ObjectID="_1788720310" r:id="rId546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  و   </w:t>
            </w:r>
            <w:r w:rsidRPr="00664ED1">
              <w:rPr>
                <w:rFonts w:cstheme="minorHAnsi"/>
                <w:position w:val="-10"/>
                <w:sz w:val="28"/>
                <w:szCs w:val="28"/>
                <w:lang/>
              </w:rPr>
              <w:object w:dxaOrig="1660" w:dyaOrig="380" w14:anchorId="3F779FD1">
                <v:shape id="_x0000_i1363" type="#_x0000_t75" style="width:83.25pt;height:18.75pt" o:ole="">
                  <v:imagedata r:id="rId547" o:title=""/>
                </v:shape>
                <o:OLEObject Type="Embed" ProgID="Equation.DSMT4" ShapeID="_x0000_i1363" DrawAspect="Content" ObjectID="_1788720311" r:id="rId548"/>
              </w:object>
            </w:r>
          </w:p>
          <w:p w14:paraId="75D5AB29" w14:textId="77777777" w:rsidR="007E3185" w:rsidRPr="00664ED1" w:rsidRDefault="007E3185" w:rsidP="002A47C5">
            <w:pPr>
              <w:bidi/>
              <w:jc w:val="lowKashida"/>
              <w:rPr>
                <w:rFonts w:cstheme="minorHAnsi"/>
                <w:sz w:val="28"/>
                <w:szCs w:val="28"/>
                <w:rtl/>
              </w:rPr>
            </w:pPr>
            <w:r w:rsidRPr="00664ED1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664ED1">
              <w:rPr>
                <w:rFonts w:cstheme="minorHAnsi" w:hint="cs"/>
                <w:sz w:val="28"/>
                <w:szCs w:val="28"/>
                <w:rtl/>
              </w:rPr>
              <w:t>وليكن</w: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664ED1">
              <w:rPr>
                <w:rFonts w:cstheme="minorHAnsi"/>
                <w:position w:val="-16"/>
                <w:sz w:val="28"/>
                <w:szCs w:val="28"/>
                <w:lang/>
              </w:rPr>
              <w:object w:dxaOrig="520" w:dyaOrig="440" w14:anchorId="6B3AFCC6">
                <v:shape id="_x0000_i1364" type="#_x0000_t75" style="width:26.25pt;height:21.75pt" o:ole="">
                  <v:imagedata r:id="rId549" o:title=""/>
                </v:shape>
                <o:OLEObject Type="Embed" ProgID="Equation.DSMT4" ShapeID="_x0000_i1364" DrawAspect="Content" ObjectID="_1788720312" r:id="rId550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664ED1">
              <w:rPr>
                <w:rFonts w:cstheme="minorHAnsi"/>
                <w:position w:val="-14"/>
                <w:sz w:val="28"/>
                <w:szCs w:val="28"/>
                <w:lang/>
              </w:rPr>
              <w:object w:dxaOrig="520" w:dyaOrig="400" w14:anchorId="51002EB1">
                <v:shape id="_x0000_i1365" type="#_x0000_t75" style="width:26.25pt;height:20.25pt" o:ole="">
                  <v:imagedata r:id="rId551" o:title=""/>
                </v:shape>
                <o:OLEObject Type="Embed" ProgID="Equation.DSMT4" ShapeID="_x0000_i1365" DrawAspect="Content" ObjectID="_1788720313" r:id="rId552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 تمثيليهما البيانيين على الترتيب في معلم للمستوي.</w:t>
            </w:r>
          </w:p>
          <w:p w14:paraId="2114442D" w14:textId="77777777" w:rsidR="007E3185" w:rsidRPr="00664ED1" w:rsidRDefault="007E3185" w:rsidP="002A47C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8824A0" w14:textId="77777777" w:rsidR="007E3185" w:rsidRPr="00B27E61" w:rsidRDefault="007E3185" w:rsidP="002A47C5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B27E61">
              <w:rPr>
                <w:rFonts w:cstheme="minorHAnsi"/>
                <w:color w:val="FF0000"/>
                <w:sz w:val="28"/>
                <w:szCs w:val="28"/>
                <w:rtl/>
              </w:rPr>
              <w:t>ا) انطلاقا من التمثيل البياني</w:t>
            </w:r>
            <w:r w:rsidRPr="00B27E61">
              <w:rPr>
                <w:rFonts w:cstheme="minorHAnsi"/>
                <w:color w:val="FF0000"/>
                <w:position w:val="-16"/>
                <w:sz w:val="28"/>
                <w:szCs w:val="28"/>
                <w:lang/>
              </w:rPr>
              <w:object w:dxaOrig="540" w:dyaOrig="440" w14:anchorId="0F0C1266">
                <v:shape id="_x0000_i1366" type="#_x0000_t75" style="width:27pt;height:21.75pt" o:ole="">
                  <v:imagedata r:id="rId553" o:title=""/>
                </v:shape>
                <o:OLEObject Type="Embed" ProgID="Equation.DSMT4" ShapeID="_x0000_i1366" DrawAspect="Content" ObjectID="_1788720314" r:id="rId554"/>
              </w:object>
            </w:r>
            <w:r w:rsidRPr="00B27E6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للدالة</w:t>
            </w:r>
            <w:r w:rsidRPr="00B27E61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lang/>
              </w:rPr>
              <w:object w:dxaOrig="139" w:dyaOrig="260" w14:anchorId="5D2A7B37">
                <v:shape id="_x0000_i1367" type="#_x0000_t75" style="width:6.75pt;height:12.75pt" o:ole="">
                  <v:imagedata r:id="rId411" o:title=""/>
                </v:shape>
                <o:OLEObject Type="Embed" ProgID="Equation.DSMT4" ShapeID="_x0000_i1367" DrawAspect="Content" ObjectID="_1788720315" r:id="rId555"/>
              </w:object>
            </w:r>
            <w:r w:rsidRPr="00B27E6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الجذر التربيعي</w:t>
            </w:r>
            <w:r w:rsidRPr="00B27E61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lang/>
              </w:rPr>
              <w:object w:dxaOrig="139" w:dyaOrig="260" w14:anchorId="41C5D49B">
                <v:shape id="_x0000_i1368" type="#_x0000_t75" style="width:6.75pt;height:12.75pt" o:ole="">
                  <v:imagedata r:id="rId413" o:title=""/>
                </v:shape>
                <o:OLEObject Type="Embed" ProgID="Equation.DSMT4" ShapeID="_x0000_i1368" DrawAspect="Content" ObjectID="_1788720316" r:id="rId556"/>
              </w:object>
            </w:r>
            <w:r w:rsidRPr="00B27E6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B27E61">
              <w:rPr>
                <w:rFonts w:cstheme="minorHAnsi"/>
                <w:color w:val="FF0000"/>
                <w:position w:val="-10"/>
                <w:sz w:val="28"/>
                <w:szCs w:val="28"/>
                <w:lang/>
              </w:rPr>
              <w:object w:dxaOrig="1080" w:dyaOrig="380" w14:anchorId="5D7A202A">
                <v:shape id="_x0000_i1369" type="#_x0000_t75" style="width:54pt;height:18.75pt" o:ole="">
                  <v:imagedata r:id="rId557" o:title=""/>
                </v:shape>
                <o:OLEObject Type="Embed" ProgID="Equation.DSMT4" ShapeID="_x0000_i1369" DrawAspect="Content" ObjectID="_1788720317" r:id="rId558"/>
              </w:object>
            </w:r>
            <w:r w:rsidRPr="00B27E6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رسم المنحني </w:t>
            </w:r>
            <w:r w:rsidRPr="00B27E61">
              <w:rPr>
                <w:rFonts w:cstheme="minorHAnsi"/>
                <w:color w:val="FF0000"/>
                <w:position w:val="-16"/>
                <w:sz w:val="28"/>
                <w:szCs w:val="28"/>
                <w:lang/>
              </w:rPr>
              <w:object w:dxaOrig="520" w:dyaOrig="440" w14:anchorId="3130CDA4">
                <v:shape id="_x0000_i1370" type="#_x0000_t75" style="width:26.25pt;height:21.75pt" o:ole="">
                  <v:imagedata r:id="rId559" o:title=""/>
                </v:shape>
                <o:OLEObject Type="Embed" ProgID="Equation.DSMT4" ShapeID="_x0000_i1370" DrawAspect="Content" ObjectID="_1788720318" r:id="rId560"/>
              </w:object>
            </w:r>
            <w:r w:rsidRPr="00B27E61">
              <w:rPr>
                <w:rFonts w:cstheme="minorHAnsi"/>
                <w:color w:val="FF0000"/>
                <w:sz w:val="28"/>
                <w:szCs w:val="28"/>
                <w:rtl/>
              </w:rPr>
              <w:t>.</w:t>
            </w:r>
          </w:p>
          <w:p w14:paraId="7EF1E364" w14:textId="77777777" w:rsidR="007E3185" w:rsidRPr="00664ED1" w:rsidRDefault="007E3185" w:rsidP="002A47C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AD684B" w14:textId="77777777" w:rsidR="007E3185" w:rsidRPr="00664ED1" w:rsidRDefault="007E3185" w:rsidP="002A47C5">
            <w:pPr>
              <w:bidi/>
              <w:rPr>
                <w:rFonts w:cstheme="minorHAnsi"/>
                <w:sz w:val="28"/>
                <w:szCs w:val="28"/>
              </w:rPr>
            </w:pPr>
            <w:r w:rsidRPr="00664ED1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664ED1">
              <w:rPr>
                <w:rFonts w:cstheme="minorHAnsi"/>
                <w:position w:val="-10"/>
                <w:sz w:val="28"/>
                <w:szCs w:val="28"/>
                <w:lang/>
              </w:rPr>
              <w:object w:dxaOrig="1400" w:dyaOrig="320" w14:anchorId="384DD303">
                <v:shape id="_x0000_i1371" type="#_x0000_t75" style="width:69.75pt;height:15.75pt" o:ole="">
                  <v:imagedata r:id="rId561" o:title=""/>
                </v:shape>
                <o:OLEObject Type="Embed" ProgID="Equation.DSMT4" ShapeID="_x0000_i1371" DrawAspect="Content" ObjectID="_1788720319" r:id="rId562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664ED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ن: </w:t>
            </w:r>
            <w:r w:rsidRPr="00664ED1">
              <w:rPr>
                <w:rFonts w:cstheme="minorHAnsi"/>
                <w:position w:val="-16"/>
                <w:sz w:val="28"/>
                <w:szCs w:val="28"/>
                <w:lang/>
              </w:rPr>
              <w:object w:dxaOrig="520" w:dyaOrig="440" w14:anchorId="1CA4EA0A">
                <v:shape id="_x0000_i1372" type="#_x0000_t75" style="width:26.25pt;height:21.75pt" o:ole="">
                  <v:imagedata r:id="rId549" o:title=""/>
                </v:shape>
                <o:OLEObject Type="Embed" ProgID="Equation.DSMT4" ShapeID="_x0000_i1372" DrawAspect="Content" ObjectID="_1788720320" r:id="rId563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صورة </w:t>
            </w:r>
            <w:r w:rsidRPr="00664ED1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7DB35433">
                <v:shape id="_x0000_i1373" type="#_x0000_t75" style="width:27pt;height:21.75pt" o:ole="">
                  <v:imagedata r:id="rId368" o:title=""/>
                </v:shape>
                <o:OLEObject Type="Embed" ProgID="Equation.DSMT4" ShapeID="_x0000_i1373" DrawAspect="Content" ObjectID="_1788720321" r:id="rId564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بالانسحاب الذي شعاعه </w:t>
            </w:r>
            <w:r w:rsidRPr="00664ED1">
              <w:rPr>
                <w:rFonts w:cstheme="minorHAnsi"/>
                <w:position w:val="-6"/>
                <w:sz w:val="28"/>
                <w:szCs w:val="28"/>
                <w:lang/>
              </w:rPr>
              <w:object w:dxaOrig="300" w:dyaOrig="340" w14:anchorId="63B22F2C">
                <v:shape id="_x0000_i1374" type="#_x0000_t75" style="width:15pt;height:17.25pt" o:ole="">
                  <v:imagedata r:id="rId565" o:title=""/>
                </v:shape>
                <o:OLEObject Type="Embed" ProgID="Equation.DSMT4" ShapeID="_x0000_i1374" DrawAspect="Content" ObjectID="_1788720322" r:id="rId566"/>
              </w:object>
            </w:r>
            <w:r w:rsidRPr="00664ED1">
              <w:rPr>
                <w:rFonts w:cstheme="minorHAnsi"/>
                <w:sz w:val="28"/>
                <w:szCs w:val="28"/>
              </w:rPr>
              <w:t>.</w:t>
            </w:r>
          </w:p>
          <w:p w14:paraId="3786CD8E" w14:textId="77777777" w:rsidR="007E3185" w:rsidRPr="00664ED1" w:rsidRDefault="007E3185" w:rsidP="002A47C5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14:paraId="49887EED" w14:textId="77777777" w:rsidR="007E3185" w:rsidRPr="00B27E61" w:rsidRDefault="007E3185" w:rsidP="00B27E61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  <w:r w:rsidRPr="00B27E61">
              <w:rPr>
                <w:rFonts w:cstheme="minorHAnsi"/>
                <w:color w:val="FF0000"/>
                <w:sz w:val="28"/>
                <w:szCs w:val="28"/>
                <w:rtl/>
              </w:rPr>
              <w:t xml:space="preserve">ب) حدد طريقتين لرسم المنحني </w:t>
            </w:r>
            <w:r w:rsidRPr="00B27E61">
              <w:rPr>
                <w:rFonts w:cstheme="minorHAnsi"/>
                <w:color w:val="FF0000"/>
                <w:position w:val="-14"/>
                <w:sz w:val="28"/>
                <w:szCs w:val="28"/>
                <w:lang/>
              </w:rPr>
              <w:object w:dxaOrig="520" w:dyaOrig="400" w14:anchorId="45C8948F">
                <v:shape id="_x0000_i1375" type="#_x0000_t75" style="width:26.25pt;height:20.25pt" o:ole="">
                  <v:imagedata r:id="rId567" o:title=""/>
                </v:shape>
                <o:OLEObject Type="Embed" ProgID="Equation.DSMT4" ShapeID="_x0000_i1375" DrawAspect="Content" ObjectID="_1788720323" r:id="rId568"/>
              </w:object>
            </w:r>
            <w:r w:rsidRPr="00B27E6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ثم ارسمه.</w:t>
            </w:r>
          </w:p>
          <w:p w14:paraId="147A28BC" w14:textId="77777777" w:rsidR="007E3185" w:rsidRPr="00664ED1" w:rsidRDefault="007E3185" w:rsidP="002A47C5">
            <w:pPr>
              <w:bidi/>
              <w:ind w:left="360"/>
              <w:rPr>
                <w:rFonts w:cstheme="minorHAnsi"/>
                <w:sz w:val="28"/>
                <w:szCs w:val="28"/>
              </w:rPr>
            </w:pPr>
          </w:p>
          <w:p w14:paraId="2D797795" w14:textId="77777777" w:rsidR="007E3185" w:rsidRDefault="007E3185" w:rsidP="00B27E61">
            <w:pPr>
              <w:bidi/>
              <w:rPr>
                <w:rFonts w:cstheme="minorHAnsi"/>
                <w:sz w:val="28"/>
                <w:szCs w:val="28"/>
              </w:rPr>
            </w:pPr>
            <w:r w:rsidRPr="00664ED1">
              <w:rPr>
                <w:rFonts w:cstheme="minorHAnsi"/>
                <w:sz w:val="28"/>
                <w:szCs w:val="28"/>
                <w:rtl/>
              </w:rPr>
              <w:t xml:space="preserve">لدينا:  </w:t>
            </w:r>
            <w:r w:rsidRPr="00664ED1">
              <w:rPr>
                <w:rFonts w:cstheme="minorHAnsi"/>
                <w:position w:val="-10"/>
                <w:sz w:val="28"/>
                <w:szCs w:val="28"/>
                <w:lang/>
              </w:rPr>
              <w:object w:dxaOrig="1400" w:dyaOrig="320" w14:anchorId="3AF8092B">
                <v:shape id="_x0000_i1376" type="#_x0000_t75" style="width:69.75pt;height:15.75pt" o:ole="">
                  <v:imagedata r:id="rId569" o:title=""/>
                </v:shape>
                <o:OLEObject Type="Embed" ProgID="Equation.DSMT4" ShapeID="_x0000_i1376" DrawAspect="Content" ObjectID="_1788720324" r:id="rId570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664ED1">
              <w:rPr>
                <w:rFonts w:cstheme="minorHAnsi" w:hint="cs"/>
                <w:sz w:val="28"/>
                <w:szCs w:val="28"/>
                <w:rtl/>
              </w:rPr>
              <w:t xml:space="preserve">أي:  </w:t>
            </w:r>
            <w:r w:rsidRPr="00664ED1">
              <w:rPr>
                <w:rFonts w:cstheme="minorHAnsi"/>
                <w:position w:val="-10"/>
                <w:sz w:val="28"/>
                <w:szCs w:val="28"/>
                <w:lang/>
              </w:rPr>
              <w:object w:dxaOrig="900" w:dyaOrig="320" w14:anchorId="58847A94">
                <v:shape id="_x0000_i1377" type="#_x0000_t75" style="width:45pt;height:15.75pt" o:ole="">
                  <v:imagedata r:id="rId571" o:title=""/>
                </v:shape>
                <o:OLEObject Type="Embed" ProgID="Equation.DSMT4" ShapeID="_x0000_i1377" DrawAspect="Content" ObjectID="_1788720325" r:id="rId572"/>
              </w:object>
            </w:r>
          </w:p>
          <w:p w14:paraId="27ED6D51" w14:textId="77777777" w:rsidR="007E3185" w:rsidRDefault="007E3185" w:rsidP="00664ED1">
            <w:pPr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</w:rPr>
              <w:t xml:space="preserve">     </w: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5A877C43" w14:textId="77777777" w:rsidR="007E3185" w:rsidRPr="00664ED1" w:rsidRDefault="007E3185" w:rsidP="00B27E61">
            <w:pPr>
              <w:bidi/>
              <w:rPr>
                <w:rFonts w:cstheme="minorHAnsi"/>
                <w:sz w:val="28"/>
                <w:szCs w:val="28"/>
              </w:rPr>
            </w:pPr>
            <w:r w:rsidRPr="00664ED1">
              <w:rPr>
                <w:rFonts w:cstheme="minorHAnsi"/>
                <w:sz w:val="28"/>
                <w:szCs w:val="28"/>
                <w:rtl/>
              </w:rPr>
              <w:t>إ</w:t>
            </w:r>
            <w:r w:rsidRPr="00664ED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664ED1">
              <w:rPr>
                <w:rFonts w:cstheme="minorHAnsi"/>
                <w:position w:val="-14"/>
                <w:sz w:val="28"/>
                <w:szCs w:val="28"/>
                <w:lang/>
              </w:rPr>
              <w:object w:dxaOrig="520" w:dyaOrig="400" w14:anchorId="6D5F764D">
                <v:shape id="_x0000_i1378" type="#_x0000_t75" style="width:26.25pt;height:20.25pt" o:ole="">
                  <v:imagedata r:id="rId551" o:title=""/>
                </v:shape>
                <o:OLEObject Type="Embed" ProgID="Equation.DSMT4" ShapeID="_x0000_i1378" DrawAspect="Content" ObjectID="_1788720326" r:id="rId573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صورة </w:t>
            </w:r>
            <w:r w:rsidRPr="00664ED1">
              <w:rPr>
                <w:rFonts w:cstheme="minorHAnsi"/>
                <w:position w:val="-16"/>
                <w:sz w:val="28"/>
                <w:szCs w:val="28"/>
                <w:lang/>
              </w:rPr>
              <w:object w:dxaOrig="520" w:dyaOrig="440" w14:anchorId="024A4F74">
                <v:shape id="_x0000_i1379" type="#_x0000_t75" style="width:26.25pt;height:21.75pt" o:ole="">
                  <v:imagedata r:id="rId549" o:title=""/>
                </v:shape>
                <o:OLEObject Type="Embed" ProgID="Equation.DSMT4" ShapeID="_x0000_i1379" DrawAspect="Content" ObjectID="_1788720327" r:id="rId574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بالانسحاب الذي شعاعه </w:t>
            </w:r>
            <w:r w:rsidRPr="00664ED1">
              <w:rPr>
                <w:rFonts w:cstheme="minorHAnsi"/>
                <w:position w:val="-10"/>
                <w:sz w:val="28"/>
                <w:szCs w:val="28"/>
                <w:lang/>
              </w:rPr>
              <w:object w:dxaOrig="320" w:dyaOrig="380" w14:anchorId="77D6C2C5">
                <v:shape id="_x0000_i1380" type="#_x0000_t75" style="width:15.75pt;height:18.75pt" o:ole="">
                  <v:imagedata r:id="rId575" o:title=""/>
                </v:shape>
                <o:OLEObject Type="Embed" ProgID="Equation.DSMT4" ShapeID="_x0000_i1380" DrawAspect="Content" ObjectID="_1788720328" r:id="rId576"/>
              </w:object>
            </w:r>
          </w:p>
          <w:p w14:paraId="1AB70D41" w14:textId="77777777" w:rsidR="007E3185" w:rsidRPr="00664ED1" w:rsidRDefault="007E3185" w:rsidP="002A47C5">
            <w:pPr>
              <w:bidi/>
              <w:ind w:left="360"/>
              <w:rPr>
                <w:rFonts w:cstheme="minorHAnsi"/>
                <w:sz w:val="28"/>
                <w:szCs w:val="28"/>
                <w:lang w:bidi="ar-DZ"/>
              </w:rPr>
            </w:pPr>
          </w:p>
          <w:p w14:paraId="7B843433" w14:textId="77777777" w:rsidR="007E3185" w:rsidRDefault="007E3185" w:rsidP="00B27E61">
            <w:pPr>
              <w:bidi/>
              <w:rPr>
                <w:rFonts w:cstheme="minorHAnsi"/>
                <w:sz w:val="28"/>
                <w:szCs w:val="28"/>
              </w:rPr>
            </w:pPr>
            <w:r w:rsidRPr="00664ED1">
              <w:rPr>
                <w:rFonts w:cstheme="minorHAnsi" w:hint="cs"/>
                <w:sz w:val="28"/>
                <w:szCs w:val="28"/>
                <w:rtl/>
              </w:rPr>
              <w:t>ولدينا</w: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664ED1">
              <w:rPr>
                <w:rFonts w:cstheme="minorHAnsi"/>
                <w:position w:val="-10"/>
                <w:sz w:val="28"/>
                <w:szCs w:val="28"/>
                <w:lang/>
              </w:rPr>
              <w:object w:dxaOrig="1700" w:dyaOrig="320" w14:anchorId="04FAF12A">
                <v:shape id="_x0000_i1381" type="#_x0000_t75" style="width:84.75pt;height:15.75pt" o:ole="">
                  <v:imagedata r:id="rId577" o:title=""/>
                </v:shape>
                <o:OLEObject Type="Embed" ProgID="Equation.DSMT4" ShapeID="_x0000_i1381" DrawAspect="Content" ObjectID="_1788720329" r:id="rId578"/>
              </w:object>
            </w:r>
            <w:r w:rsidRPr="00664ED1">
              <w:rPr>
                <w:rFonts w:cstheme="minorHAnsi"/>
                <w:sz w:val="28"/>
                <w:szCs w:val="28"/>
              </w:rPr>
              <w:t xml:space="preserve"> </w: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19D39492" w14:textId="77777777" w:rsidR="007E3185" w:rsidRDefault="007E3185" w:rsidP="00664ED1">
            <w:pPr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</w:rPr>
              <w:t xml:space="preserve">     </w:t>
            </w:r>
          </w:p>
          <w:p w14:paraId="64F76B3F" w14:textId="77777777" w:rsidR="007E3185" w:rsidRPr="00664ED1" w:rsidRDefault="007E3185" w:rsidP="00B27E61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664ED1">
              <w:rPr>
                <w:rFonts w:cstheme="minorHAnsi"/>
                <w:sz w:val="28"/>
                <w:szCs w:val="28"/>
                <w:rtl/>
              </w:rPr>
              <w:t>إ</w:t>
            </w:r>
            <w:r w:rsidRPr="00664ED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664ED1">
              <w:rPr>
                <w:rFonts w:cstheme="minorHAnsi"/>
                <w:position w:val="-14"/>
                <w:sz w:val="28"/>
                <w:szCs w:val="28"/>
                <w:lang/>
              </w:rPr>
              <w:object w:dxaOrig="520" w:dyaOrig="400" w14:anchorId="2A028A89">
                <v:shape id="_x0000_i1382" type="#_x0000_t75" style="width:26.25pt;height:20.25pt" o:ole="">
                  <v:imagedata r:id="rId551" o:title=""/>
                </v:shape>
                <o:OLEObject Type="Embed" ProgID="Equation.DSMT4" ShapeID="_x0000_i1382" DrawAspect="Content" ObjectID="_1788720330" r:id="rId579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صورة </w:t>
            </w:r>
            <w:r w:rsidRPr="00664ED1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3E897F0A">
                <v:shape id="_x0000_i1383" type="#_x0000_t75" style="width:27pt;height:21.75pt" o:ole="">
                  <v:imagedata r:id="rId368" o:title=""/>
                </v:shape>
                <o:OLEObject Type="Embed" ProgID="Equation.DSMT4" ShapeID="_x0000_i1383" DrawAspect="Content" ObjectID="_1788720331" r:id="rId580"/>
              </w:object>
            </w:r>
            <w:r w:rsidRPr="00664ED1">
              <w:rPr>
                <w:rFonts w:cstheme="minorHAnsi"/>
                <w:sz w:val="28"/>
                <w:szCs w:val="28"/>
                <w:rtl/>
              </w:rPr>
              <w:t xml:space="preserve"> بالانسحاب الذي شعاعه </w:t>
            </w:r>
            <w:r w:rsidRPr="00664ED1">
              <w:rPr>
                <w:rFonts w:cstheme="minorHAnsi"/>
                <w:position w:val="-10"/>
                <w:sz w:val="28"/>
                <w:szCs w:val="28"/>
                <w:lang/>
              </w:rPr>
              <w:object w:dxaOrig="740" w:dyaOrig="380" w14:anchorId="3BDB713C">
                <v:shape id="_x0000_i1384" type="#_x0000_t75" style="width:36.75pt;height:18.75pt" o:ole="">
                  <v:imagedata r:id="rId581" o:title=""/>
                </v:shape>
                <o:OLEObject Type="Embed" ProgID="Equation.DSMT4" ShapeID="_x0000_i1384" DrawAspect="Content" ObjectID="_1788720332" r:id="rId582"/>
              </w:object>
            </w:r>
          </w:p>
          <w:p w14:paraId="02DA314C" w14:textId="31C16BCD" w:rsidR="007E3185" w:rsidRDefault="00F63193" w:rsidP="002A47C5">
            <w:pPr>
              <w:bidi/>
              <w:rPr>
                <w:rFonts w:cs="Simplified Arabic"/>
              </w:rPr>
            </w:pPr>
            <w:r>
              <w:rPr>
                <w:rFonts w:cs="Simplified Arab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6451714F" wp14:editId="4B79C021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125095</wp:posOffset>
                      </wp:positionV>
                      <wp:extent cx="1847850" cy="1771650"/>
                      <wp:effectExtent l="0" t="0" r="19050" b="19050"/>
                      <wp:wrapNone/>
                      <wp:docPr id="69" name="Rectangle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47850" cy="17716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72A864" w14:textId="5AE81EAC" w:rsidR="00F63193" w:rsidRDefault="00F63193" w:rsidP="00F6319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5ED9EAE" wp14:editId="541F6357">
                                        <wp:extent cx="1652270" cy="1586865"/>
                                        <wp:effectExtent l="0" t="0" r="5080" b="0"/>
                                        <wp:docPr id="70" name="Image 7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52270" cy="15868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451714F" id="Rectangle 69" o:spid="_x0000_s1054" style="position:absolute;left:0;text-align:left;margin-left:4.05pt;margin-top:9.85pt;width:145.5pt;height:139.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" fillcolor="white [3201]" strokecolor="white [3212]" strokeweight="1pt">
                      <v:textbox>
                        <w:txbxContent>
                          <w:p w14:paraId="2F72A864" w14:textId="5AE81EAC" w:rsidR="00F63193" w:rsidRDefault="00F63193" w:rsidP="00F631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5ED9EAE" wp14:editId="541F6357">
                                  <wp:extent cx="1652270" cy="1586865"/>
                                  <wp:effectExtent l="0" t="0" r="5080" b="0"/>
                                  <wp:docPr id="70" name="Image 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52270" cy="15868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7A1E92F" w14:textId="77777777" w:rsidR="007E3185" w:rsidRDefault="007E3185" w:rsidP="0002445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97B68DF" w14:textId="77777777" w:rsidR="007E3185" w:rsidRDefault="007E3185" w:rsidP="00B27E6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E7317B5" w14:textId="77777777" w:rsidR="007E3185" w:rsidRDefault="007E3185" w:rsidP="00B27E6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0614A1A" w14:textId="77777777" w:rsidR="007E3185" w:rsidRDefault="007E3185" w:rsidP="00B27E6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59640D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واجب المنزلي:</w:t>
            </w:r>
          </w:p>
          <w:p w14:paraId="0F64AF00" w14:textId="77777777" w:rsidR="007E3185" w:rsidRDefault="007E3185" w:rsidP="0059640D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49A4787" w14:textId="77777777" w:rsidR="007E3185" w:rsidRPr="0059640D" w:rsidRDefault="007E3185" w:rsidP="0059640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59640D">
              <w:rPr>
                <w:rFonts w:cstheme="minorHAnsi" w:hint="cs"/>
                <w:sz w:val="28"/>
                <w:szCs w:val="28"/>
                <w:rtl/>
              </w:rPr>
              <w:t xml:space="preserve">ت </w:t>
            </w:r>
            <w:proofErr w:type="gramStart"/>
            <w:r w:rsidRPr="0059640D">
              <w:rPr>
                <w:rFonts w:cstheme="minorHAnsi" w:hint="cs"/>
                <w:sz w:val="28"/>
                <w:szCs w:val="28"/>
                <w:rtl/>
              </w:rPr>
              <w:t>50 ،</w:t>
            </w:r>
            <w:proofErr w:type="gramEnd"/>
            <w:r w:rsidRPr="0059640D">
              <w:rPr>
                <w:rFonts w:cstheme="minorHAnsi" w:hint="cs"/>
                <w:sz w:val="28"/>
                <w:szCs w:val="28"/>
                <w:rtl/>
              </w:rPr>
              <w:t xml:space="preserve"> ت52 ص 30</w:t>
            </w:r>
          </w:p>
          <w:p w14:paraId="4DB6C62E" w14:textId="77777777" w:rsidR="007E3185" w:rsidRDefault="007E3185" w:rsidP="00B27E6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7DDBF21" w14:textId="77777777" w:rsidR="007E3185" w:rsidRDefault="007E3185" w:rsidP="00B27E6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F5462C9" w14:textId="77777777" w:rsidR="007E3185" w:rsidRDefault="007E3185" w:rsidP="00B27E6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ED1707B" w14:textId="1F724F2E" w:rsidR="005C6F8E" w:rsidRPr="00024458" w:rsidRDefault="005C6F8E" w:rsidP="005C6F8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39" w:type="dxa"/>
          </w:tcPr>
          <w:p w14:paraId="23D51AD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73831F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7A0E03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784315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B26D1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10244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4CD3F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6BB31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C1904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C9E75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BDAB4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5FDFF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1FCA3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9E7940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9E661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BF520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BAAFF0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FC320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18E87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9B5C4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30B0A4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F5660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5834A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E9764F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6CAE03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5C5F7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C8134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99807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E202A3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8C03E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7E82D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6E6EB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9A1895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ADC52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71256A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B5087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1357A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15A4D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618E6B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A16F32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33A03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9629A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C8FD8D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B3FD3D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06E01C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D04892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7CDDEF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5AEBF2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1A7FC0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A3C49E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BA8909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27FB7B" w14:textId="77777777" w:rsidR="007E3185" w:rsidRDefault="007E3185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E77606" w14:textId="77777777" w:rsidR="007E3185" w:rsidRPr="00792B9B" w:rsidRDefault="007E3185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7D490D45" w14:textId="77777777" w:rsidR="007E3185" w:rsidRPr="00792B9B" w:rsidRDefault="007E3185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6E632F0A" w14:textId="77777777" w:rsidR="007E3185" w:rsidRDefault="007E3185" w:rsidP="008B76AE">
      <w:pPr>
        <w:bidi/>
        <w:ind w:left="-993"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77ABC07" wp14:editId="2A8C2100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134612" cy="669925"/>
                <wp:effectExtent l="0" t="0" r="27940" b="15875"/>
                <wp:wrapNone/>
                <wp:docPr id="26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4612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9918630" w14:textId="77777777" w:rsidR="007E3185" w:rsidRPr="00560BBD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7ABC07" id="_x0000_s1055" type="#_x0000_t54" style="position:absolute;left:0;text-align:left;margin-left:398.8pt;margin-top:22.2pt;width:89.35pt;height:52.7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">
                <v:textbox>
                  <w:txbxContent>
                    <w:p w14:paraId="19918630" w14:textId="77777777" w:rsidR="007E3185" w:rsidRPr="00560BBD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ع.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CDAC947" wp14:editId="50687F2F">
                <wp:simplePos x="0" y="0"/>
                <wp:positionH relativeFrom="column">
                  <wp:posOffset>-517658</wp:posOffset>
                </wp:positionH>
                <wp:positionV relativeFrom="paragraph">
                  <wp:posOffset>353990</wp:posOffset>
                </wp:positionV>
                <wp:extent cx="1478856" cy="594995"/>
                <wp:effectExtent l="0" t="0" r="26670" b="14605"/>
                <wp:wrapNone/>
                <wp:docPr id="27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8856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3328403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DAC947" id="_x0000_s1056" type="#_x0000_t54" style="position:absolute;left:0;text-align:left;margin-left:-40.75pt;margin-top:27.85pt;width:116.45pt;height:46.8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">
                <v:textbox>
                  <w:txbxContent>
                    <w:p w14:paraId="63328403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</w:txbxContent>
                </v:textbox>
              </v:shape>
            </w:pict>
          </mc:Fallback>
        </mc:AlternateContent>
      </w:r>
    </w:p>
    <w:p w14:paraId="6E107922" w14:textId="77777777" w:rsidR="007E3185" w:rsidRPr="00792B9B" w:rsidRDefault="007E3185" w:rsidP="008B76AE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3E41879" wp14:editId="036F5BFF">
                <wp:simplePos x="0" y="0"/>
                <wp:positionH relativeFrom="column">
                  <wp:posOffset>-517525</wp:posOffset>
                </wp:positionH>
                <wp:positionV relativeFrom="paragraph">
                  <wp:posOffset>710565</wp:posOffset>
                </wp:positionV>
                <wp:extent cx="6717281" cy="499745"/>
                <wp:effectExtent l="0" t="0" r="26670" b="14605"/>
                <wp:wrapNone/>
                <wp:docPr id="28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7281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F9C7A1" w14:textId="77777777" w:rsidR="007E3185" w:rsidRPr="00560BBD" w:rsidRDefault="007E3185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الكفاءة </w:t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المستهدفة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8B76AE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التطرق الى محور ومركز تناظر منح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E41879" id="_x0000_s1057" type="#_x0000_t80" style="position:absolute;left:0;text-align:left;margin-left:-40.75pt;margin-top:55.95pt;width:528.9pt;height:39.3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" adj=",4919,,7860">
                <v:textbox>
                  <w:txbxContent>
                    <w:p w14:paraId="16F9C7A1" w14:textId="77777777" w:rsidR="007E3185" w:rsidRPr="00560BBD" w:rsidRDefault="007E3185" w:rsidP="00E60A10">
                      <w:pPr>
                        <w:bidi/>
                        <w:rPr>
                          <w:b/>
                          <w:bCs/>
                          <w:color w:val="FF0000"/>
                        </w:rPr>
                      </w:pP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الكفاءة </w:t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المستهدفة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8B76AE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التطرق الى محور ومركز تناظر منح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A15EF70" wp14:editId="768F7021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29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C14A292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B76AE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دوال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B76AE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تغيير المعل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15EF70" id="_x0000_s1058" type="#_x0000_t98" style="position:absolute;left:0;text-align:left;margin-left:84.05pt;margin-top:-7.45pt;width:308.1pt;height:63.6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sP2DKw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gTKV0bQuLUFccImOBhGG5/iINYTJT2OdU39jz1zkhL9&#10;3mAj58V4HN9BcsaTKDtxt5HtbYQZjrrXNFAymKswvJ29dWrXYqYiKWDgHpvfqHCZkoHVmT+OLlrP&#10;3satn079+hksfwI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Diw/YMrAgAAVAQAAA4AAAAAAAAAAAAAAAAALgIAAGRy&#10;cy9lMm9Eb2MueG1sUEsBAi0AFAAGAAgAAAAhADg+FcPgAAAACwEAAA8AAAAAAAAAAAAAAAAAhQQA&#10;AGRycy9kb3ducmV2LnhtbFBLBQYAAAAABAAEAPMAAACSBQAAAAA=&#10;">
                <v:textbox>
                  <w:txbxContent>
                    <w:p w14:paraId="5C14A292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B76AE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دوال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B76AE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تغيير المعلم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618" w:type="dxa"/>
        <w:tblInd w:w="-716" w:type="dxa"/>
        <w:tblLook w:val="04A0" w:firstRow="1" w:lastRow="0" w:firstColumn="1" w:lastColumn="0" w:noHBand="0" w:noVBand="1"/>
      </w:tblPr>
      <w:tblGrid>
        <w:gridCol w:w="1098"/>
        <w:gridCol w:w="8381"/>
        <w:gridCol w:w="1139"/>
      </w:tblGrid>
      <w:tr w:rsidR="007E3185" w:rsidRPr="00792B9B" w14:paraId="097623E3" w14:textId="77777777" w:rsidTr="00D02B6B">
        <w:tc>
          <w:tcPr>
            <w:tcW w:w="1098" w:type="dxa"/>
            <w:shd w:val="clear" w:color="auto" w:fill="FFF2CC" w:themeFill="accent4" w:themeFillTint="33"/>
          </w:tcPr>
          <w:p w14:paraId="0903F9C7" w14:textId="77777777" w:rsidR="007E3185" w:rsidRPr="00D02B6B" w:rsidRDefault="007E3185" w:rsidP="002D7D2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02B6B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8381" w:type="dxa"/>
            <w:shd w:val="clear" w:color="auto" w:fill="FFF2CC" w:themeFill="accent4" w:themeFillTint="33"/>
          </w:tcPr>
          <w:p w14:paraId="7891F479" w14:textId="77777777" w:rsidR="007E3185" w:rsidRPr="00D02B6B" w:rsidRDefault="007E3185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02B6B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139" w:type="dxa"/>
            <w:shd w:val="clear" w:color="auto" w:fill="FFF2CC" w:themeFill="accent4" w:themeFillTint="33"/>
          </w:tcPr>
          <w:p w14:paraId="125CB41B" w14:textId="77777777" w:rsidR="007E3185" w:rsidRPr="00D02B6B" w:rsidRDefault="007E3185" w:rsidP="00DB676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02B6B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لاحظات</w:t>
            </w:r>
          </w:p>
        </w:tc>
      </w:tr>
      <w:tr w:rsidR="007E3185" w:rsidRPr="00792B9B" w14:paraId="5F4195F2" w14:textId="77777777" w:rsidTr="002D7D29">
        <w:tc>
          <w:tcPr>
            <w:tcW w:w="1098" w:type="dxa"/>
          </w:tcPr>
          <w:p w14:paraId="144B7829" w14:textId="77777777" w:rsidR="007E3185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E4D7551" w14:textId="77777777" w:rsidR="007E3185" w:rsidRDefault="007E3185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9A75A5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A0373E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7452EA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9DAB8E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CB4A8B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F775F5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753270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1CC4E2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B9F5E9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1B9D05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7A63BD8D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6BCA6C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418958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3ED553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8AC19F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32BCF7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881F28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2009B0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207BB5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368F44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230C9A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A7552D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7B621C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6F9FF0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57BD3C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039B29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64511B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885127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9DFE91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3BB966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4444CA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0FBED7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19268F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E8F75E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66AC90" w14:textId="77777777" w:rsidR="007E3185" w:rsidRPr="00FB5A89" w:rsidRDefault="007E3185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81" w:type="dxa"/>
          </w:tcPr>
          <w:p w14:paraId="1EF6DADE" w14:textId="77777777" w:rsidR="007E3185" w:rsidRPr="008B76AE" w:rsidRDefault="007E3185" w:rsidP="00347F5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F374638" w14:textId="77777777" w:rsidR="007E3185" w:rsidRDefault="007E3185" w:rsidP="008251D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8B76AE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أعمال موجهــــــــــــــــــة ص 21</w:t>
            </w:r>
          </w:p>
          <w:p w14:paraId="068DCECE" w14:textId="0F369014" w:rsidR="007E3185" w:rsidRDefault="00F63193" w:rsidP="008B76AE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3B4210E7" wp14:editId="769C3D67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206375</wp:posOffset>
                      </wp:positionV>
                      <wp:extent cx="1647825" cy="1685925"/>
                      <wp:effectExtent l="0" t="0" r="9525" b="9525"/>
                      <wp:wrapNone/>
                      <wp:docPr id="71" name="Rectangle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47825" cy="16859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0A4211" w14:textId="7217AAF2" w:rsidR="00F63193" w:rsidRDefault="00F63193" w:rsidP="00F6319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105F543" wp14:editId="628F9809">
                                        <wp:extent cx="1452245" cy="1394460"/>
                                        <wp:effectExtent l="0" t="0" r="0" b="0"/>
                                        <wp:docPr id="72" name="Image 7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52245" cy="13944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B4210E7" id="Rectangle 71" o:spid="_x0000_s1059" style="position:absolute;left:0;text-align:left;margin-left:-.45pt;margin-top:16.25pt;width:129.75pt;height:132.7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" fillcolor="white [3201]" stroked="f" strokeweight="1pt">
                      <v:textbox>
                        <w:txbxContent>
                          <w:p w14:paraId="5A0A4211" w14:textId="7217AAF2" w:rsidR="00F63193" w:rsidRDefault="00F63193" w:rsidP="00F631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105F543" wp14:editId="628F9809">
                                  <wp:extent cx="1452245" cy="1394460"/>
                                  <wp:effectExtent l="0" t="0" r="0" b="0"/>
                                  <wp:docPr id="72" name="Image 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52245" cy="13944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9435D13" w14:textId="77777777" w:rsidR="007E3185" w:rsidRPr="00A84C59" w:rsidRDefault="007E3185">
            <w:pPr>
              <w:pStyle w:val="Paragraphedeliste"/>
              <w:numPr>
                <w:ilvl w:val="0"/>
                <w:numId w:val="25"/>
              </w:numPr>
              <w:bidi/>
              <w:spacing w:after="0" w:line="240" w:lineRule="auto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A84C5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دساتير تغيير المعلم</w:t>
            </w:r>
          </w:p>
          <w:p w14:paraId="78566A21" w14:textId="77777777" w:rsidR="007E3185" w:rsidRPr="00A84C59" w:rsidRDefault="007E3185" w:rsidP="00A84C59">
            <w:pPr>
              <w:pStyle w:val="Paragraphedeliste"/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6327817" w14:textId="77777777" w:rsidR="007E3185" w:rsidRPr="008B76AE" w:rsidRDefault="007E3185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تبيان أن:  </w:t>
            </w:r>
            <w:r w:rsidRPr="006E4224">
              <w:rPr>
                <w:position w:val="-32"/>
              </w:rPr>
              <w:object w:dxaOrig="1180" w:dyaOrig="760" w14:anchorId="39889227">
                <v:shape id="_x0000_i1385" type="#_x0000_t75" style="width:59.25pt;height:38.25pt" o:ole="">
                  <v:imagedata r:id="rId583" o:title=""/>
                </v:shape>
                <o:OLEObject Type="Embed" ProgID="Equation.DSMT4" ShapeID="_x0000_i1385" DrawAspect="Content" ObjectID="_1788720333" r:id="rId584"/>
              </w:object>
            </w:r>
          </w:p>
          <w:p w14:paraId="1F195689" w14:textId="77777777" w:rsidR="007E3185" w:rsidRDefault="007E3185" w:rsidP="000B0BBC">
            <w:pPr>
              <w:bidi/>
              <w:ind w:right="-851"/>
              <w:rPr>
                <w:rtl/>
                <w:lang w:bidi="ar-DZ"/>
              </w:rPr>
            </w:pPr>
            <w:r w:rsidRPr="000B0BBC">
              <w:rPr>
                <w:rFonts w:cstheme="minorHAnsi" w:hint="cs"/>
                <w:sz w:val="28"/>
                <w:szCs w:val="28"/>
                <w:rtl/>
              </w:rPr>
              <w:t xml:space="preserve">لدينا: </w:t>
            </w:r>
            <w:r w:rsidRPr="006E4224">
              <w:rPr>
                <w:position w:val="-6"/>
                <w:lang/>
              </w:rPr>
              <w:object w:dxaOrig="1700" w:dyaOrig="340" w14:anchorId="475BC632">
                <v:shape id="_x0000_i1386" type="#_x0000_t75" style="width:84.75pt;height:17.25pt" o:ole="">
                  <v:imagedata r:id="rId585" o:title=""/>
                </v:shape>
                <o:OLEObject Type="Embed" ProgID="Equation.DSMT4" ShapeID="_x0000_i1386" DrawAspect="Content" ObjectID="_1788720334" r:id="rId586"/>
              </w:object>
            </w:r>
            <w:r>
              <w:rPr>
                <w:rFonts w:hint="cs"/>
                <w:rtl/>
              </w:rPr>
              <w:t xml:space="preserve">  (</w:t>
            </w:r>
            <w:r>
              <w:rPr>
                <w:rFonts w:hint="cs"/>
                <w:rtl/>
                <w:lang w:bidi="ar-DZ"/>
              </w:rPr>
              <w:t>حسب علاقة شال)</w:t>
            </w:r>
          </w:p>
          <w:p w14:paraId="2A197D25" w14:textId="77777777" w:rsidR="007E3185" w:rsidRDefault="007E3185" w:rsidP="008B76AE">
            <w:pPr>
              <w:pStyle w:val="Paragraphedeliste"/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EE2B0D6" w14:textId="77777777" w:rsidR="007E3185" w:rsidRDefault="007E3185" w:rsidP="008B76AE">
            <w:pPr>
              <w:pStyle w:val="Paragraphedeliste"/>
              <w:bidi/>
              <w:ind w:right="-851"/>
              <w:rPr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ومنه:  </w:t>
            </w:r>
            <w:r w:rsidRPr="008B76AE">
              <w:rPr>
                <w:position w:val="-32"/>
              </w:rPr>
              <w:object w:dxaOrig="3680" w:dyaOrig="760" w14:anchorId="26CF58D0">
                <v:shape id="_x0000_i1387" type="#_x0000_t75" style="width:183.75pt;height:38.25pt" o:ole="">
                  <v:imagedata r:id="rId587" o:title=""/>
                </v:shape>
                <o:OLEObject Type="Embed" ProgID="Equation.DSMT4" ShapeID="_x0000_i1387" DrawAspect="Content" ObjectID="_1788720335" r:id="rId588"/>
              </w:object>
            </w:r>
          </w:p>
          <w:p w14:paraId="49A6C4A7" w14:textId="77777777" w:rsidR="007E3185" w:rsidRDefault="007E3185" w:rsidP="00A84C59">
            <w:pPr>
              <w:pStyle w:val="Paragraphedeliste"/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DD31C60" w14:textId="77777777" w:rsidR="007E3185" w:rsidRDefault="007E3185" w:rsidP="00A84C59">
            <w:pPr>
              <w:pStyle w:val="Paragraphedeliste"/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إذا:  </w:t>
            </w:r>
            <w:r w:rsidRPr="006E4224">
              <w:rPr>
                <w:position w:val="-32"/>
              </w:rPr>
              <w:object w:dxaOrig="1180" w:dyaOrig="760" w14:anchorId="7B8EE592">
                <v:shape id="_x0000_i1388" type="#_x0000_t75" style="width:59.25pt;height:38.25pt" o:ole="">
                  <v:imagedata r:id="rId589" o:title=""/>
                </v:shape>
                <o:OLEObject Type="Embed" ProgID="Equation.DSMT4" ShapeID="_x0000_i1388" DrawAspect="Content" ObjectID="_1788720336" r:id="rId590"/>
              </w:object>
            </w:r>
            <w:r>
              <w:rPr>
                <w:rFonts w:hint="cs"/>
                <w:rtl/>
              </w:rPr>
              <w:t xml:space="preserve">     </w:t>
            </w:r>
            <w:r w:rsidRPr="00D02B6B">
              <w:rPr>
                <w:rFonts w:cstheme="minorHAnsi"/>
                <w:color w:val="FF0000"/>
                <w:sz w:val="28"/>
                <w:szCs w:val="28"/>
                <w:rtl/>
              </w:rPr>
              <w:t>تسمى دس</w:t>
            </w:r>
            <w:r w:rsidRPr="00D02B6B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Pr="00D02B6B">
              <w:rPr>
                <w:rFonts w:cstheme="minorHAnsi"/>
                <w:color w:val="FF0000"/>
                <w:sz w:val="28"/>
                <w:szCs w:val="28"/>
                <w:rtl/>
              </w:rPr>
              <w:t>ت</w:t>
            </w:r>
            <w:r w:rsidRPr="00D02B6B">
              <w:rPr>
                <w:rFonts w:cstheme="minorHAnsi" w:hint="cs"/>
                <w:color w:val="FF0000"/>
                <w:sz w:val="28"/>
                <w:szCs w:val="28"/>
                <w:rtl/>
              </w:rPr>
              <w:t>ي</w:t>
            </w:r>
            <w:r w:rsidRPr="00D02B6B">
              <w:rPr>
                <w:rFonts w:cstheme="minorHAnsi"/>
                <w:color w:val="FF0000"/>
                <w:sz w:val="28"/>
                <w:szCs w:val="28"/>
                <w:rtl/>
              </w:rPr>
              <w:t>ر تغيير المعلم</w:t>
            </w:r>
          </w:p>
          <w:p w14:paraId="46F46352" w14:textId="77777777" w:rsidR="007E3185" w:rsidRDefault="007E3185" w:rsidP="00A84C59">
            <w:pPr>
              <w:pStyle w:val="Paragraphedeliste"/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8930F77" w14:textId="77777777" w:rsidR="007E3185" w:rsidRPr="00A84C59" w:rsidRDefault="007E3185">
            <w:pPr>
              <w:pStyle w:val="Paragraphedeliste"/>
              <w:numPr>
                <w:ilvl w:val="0"/>
                <w:numId w:val="25"/>
              </w:numPr>
              <w:bidi/>
              <w:spacing w:after="0" w:line="240" w:lineRule="auto"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  <w:r w:rsidRPr="00A84C5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دراسة مثال اول</w:t>
            </w:r>
          </w:p>
          <w:p w14:paraId="2CC5176E" w14:textId="77777777" w:rsidR="007E3185" w:rsidRDefault="007E3185" w:rsidP="00A84C59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020B094" w14:textId="77777777" w:rsidR="007E3185" w:rsidRPr="00123B7F" w:rsidRDefault="007E3185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474" w:right="-851"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  <w:r w:rsidRPr="00123B7F">
              <w:rPr>
                <w:rFonts w:cstheme="minorHAnsi"/>
                <w:sz w:val="28"/>
                <w:szCs w:val="28"/>
                <w:rtl/>
              </w:rPr>
              <w:t>تعيين دساتير تغيير المعلم</w:t>
            </w:r>
          </w:p>
          <w:p w14:paraId="2122DA89" w14:textId="77777777" w:rsidR="007E3185" w:rsidRPr="00123B7F" w:rsidRDefault="007E3185" w:rsidP="00123B7F">
            <w:pPr>
              <w:pStyle w:val="Paragraphedeliste"/>
              <w:bidi/>
              <w:ind w:left="474"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1267928" w14:textId="77777777" w:rsidR="007E3185" w:rsidRPr="00123B7F" w:rsidRDefault="007E3185" w:rsidP="00123B7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</w:rPr>
            </w:pPr>
            <w:r w:rsidRPr="00123B7F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123B7F">
              <w:rPr>
                <w:rFonts w:cstheme="minorHAnsi"/>
                <w:position w:val="-32"/>
                <w:sz w:val="28"/>
                <w:szCs w:val="28"/>
              </w:rPr>
              <w:object w:dxaOrig="1180" w:dyaOrig="760" w14:anchorId="340A1337">
                <v:shape id="_x0000_i1389" type="#_x0000_t75" style="width:59.25pt;height:38.25pt" o:ole="">
                  <v:imagedata r:id="rId589" o:title=""/>
                </v:shape>
                <o:OLEObject Type="Embed" ProgID="Equation.DSMT4" ShapeID="_x0000_i1389" DrawAspect="Content" ObjectID="_1788720337" r:id="rId591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   ومنه: </w:t>
            </w:r>
            <w:r w:rsidRPr="00123B7F">
              <w:rPr>
                <w:rFonts w:cstheme="minorHAnsi"/>
                <w:position w:val="-32"/>
                <w:sz w:val="28"/>
                <w:szCs w:val="28"/>
              </w:rPr>
              <w:object w:dxaOrig="1080" w:dyaOrig="760" w14:anchorId="01900485">
                <v:shape id="_x0000_i1390" type="#_x0000_t75" style="width:54pt;height:38.25pt" o:ole="">
                  <v:imagedata r:id="rId592" o:title=""/>
                </v:shape>
                <o:OLEObject Type="Embed" ProgID="Equation.DSMT4" ShapeID="_x0000_i1390" DrawAspect="Content" ObjectID="_1788720338" r:id="rId593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  لأن:  </w:t>
            </w:r>
            <w:r w:rsidRPr="00123B7F">
              <w:rPr>
                <w:rFonts w:cstheme="minorHAnsi"/>
                <w:position w:val="-14"/>
                <w:sz w:val="28"/>
                <w:szCs w:val="28"/>
              </w:rPr>
              <w:object w:dxaOrig="1040" w:dyaOrig="400" w14:anchorId="0D0A0623">
                <v:shape id="_x0000_i1391" type="#_x0000_t75" style="width:51.75pt;height:20.25pt" o:ole="">
                  <v:imagedata r:id="rId594" o:title=""/>
                </v:shape>
                <o:OLEObject Type="Embed" ProgID="Equation.DSMT4" ShapeID="_x0000_i1391" DrawAspect="Content" ObjectID="_1788720339" r:id="rId595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4C02E6FF" w14:textId="77777777" w:rsidR="007E3185" w:rsidRPr="00123B7F" w:rsidRDefault="007E3185" w:rsidP="00123B7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6649AF5" w14:textId="77777777" w:rsidR="007E3185" w:rsidRPr="00123B7F" w:rsidRDefault="007E3185" w:rsidP="00123B7F">
            <w:pPr>
              <w:pStyle w:val="Paragraphedeliste"/>
              <w:bidi/>
              <w:ind w:left="474"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123B7F">
              <w:rPr>
                <w:rFonts w:cstheme="minorHAnsi"/>
                <w:color w:val="FF0000"/>
                <w:sz w:val="28"/>
                <w:szCs w:val="28"/>
                <w:rtl/>
              </w:rPr>
              <w:t xml:space="preserve">تبيين أن معادلة </w:t>
            </w:r>
            <w:r w:rsidRPr="00123B7F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549A1973">
                <v:shape id="_x0000_i1392" type="#_x0000_t75" style="width:27pt;height:21.75pt" o:ole="">
                  <v:imagedata r:id="rId596" o:title=""/>
                </v:shape>
                <o:OLEObject Type="Embed" ProgID="Equation.DSMT4" ShapeID="_x0000_i1392" DrawAspect="Content" ObjectID="_1788720340" r:id="rId597"/>
              </w:object>
            </w:r>
            <w:r w:rsidRPr="00123B7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بالنسبة إلى المعلم</w:t>
            </w:r>
            <w:r w:rsidRPr="00123B7F">
              <w:rPr>
                <w:rFonts w:cstheme="minorHAnsi"/>
                <w:color w:val="FF0000"/>
                <w:position w:val="-18"/>
                <w:sz w:val="28"/>
                <w:szCs w:val="28"/>
              </w:rPr>
              <w:object w:dxaOrig="940" w:dyaOrig="480" w14:anchorId="36CF209D">
                <v:shape id="_x0000_i1393" type="#_x0000_t75" style="width:47.25pt;height:24pt" o:ole="">
                  <v:imagedata r:id="rId598" o:title=""/>
                </v:shape>
                <o:OLEObject Type="Embed" ProgID="Equation.DSMT4" ShapeID="_x0000_i1393" DrawAspect="Content" ObjectID="_1788720341" r:id="rId599"/>
              </w:object>
            </w:r>
            <w:r w:rsidRPr="00123B7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هي: </w:t>
            </w:r>
            <w:r w:rsidRPr="00123B7F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760" w:dyaOrig="300" w14:anchorId="4323024C">
                <v:shape id="_x0000_i1394" type="#_x0000_t75" style="width:38.25pt;height:15pt" o:ole="">
                  <v:imagedata r:id="rId600" o:title=""/>
                </v:shape>
                <o:OLEObject Type="Embed" ProgID="Equation.DSMT4" ShapeID="_x0000_i1394" DrawAspect="Content" ObjectID="_1788720342" r:id="rId601"/>
              </w:object>
            </w:r>
            <w:r w:rsidRPr="00123B7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ثم ارسمه</w:t>
            </w:r>
          </w:p>
          <w:p w14:paraId="7C996611" w14:textId="77777777" w:rsidR="007E3185" w:rsidRPr="00123B7F" w:rsidRDefault="007E3185" w:rsidP="00123B7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3ED9BCE" w14:textId="77777777" w:rsidR="007E3185" w:rsidRPr="00123B7F" w:rsidRDefault="007E3185" w:rsidP="00123B7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</w:rPr>
            </w:pPr>
            <w:r w:rsidRPr="00123B7F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 معادلة </w:t>
            </w:r>
            <w:r w:rsidRPr="00123B7F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311C0097">
                <v:shape id="_x0000_i1395" type="#_x0000_t75" style="width:27pt;height:21.75pt" o:ole="">
                  <v:imagedata r:id="rId602" o:title=""/>
                </v:shape>
                <o:OLEObject Type="Embed" ProgID="Equation.DSMT4" ShapeID="_x0000_i1395" DrawAspect="Content" ObjectID="_1788720343" r:id="rId603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بالنسبة إلى المعلم </w:t>
            </w:r>
            <w:r w:rsidRPr="00123B7F">
              <w:rPr>
                <w:rFonts w:cstheme="minorHAnsi"/>
                <w:position w:val="-18"/>
                <w:sz w:val="28"/>
                <w:szCs w:val="28"/>
              </w:rPr>
              <w:object w:dxaOrig="940" w:dyaOrig="480" w14:anchorId="1A4F78AD">
                <v:shape id="_x0000_i1396" type="#_x0000_t75" style="width:47.25pt;height:24pt" o:ole="">
                  <v:imagedata r:id="rId604" o:title=""/>
                </v:shape>
                <o:OLEObject Type="Embed" ProgID="Equation.DSMT4" ShapeID="_x0000_i1396" DrawAspect="Content" ObjectID="_1788720344" r:id="rId605"/>
              </w:object>
            </w:r>
            <w:r w:rsidRPr="00123B7F">
              <w:rPr>
                <w:rFonts w:cstheme="minorHAnsi"/>
                <w:sz w:val="28"/>
                <w:szCs w:val="28"/>
              </w:rPr>
              <w:t xml:space="preserve"> </w: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هي : </w:t>
            </w:r>
            <w:r w:rsidRPr="00123B7F">
              <w:rPr>
                <w:rFonts w:cstheme="minorHAnsi"/>
                <w:position w:val="-10"/>
                <w:sz w:val="28"/>
                <w:szCs w:val="28"/>
              </w:rPr>
              <w:object w:dxaOrig="1460" w:dyaOrig="360" w14:anchorId="75D533D3">
                <v:shape id="_x0000_i1397" type="#_x0000_t75" style="width:72.75pt;height:18pt" o:ole="">
                  <v:imagedata r:id="rId606" o:title=""/>
                </v:shape>
                <o:OLEObject Type="Embed" ProgID="Equation.DSMT4" ShapeID="_x0000_i1397" DrawAspect="Content" ObjectID="_1788720345" r:id="rId607"/>
              </w:object>
            </w:r>
          </w:p>
          <w:p w14:paraId="6D7EEA9A" w14:textId="77777777" w:rsidR="007E3185" w:rsidRPr="00123B7F" w:rsidRDefault="007E3185" w:rsidP="00123B7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</w:rPr>
            </w:pPr>
            <w:r w:rsidRPr="00123B7F">
              <w:rPr>
                <w:rFonts w:cstheme="minorHAnsi"/>
                <w:sz w:val="28"/>
                <w:szCs w:val="28"/>
                <w:rtl/>
              </w:rPr>
              <w:t xml:space="preserve">ومنه: معادلة </w:t>
            </w:r>
            <w:r w:rsidRPr="00123B7F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0F322196">
                <v:shape id="_x0000_i1398" type="#_x0000_t75" style="width:27pt;height:21.75pt" o:ole="">
                  <v:imagedata r:id="rId602" o:title=""/>
                </v:shape>
                <o:OLEObject Type="Embed" ProgID="Equation.DSMT4" ShapeID="_x0000_i1398" DrawAspect="Content" ObjectID="_1788720346" r:id="rId608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بالنسبة إلى المعلم</w:t>
            </w:r>
            <w:r w:rsidRPr="00123B7F">
              <w:rPr>
                <w:rFonts w:cstheme="minorHAnsi"/>
                <w:position w:val="-18"/>
                <w:sz w:val="28"/>
                <w:szCs w:val="28"/>
              </w:rPr>
              <w:object w:dxaOrig="940" w:dyaOrig="480" w14:anchorId="113F3BC1">
                <v:shape id="_x0000_i1399" type="#_x0000_t75" style="width:47.25pt;height:24pt" o:ole="">
                  <v:imagedata r:id="rId609" o:title=""/>
                </v:shape>
                <o:OLEObject Type="Embed" ProgID="Equation.DSMT4" ShapeID="_x0000_i1399" DrawAspect="Content" ObjectID="_1788720347" r:id="rId610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هي:</w:t>
            </w:r>
          </w:p>
          <w:p w14:paraId="38FAFBB3" w14:textId="77777777" w:rsidR="007E3185" w:rsidRPr="00123B7F" w:rsidRDefault="007E3185" w:rsidP="00123B7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</w:rPr>
            </w:pPr>
            <w:r w:rsidRPr="00123B7F">
              <w:rPr>
                <w:rFonts w:cstheme="minorHAnsi"/>
                <w:position w:val="-10"/>
                <w:sz w:val="28"/>
                <w:szCs w:val="28"/>
              </w:rPr>
              <w:object w:dxaOrig="2920" w:dyaOrig="360" w14:anchorId="41E420CC">
                <v:shape id="_x0000_i1400" type="#_x0000_t75" style="width:146.25pt;height:18pt" o:ole="">
                  <v:imagedata r:id="rId611" o:title=""/>
                </v:shape>
                <o:OLEObject Type="Embed" ProgID="Equation.DSMT4" ShapeID="_x0000_i1400" DrawAspect="Content" ObjectID="_1788720348" r:id="rId612"/>
              </w:object>
            </w:r>
            <w:r w:rsidRPr="00123B7F">
              <w:rPr>
                <w:rFonts w:cstheme="minorHAnsi"/>
                <w:sz w:val="28"/>
                <w:szCs w:val="28"/>
              </w:rPr>
              <w:t xml:space="preserve"> </w: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وعليه:  </w:t>
            </w:r>
            <w:r w:rsidRPr="00123B7F">
              <w:rPr>
                <w:rFonts w:cstheme="minorHAnsi"/>
                <w:position w:val="-6"/>
                <w:sz w:val="28"/>
                <w:szCs w:val="28"/>
              </w:rPr>
              <w:object w:dxaOrig="3100" w:dyaOrig="320" w14:anchorId="67CB0919">
                <v:shape id="_x0000_i1401" type="#_x0000_t75" style="width:155.25pt;height:15.75pt" o:ole="">
                  <v:imagedata r:id="rId613" o:title=""/>
                </v:shape>
                <o:OLEObject Type="Embed" ProgID="Equation.DSMT4" ShapeID="_x0000_i1401" DrawAspect="Content" ObjectID="_1788720349" r:id="rId614"/>
              </w:object>
            </w:r>
          </w:p>
          <w:p w14:paraId="0F96CF48" w14:textId="77777777" w:rsidR="007E3185" w:rsidRPr="00123B7F" w:rsidRDefault="007E3185" w:rsidP="00123B7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</w:rPr>
            </w:pPr>
          </w:p>
          <w:p w14:paraId="279ABB0D" w14:textId="77777777" w:rsidR="007E3185" w:rsidRDefault="007E3185" w:rsidP="00123B7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</w:rPr>
            </w:pPr>
            <w:r w:rsidRPr="00123B7F">
              <w:rPr>
                <w:rFonts w:cstheme="minorHAnsi"/>
                <w:sz w:val="28"/>
                <w:szCs w:val="28"/>
                <w:rtl/>
              </w:rPr>
              <w:t xml:space="preserve">وعليه: </w:t>
            </w:r>
            <w:r w:rsidRPr="00123B7F">
              <w:rPr>
                <w:rFonts w:cstheme="minorHAnsi"/>
                <w:position w:val="-4"/>
                <w:sz w:val="28"/>
                <w:szCs w:val="28"/>
              </w:rPr>
              <w:object w:dxaOrig="1340" w:dyaOrig="300" w14:anchorId="7328FFDC">
                <v:shape id="_x0000_i1402" type="#_x0000_t75" style="width:66.75pt;height:15pt" o:ole="">
                  <v:imagedata r:id="rId615" o:title=""/>
                </v:shape>
                <o:OLEObject Type="Embed" ProgID="Equation.DSMT4" ShapeID="_x0000_i1402" DrawAspect="Content" ObjectID="_1788720350" r:id="rId616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123B7F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: </w:t>
            </w:r>
            <w:r w:rsidRPr="00123B7F">
              <w:rPr>
                <w:rFonts w:cstheme="minorHAnsi"/>
                <w:position w:val="-4"/>
                <w:sz w:val="28"/>
                <w:szCs w:val="28"/>
              </w:rPr>
              <w:object w:dxaOrig="760" w:dyaOrig="300" w14:anchorId="06EC9DD3">
                <v:shape id="_x0000_i1403" type="#_x0000_t75" style="width:38.25pt;height:15pt" o:ole="">
                  <v:imagedata r:id="rId617" o:title=""/>
                </v:shape>
                <o:OLEObject Type="Embed" ProgID="Equation.DSMT4" ShapeID="_x0000_i1403" DrawAspect="Content" ObjectID="_1788720351" r:id="rId618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 وهو المطلوب.</w:t>
            </w:r>
          </w:p>
          <w:p w14:paraId="7606968B" w14:textId="77777777" w:rsidR="007E3185" w:rsidRDefault="007E3185" w:rsidP="009D0CE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5CA54DE" w14:textId="77777777" w:rsidR="007E3185" w:rsidRDefault="007E3185" w:rsidP="009D0CE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C384719" w14:textId="77777777" w:rsidR="007E3185" w:rsidRPr="009D0CEF" w:rsidRDefault="007E3185" w:rsidP="009D0CEF">
            <w:pPr>
              <w:pStyle w:val="Paragraphedeliste"/>
              <w:bidi/>
              <w:ind w:left="474"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0CEF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رسم المنحنى </w:t>
            </w:r>
            <w:r w:rsidRPr="009D0CEF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u w:val="single"/>
              </w:rPr>
              <w:object w:dxaOrig="540" w:dyaOrig="440" w14:anchorId="3E6F67B7">
                <v:shape id="_x0000_i1404" type="#_x0000_t75" style="width:27pt;height:21.75pt" o:ole="">
                  <v:imagedata r:id="rId619" o:title=""/>
                </v:shape>
                <o:OLEObject Type="Embed" ProgID="Equation.DSMT4" ShapeID="_x0000_i1404" DrawAspect="Content" ObjectID="_1788720352" r:id="rId620"/>
              </w:object>
            </w:r>
          </w:p>
          <w:p w14:paraId="260C77C7" w14:textId="77777777" w:rsidR="007E3185" w:rsidRDefault="007E3185" w:rsidP="009D0CE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77CD9706" wp14:editId="2527B6E5">
                      <wp:simplePos x="0" y="0"/>
                      <wp:positionH relativeFrom="column">
                        <wp:posOffset>833120</wp:posOffset>
                      </wp:positionH>
                      <wp:positionV relativeFrom="paragraph">
                        <wp:posOffset>217170</wp:posOffset>
                      </wp:positionV>
                      <wp:extent cx="3524250" cy="2171700"/>
                      <wp:effectExtent l="0" t="0" r="19050" b="19050"/>
                      <wp:wrapNone/>
                      <wp:docPr id="30" name="Rectangle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24250" cy="21717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4BF55C" w14:textId="77777777" w:rsidR="007E3185" w:rsidRDefault="007E3185" w:rsidP="009D0CE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2C631B6" wp14:editId="786DDC05">
                                        <wp:extent cx="2574925" cy="2054860"/>
                                        <wp:effectExtent l="0" t="0" r="0" b="2540"/>
                                        <wp:docPr id="32" name="Image 3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62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74925" cy="20548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7CD9706" id="Rectangle 30" o:spid="_x0000_s1060" style="position:absolute;left:0;text-align:left;margin-left:65.6pt;margin-top:17.1pt;width:277.5pt;height:171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" fillcolor="white [3201]" strokecolor="white [3212]" strokeweight="1pt">
                      <v:textbox>
                        <w:txbxContent>
                          <w:p w14:paraId="064BF55C" w14:textId="77777777" w:rsidR="007E3185" w:rsidRDefault="007E3185" w:rsidP="009D0CE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2C631B6" wp14:editId="786DDC05">
                                  <wp:extent cx="2574925" cy="2054860"/>
                                  <wp:effectExtent l="0" t="0" r="0" b="2540"/>
                                  <wp:docPr id="32" name="Image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2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4925" cy="20548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75BE422" w14:textId="77777777" w:rsidR="007E3185" w:rsidRDefault="007E3185" w:rsidP="009D0CE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B4BDA33" w14:textId="77777777" w:rsidR="007E3185" w:rsidRDefault="007E3185" w:rsidP="009D0CEF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7FE94F2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CA4C728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87908B1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64F7339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104348A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9605C03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0B6BCAC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D710DAA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5262446" w14:textId="77777777" w:rsidR="007E3185" w:rsidRPr="009D0CEF" w:rsidRDefault="007E3185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right="-851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9D0CEF">
              <w:rPr>
                <w:rFonts w:cstheme="minorHAnsi"/>
                <w:color w:val="FF0000"/>
                <w:sz w:val="28"/>
                <w:szCs w:val="28"/>
                <w:rtl/>
              </w:rPr>
              <w:t>إذا كان المعلم</w:t>
            </w:r>
            <w:r w:rsidRPr="009D0CEF">
              <w:rPr>
                <w:rFonts w:cstheme="minorHAnsi"/>
                <w:color w:val="FF0000"/>
                <w:position w:val="-18"/>
                <w:sz w:val="28"/>
                <w:szCs w:val="28"/>
              </w:rPr>
              <w:object w:dxaOrig="940" w:dyaOrig="480" w14:anchorId="52EABCEF">
                <v:shape id="_x0000_i1405" type="#_x0000_t75" style="width:47.25pt;height:24pt" o:ole="">
                  <v:imagedata r:id="rId622" o:title=""/>
                </v:shape>
                <o:OLEObject Type="Embed" ProgID="Equation.DSMT4" ShapeID="_x0000_i1405" DrawAspect="Content" ObjectID="_1788720353" r:id="rId623"/>
              </w:object>
            </w:r>
            <w:r w:rsidRPr="009D0CE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متعامدا تعيين معادلة محور تناظر المنحني </w:t>
            </w:r>
            <w:r w:rsidRPr="009D0CEF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125EF46B">
                <v:shape id="_x0000_i1406" type="#_x0000_t75" style="width:27pt;height:21.75pt" o:ole="">
                  <v:imagedata r:id="rId624" o:title=""/>
                </v:shape>
                <o:OLEObject Type="Embed" ProgID="Equation.DSMT4" ShapeID="_x0000_i1406" DrawAspect="Content" ObjectID="_1788720354" r:id="rId625"/>
              </w:object>
            </w:r>
          </w:p>
          <w:p w14:paraId="334A7263" w14:textId="77777777" w:rsidR="007E3185" w:rsidRDefault="007E3185" w:rsidP="003011F0">
            <w:pPr>
              <w:bidi/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عادلة محور تناظر المنحنى </w:t>
            </w:r>
            <w:r w:rsidRPr="009D0CEF">
              <w:rPr>
                <w:rFonts w:cstheme="minorHAnsi"/>
                <w:color w:val="FF0000"/>
                <w:position w:val="-16"/>
                <w:sz w:val="28"/>
                <w:szCs w:val="28"/>
                <w:lang/>
              </w:rPr>
              <w:object w:dxaOrig="540" w:dyaOrig="440" w14:anchorId="5FD36D4F">
                <v:shape id="_x0000_i1407" type="#_x0000_t75" style="width:27pt;height:21.75pt" o:ole="">
                  <v:imagedata r:id="rId626" o:title=""/>
                </v:shape>
                <o:OLEObject Type="Embed" ProgID="Equation.DSMT4" ShapeID="_x0000_i1407" DrawAspect="Content" ObjectID="_1788720355" r:id="rId627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3011F0">
              <w:rPr>
                <w:rFonts w:cstheme="minorHAnsi" w:hint="cs"/>
                <w:sz w:val="28"/>
                <w:szCs w:val="28"/>
                <w:rtl/>
              </w:rPr>
              <w:t>هي: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Pr="006E4224">
              <w:rPr>
                <w:position w:val="-6"/>
                <w:lang/>
              </w:rPr>
              <w:object w:dxaOrig="680" w:dyaOrig="279" w14:anchorId="4D1551A1">
                <v:shape id="_x0000_i1408" type="#_x0000_t75" style="width:33.75pt;height:14.25pt" o:ole="">
                  <v:imagedata r:id="rId628" o:title=""/>
                </v:shape>
                <o:OLEObject Type="Embed" ProgID="Equation.DSMT4" ShapeID="_x0000_i1408" DrawAspect="Content" ObjectID="_1788720356" r:id="rId629"/>
              </w:object>
            </w:r>
          </w:p>
          <w:p w14:paraId="4A131B74" w14:textId="77777777" w:rsidR="007E3185" w:rsidRDefault="007E3185" w:rsidP="003011F0">
            <w:pPr>
              <w:bidi/>
            </w:pPr>
          </w:p>
          <w:p w14:paraId="5A1102A9" w14:textId="77777777" w:rsidR="007E3185" w:rsidRPr="003011F0" w:rsidRDefault="007E3185">
            <w:pPr>
              <w:pStyle w:val="Paragraphedeliste"/>
              <w:numPr>
                <w:ilvl w:val="0"/>
                <w:numId w:val="25"/>
              </w:numPr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011F0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دراسة مثال ثاني</w:t>
            </w:r>
          </w:p>
          <w:p w14:paraId="599FFF36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A0E9115" w14:textId="77777777" w:rsidR="007E3185" w:rsidRPr="00123B7F" w:rsidRDefault="007E3185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474" w:right="-851"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  <w:r w:rsidRPr="00123B7F">
              <w:rPr>
                <w:rFonts w:cstheme="minorHAnsi"/>
                <w:sz w:val="28"/>
                <w:szCs w:val="28"/>
                <w:rtl/>
              </w:rPr>
              <w:t>تعيين دساتير تغيير المعلم</w:t>
            </w:r>
          </w:p>
          <w:p w14:paraId="4BE0C3FF" w14:textId="77777777" w:rsidR="007E3185" w:rsidRPr="00123B7F" w:rsidRDefault="007E3185" w:rsidP="001C6FA0">
            <w:pPr>
              <w:pStyle w:val="Paragraphedeliste"/>
              <w:bidi/>
              <w:ind w:left="474"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8CBE0A9" w14:textId="77777777" w:rsidR="007E3185" w:rsidRPr="00123B7F" w:rsidRDefault="007E3185" w:rsidP="001C6FA0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</w:rPr>
            </w:pPr>
            <w:r w:rsidRPr="00123B7F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123B7F">
              <w:rPr>
                <w:rFonts w:cstheme="minorHAnsi"/>
                <w:position w:val="-32"/>
                <w:sz w:val="28"/>
                <w:szCs w:val="28"/>
              </w:rPr>
              <w:object w:dxaOrig="1180" w:dyaOrig="760" w14:anchorId="45E976D6">
                <v:shape id="_x0000_i1409" type="#_x0000_t75" style="width:59.25pt;height:38.25pt" o:ole="">
                  <v:imagedata r:id="rId589" o:title=""/>
                </v:shape>
                <o:OLEObject Type="Embed" ProgID="Equation.DSMT4" ShapeID="_x0000_i1409" DrawAspect="Content" ObjectID="_1788720357" r:id="rId630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   ومنه: </w:t>
            </w:r>
            <w:r w:rsidRPr="00123B7F">
              <w:rPr>
                <w:rFonts w:cstheme="minorHAnsi"/>
                <w:position w:val="-32"/>
                <w:sz w:val="28"/>
                <w:szCs w:val="28"/>
              </w:rPr>
              <w:object w:dxaOrig="1040" w:dyaOrig="760" w14:anchorId="2880D86B">
                <v:shape id="_x0000_i1410" type="#_x0000_t75" style="width:51.75pt;height:38.25pt" o:ole="">
                  <v:imagedata r:id="rId631" o:title=""/>
                </v:shape>
                <o:OLEObject Type="Embed" ProgID="Equation.DSMT4" ShapeID="_x0000_i1410" DrawAspect="Content" ObjectID="_1788720358" r:id="rId632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  لأن:  </w:t>
            </w:r>
            <w:r w:rsidRPr="00123B7F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71FB5131">
                <v:shape id="_x0000_i1411" type="#_x0000_t75" style="width:42.75pt;height:20.25pt" o:ole="">
                  <v:imagedata r:id="rId633" o:title=""/>
                </v:shape>
                <o:OLEObject Type="Embed" ProgID="Equation.DSMT4" ShapeID="_x0000_i1411" DrawAspect="Content" ObjectID="_1788720359" r:id="rId634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107670C4" w14:textId="77777777" w:rsidR="007E3185" w:rsidRPr="00123B7F" w:rsidRDefault="007E3185" w:rsidP="001C6FA0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AD0B99D" w14:textId="77777777" w:rsidR="007E3185" w:rsidRPr="00123B7F" w:rsidRDefault="007E3185" w:rsidP="001C6FA0">
            <w:pPr>
              <w:pStyle w:val="Paragraphedeliste"/>
              <w:bidi/>
              <w:ind w:left="474"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123B7F">
              <w:rPr>
                <w:rFonts w:cstheme="minorHAnsi"/>
                <w:color w:val="FF0000"/>
                <w:sz w:val="28"/>
                <w:szCs w:val="28"/>
                <w:rtl/>
              </w:rPr>
              <w:t xml:space="preserve">تبيين أن معادلة </w:t>
            </w:r>
            <w:r w:rsidRPr="00123B7F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5166BA36">
                <v:shape id="_x0000_i1412" type="#_x0000_t75" style="width:27pt;height:21.75pt" o:ole="">
                  <v:imagedata r:id="rId596" o:title=""/>
                </v:shape>
                <o:OLEObject Type="Embed" ProgID="Equation.DSMT4" ShapeID="_x0000_i1412" DrawAspect="Content" ObjectID="_1788720360" r:id="rId635"/>
              </w:object>
            </w:r>
            <w:r w:rsidRPr="00123B7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بالنسبة إلى المعلم</w:t>
            </w:r>
            <w:r w:rsidRPr="00123B7F">
              <w:rPr>
                <w:rFonts w:cstheme="minorHAnsi"/>
                <w:color w:val="FF0000"/>
                <w:position w:val="-18"/>
                <w:sz w:val="28"/>
                <w:szCs w:val="28"/>
              </w:rPr>
              <w:object w:dxaOrig="940" w:dyaOrig="480" w14:anchorId="6D029BBB">
                <v:shape id="_x0000_i1413" type="#_x0000_t75" style="width:47.25pt;height:24pt" o:ole="">
                  <v:imagedata r:id="rId598" o:title=""/>
                </v:shape>
                <o:OLEObject Type="Embed" ProgID="Equation.DSMT4" ShapeID="_x0000_i1413" DrawAspect="Content" ObjectID="_1788720361" r:id="rId636"/>
              </w:object>
            </w:r>
            <w:r w:rsidRPr="00123B7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هي: </w:t>
            </w:r>
            <w:r w:rsidRPr="001C6FA0">
              <w:rPr>
                <w:rFonts w:cstheme="minorHAnsi"/>
                <w:color w:val="FF0000"/>
                <w:position w:val="-24"/>
                <w:sz w:val="28"/>
                <w:szCs w:val="28"/>
              </w:rPr>
              <w:object w:dxaOrig="720" w:dyaOrig="620" w14:anchorId="181D4747">
                <v:shape id="_x0000_i1414" type="#_x0000_t75" style="width:36pt;height:30.75pt" o:ole="">
                  <v:imagedata r:id="rId637" o:title=""/>
                </v:shape>
                <o:OLEObject Type="Embed" ProgID="Equation.DSMT4" ShapeID="_x0000_i1414" DrawAspect="Content" ObjectID="_1788720362" r:id="rId638"/>
              </w:object>
            </w:r>
            <w:r w:rsidRPr="00123B7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ثم ارسمه</w:t>
            </w:r>
          </w:p>
          <w:p w14:paraId="1A01D0B9" w14:textId="77777777" w:rsidR="007E3185" w:rsidRPr="0044430C" w:rsidRDefault="007E3185" w:rsidP="001C6FA0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</w:rPr>
            </w:pPr>
            <w:r w:rsidRPr="0044430C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 معادلة </w:t>
            </w:r>
            <w:r w:rsidRPr="0044430C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36442976">
                <v:shape id="_x0000_i1415" type="#_x0000_t75" style="width:27pt;height:21.75pt" o:ole="">
                  <v:imagedata r:id="rId602" o:title=""/>
                </v:shape>
                <o:OLEObject Type="Embed" ProgID="Equation.DSMT4" ShapeID="_x0000_i1415" DrawAspect="Content" ObjectID="_1788720363" r:id="rId639"/>
              </w:object>
            </w:r>
            <w:r w:rsidRPr="0044430C">
              <w:rPr>
                <w:rFonts w:cstheme="minorHAnsi"/>
                <w:sz w:val="28"/>
                <w:szCs w:val="28"/>
                <w:rtl/>
              </w:rPr>
              <w:t xml:space="preserve"> بالنسبة إلى المعلم </w:t>
            </w:r>
            <w:r w:rsidRPr="0044430C">
              <w:rPr>
                <w:rFonts w:cstheme="minorHAnsi"/>
                <w:position w:val="-18"/>
                <w:sz w:val="28"/>
                <w:szCs w:val="28"/>
              </w:rPr>
              <w:object w:dxaOrig="940" w:dyaOrig="480" w14:anchorId="6FF77652">
                <v:shape id="_x0000_i1416" type="#_x0000_t75" style="width:47.25pt;height:24pt" o:ole="">
                  <v:imagedata r:id="rId604" o:title=""/>
                </v:shape>
                <o:OLEObject Type="Embed" ProgID="Equation.DSMT4" ShapeID="_x0000_i1416" DrawAspect="Content" ObjectID="_1788720364" r:id="rId640"/>
              </w:object>
            </w:r>
            <w:r w:rsidRPr="0044430C">
              <w:rPr>
                <w:rFonts w:cstheme="minorHAnsi"/>
                <w:sz w:val="28"/>
                <w:szCs w:val="28"/>
              </w:rPr>
              <w:t xml:space="preserve"> </w:t>
            </w:r>
            <w:r w:rsidRPr="0044430C">
              <w:rPr>
                <w:rFonts w:cstheme="minorHAnsi"/>
                <w:sz w:val="28"/>
                <w:szCs w:val="28"/>
                <w:rtl/>
              </w:rPr>
              <w:t xml:space="preserve"> هي : </w:t>
            </w:r>
            <w:r w:rsidRPr="0044430C">
              <w:rPr>
                <w:rFonts w:cstheme="minorHAnsi"/>
                <w:position w:val="-24"/>
                <w:sz w:val="28"/>
                <w:szCs w:val="28"/>
              </w:rPr>
              <w:object w:dxaOrig="960" w:dyaOrig="620" w14:anchorId="03831B8F">
                <v:shape id="_x0000_i1417" type="#_x0000_t75" style="width:48pt;height:30.75pt" o:ole="">
                  <v:imagedata r:id="rId641" o:title=""/>
                </v:shape>
                <o:OLEObject Type="Embed" ProgID="Equation.DSMT4" ShapeID="_x0000_i1417" DrawAspect="Content" ObjectID="_1788720365" r:id="rId642"/>
              </w:object>
            </w:r>
          </w:p>
          <w:p w14:paraId="52B11077" w14:textId="77777777" w:rsidR="007E3185" w:rsidRPr="0044430C" w:rsidRDefault="007E3185" w:rsidP="001C6FA0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</w:rPr>
            </w:pPr>
            <w:r w:rsidRPr="0044430C">
              <w:rPr>
                <w:rFonts w:cstheme="minorHAnsi"/>
                <w:sz w:val="28"/>
                <w:szCs w:val="28"/>
                <w:rtl/>
              </w:rPr>
              <w:t xml:space="preserve">ومنه: معادلة </w:t>
            </w:r>
            <w:r w:rsidRPr="0044430C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7C4E27D">
                <v:shape id="_x0000_i1418" type="#_x0000_t75" style="width:27pt;height:21.75pt" o:ole="">
                  <v:imagedata r:id="rId602" o:title=""/>
                </v:shape>
                <o:OLEObject Type="Embed" ProgID="Equation.DSMT4" ShapeID="_x0000_i1418" DrawAspect="Content" ObjectID="_1788720366" r:id="rId643"/>
              </w:object>
            </w:r>
            <w:r w:rsidRPr="0044430C">
              <w:rPr>
                <w:rFonts w:cstheme="minorHAnsi"/>
                <w:sz w:val="28"/>
                <w:szCs w:val="28"/>
                <w:rtl/>
              </w:rPr>
              <w:t xml:space="preserve"> بالنسبة إلى المعلم</w:t>
            </w:r>
            <w:r w:rsidRPr="0044430C">
              <w:rPr>
                <w:rFonts w:cstheme="minorHAnsi"/>
                <w:position w:val="-18"/>
                <w:sz w:val="28"/>
                <w:szCs w:val="28"/>
              </w:rPr>
              <w:object w:dxaOrig="940" w:dyaOrig="480" w14:anchorId="3731AF53">
                <v:shape id="_x0000_i1419" type="#_x0000_t75" style="width:47.25pt;height:24pt" o:ole="">
                  <v:imagedata r:id="rId609" o:title=""/>
                </v:shape>
                <o:OLEObject Type="Embed" ProgID="Equation.DSMT4" ShapeID="_x0000_i1419" DrawAspect="Content" ObjectID="_1788720367" r:id="rId644"/>
              </w:object>
            </w:r>
            <w:r w:rsidRPr="0044430C">
              <w:rPr>
                <w:rFonts w:cstheme="minorHAnsi"/>
                <w:sz w:val="28"/>
                <w:szCs w:val="28"/>
                <w:rtl/>
              </w:rPr>
              <w:t xml:space="preserve"> هي: </w:t>
            </w:r>
            <w:r w:rsidRPr="0044430C">
              <w:rPr>
                <w:rFonts w:cstheme="minorHAnsi"/>
                <w:position w:val="-24"/>
                <w:sz w:val="28"/>
                <w:szCs w:val="28"/>
              </w:rPr>
              <w:object w:dxaOrig="1620" w:dyaOrig="620" w14:anchorId="081FDBCC">
                <v:shape id="_x0000_i1420" type="#_x0000_t75" style="width:81pt;height:30.75pt" o:ole="">
                  <v:imagedata r:id="rId645" o:title=""/>
                </v:shape>
                <o:OLEObject Type="Embed" ProgID="Equation.DSMT4" ShapeID="_x0000_i1420" DrawAspect="Content" ObjectID="_1788720368" r:id="rId646"/>
              </w:object>
            </w:r>
            <w:r w:rsidRPr="0044430C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1786586A" w14:textId="77777777" w:rsidR="007E3185" w:rsidRPr="0044430C" w:rsidRDefault="007E3185" w:rsidP="0044430C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44430C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44430C">
              <w:rPr>
                <w:rFonts w:cstheme="minorHAnsi"/>
                <w:position w:val="-24"/>
                <w:sz w:val="28"/>
                <w:szCs w:val="28"/>
              </w:rPr>
              <w:object w:dxaOrig="1280" w:dyaOrig="620" w14:anchorId="493FD004">
                <v:shape id="_x0000_i1421" type="#_x0000_t75" style="width:63.75pt;height:30.75pt" o:ole="">
                  <v:imagedata r:id="rId647" o:title=""/>
                </v:shape>
                <o:OLEObject Type="Embed" ProgID="Equation.DSMT4" ShapeID="_x0000_i1421" DrawAspect="Content" ObjectID="_1788720369" r:id="rId648"/>
              </w:object>
            </w:r>
            <w:r w:rsidRPr="0044430C">
              <w:rPr>
                <w:rFonts w:cstheme="minorHAnsi"/>
                <w:sz w:val="28"/>
                <w:szCs w:val="28"/>
                <w:rtl/>
              </w:rPr>
              <w:t xml:space="preserve">  وعليه: </w:t>
            </w:r>
            <w:r w:rsidRPr="0044430C">
              <w:rPr>
                <w:rFonts w:cstheme="minorHAnsi"/>
                <w:position w:val="-24"/>
                <w:sz w:val="28"/>
                <w:szCs w:val="28"/>
              </w:rPr>
              <w:object w:dxaOrig="1280" w:dyaOrig="620" w14:anchorId="301BF80E">
                <v:shape id="_x0000_i1422" type="#_x0000_t75" style="width:63.75pt;height:30.75pt" o:ole="">
                  <v:imagedata r:id="rId649" o:title=""/>
                </v:shape>
                <o:OLEObject Type="Embed" ProgID="Equation.DSMT4" ShapeID="_x0000_i1422" DrawAspect="Content" ObjectID="_1788720370" r:id="rId650"/>
              </w:object>
            </w:r>
            <w:r w:rsidRPr="0044430C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44430C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44430C">
              <w:rPr>
                <w:rFonts w:cstheme="minorHAnsi"/>
                <w:position w:val="-24"/>
                <w:sz w:val="28"/>
                <w:szCs w:val="28"/>
              </w:rPr>
              <w:object w:dxaOrig="720" w:dyaOrig="620" w14:anchorId="3C07F951">
                <v:shape id="_x0000_i1423" type="#_x0000_t75" style="width:36pt;height:30.75pt" o:ole="">
                  <v:imagedata r:id="rId651" o:title=""/>
                </v:shape>
                <o:OLEObject Type="Embed" ProgID="Equation.DSMT4" ShapeID="_x0000_i1423" DrawAspect="Content" ObjectID="_1788720371" r:id="rId652"/>
              </w:object>
            </w:r>
          </w:p>
          <w:p w14:paraId="03BDFBDC" w14:textId="77777777" w:rsidR="007E3185" w:rsidRPr="009D0CEF" w:rsidRDefault="007E3185" w:rsidP="0044430C">
            <w:pPr>
              <w:pStyle w:val="Paragraphedeliste"/>
              <w:bidi/>
              <w:ind w:left="474"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7FA03073" wp14:editId="012719E7">
                      <wp:simplePos x="0" y="0"/>
                      <wp:positionH relativeFrom="column">
                        <wp:posOffset>156845</wp:posOffset>
                      </wp:positionH>
                      <wp:positionV relativeFrom="paragraph">
                        <wp:posOffset>114935</wp:posOffset>
                      </wp:positionV>
                      <wp:extent cx="3486150" cy="2257425"/>
                      <wp:effectExtent l="0" t="0" r="0" b="9525"/>
                      <wp:wrapNone/>
                      <wp:docPr id="31" name="Rectangl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86150" cy="22574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99EA1E8" w14:textId="2E3FE9C7" w:rsidR="007E3185" w:rsidRDefault="000E1AC0" w:rsidP="0044430C">
                                  <w:pPr>
                                    <w:jc w:val="center"/>
                                  </w:pPr>
                                  <w:r w:rsidRPr="000E1AC0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F94031E" wp14:editId="1B15CC00">
                                        <wp:extent cx="2847975" cy="2143125"/>
                                        <wp:effectExtent l="0" t="0" r="9525" b="9525"/>
                                        <wp:docPr id="49" name="Image 4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51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5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847975" cy="21431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FA03073" id="Rectangle 31" o:spid="_x0000_s1061" style="position:absolute;left:0;text-align:left;margin-left:12.35pt;margin-top:9.05pt;width:274.5pt;height:177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" fillcolor="white [3201]" stroked="f" strokeweight="1pt">
                      <v:textbox>
                        <w:txbxContent>
                          <w:p w14:paraId="299EA1E8" w14:textId="2E3FE9C7" w:rsidR="007E3185" w:rsidRDefault="000E1AC0" w:rsidP="0044430C">
                            <w:pPr>
                              <w:jc w:val="center"/>
                            </w:pPr>
                            <w:r w:rsidRPr="000E1AC0">
                              <w:rPr>
                                <w:noProof/>
                              </w:rPr>
                              <w:drawing>
                                <wp:inline distT="0" distB="0" distL="0" distR="0" wp14:anchorId="0F94031E" wp14:editId="1B15CC00">
                                  <wp:extent cx="2847975" cy="2143125"/>
                                  <wp:effectExtent l="0" t="0" r="9525" b="9525"/>
                                  <wp:docPr id="49" name="Imag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47975" cy="2143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9D0CEF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رسم المنحنى </w:t>
            </w:r>
            <w:r w:rsidRPr="009D0CEF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u w:val="single"/>
              </w:rPr>
              <w:object w:dxaOrig="540" w:dyaOrig="440" w14:anchorId="18F4762A">
                <v:shape id="_x0000_i1424" type="#_x0000_t75" style="width:27pt;height:21.75pt" o:ole="">
                  <v:imagedata r:id="rId619" o:title=""/>
                </v:shape>
                <o:OLEObject Type="Embed" ProgID="Equation.DSMT4" ShapeID="_x0000_i1424" DrawAspect="Content" ObjectID="_1788720372" r:id="rId654"/>
              </w:object>
            </w:r>
          </w:p>
          <w:p w14:paraId="2A73D036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8075E51" w14:textId="77777777" w:rsidR="007E3185" w:rsidRDefault="007E3185" w:rsidP="0044430C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</w:p>
          <w:p w14:paraId="0DBA13D5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6979404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0163BC9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0008229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E8E275A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E8873F9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3D5EDDA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112883C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F011694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4AD2EC6" w14:textId="77777777" w:rsidR="007E3185" w:rsidRPr="00486CCE" w:rsidRDefault="007E3185" w:rsidP="009D0CEF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486CCE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تعيين مركز تناظر المنحنى </w:t>
            </w:r>
            <w:r w:rsidRPr="00486CCE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u w:val="single"/>
                <w:lang/>
              </w:rPr>
              <w:object w:dxaOrig="540" w:dyaOrig="440" w14:anchorId="7565E5A6">
                <v:shape id="_x0000_i1425" type="#_x0000_t75" style="width:27pt;height:21.75pt" o:ole="">
                  <v:imagedata r:id="rId619" o:title=""/>
                </v:shape>
                <o:OLEObject Type="Embed" ProgID="Equation.DSMT4" ShapeID="_x0000_i1425" DrawAspect="Content" ObjectID="_1788720373" r:id="rId655"/>
              </w:object>
            </w:r>
          </w:p>
          <w:p w14:paraId="22E822AB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</w:p>
          <w:p w14:paraId="3E86D190" w14:textId="77777777" w:rsidR="007E3185" w:rsidRDefault="007E3185" w:rsidP="00486CCE">
            <w:pPr>
              <w:bidi/>
              <w:ind w:right="-851"/>
              <w:rPr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مركز تناظر المنحنى </w:t>
            </w:r>
            <w:r w:rsidRPr="00827F28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lang/>
              </w:rPr>
              <w:object w:dxaOrig="540" w:dyaOrig="440" w14:anchorId="6127FA94">
                <v:shape id="_x0000_i1426" type="#_x0000_t75" style="width:27pt;height:21.75pt" o:ole="">
                  <v:imagedata r:id="rId656" o:title=""/>
                </v:shape>
                <o:OLEObject Type="Embed" ProgID="Equation.DSMT4" ShapeID="_x0000_i1426" DrawAspect="Content" ObjectID="_1788720374" r:id="rId657"/>
              </w:objec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827F28">
              <w:rPr>
                <w:rFonts w:cstheme="minorHAnsi" w:hint="cs"/>
                <w:sz w:val="28"/>
                <w:szCs w:val="28"/>
                <w:rtl/>
              </w:rPr>
              <w:t>هو: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6E4224">
              <w:rPr>
                <w:position w:val="-14"/>
                <w:lang/>
              </w:rPr>
              <w:object w:dxaOrig="859" w:dyaOrig="400" w14:anchorId="55C4E18C">
                <v:shape id="_x0000_i1427" type="#_x0000_t75" style="width:42.75pt;height:20.25pt" o:ole="">
                  <v:imagedata r:id="rId658" o:title=""/>
                </v:shape>
                <o:OLEObject Type="Embed" ProgID="Equation.DSMT4" ShapeID="_x0000_i1427" DrawAspect="Content" ObjectID="_1788720375" r:id="rId659"/>
              </w:object>
            </w:r>
            <w:r>
              <w:rPr>
                <w:rFonts w:hint="cs"/>
                <w:rtl/>
              </w:rPr>
              <w:t>.</w:t>
            </w:r>
          </w:p>
          <w:p w14:paraId="55225A2D" w14:textId="77777777" w:rsidR="007E3185" w:rsidRDefault="007E3185" w:rsidP="000A0CC9">
            <w:pPr>
              <w:bidi/>
              <w:ind w:right="-851"/>
              <w:rPr>
                <w:rtl/>
              </w:rPr>
            </w:pPr>
          </w:p>
          <w:p w14:paraId="21EA5A86" w14:textId="77777777" w:rsidR="007E3185" w:rsidRDefault="007E3185">
            <w:pPr>
              <w:pStyle w:val="Paragraphedeliste"/>
              <w:numPr>
                <w:ilvl w:val="0"/>
                <w:numId w:val="25"/>
              </w:numPr>
              <w:bidi/>
              <w:spacing w:after="0" w:line="240" w:lineRule="auto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0A0CC9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لحالة العامة</w:t>
            </w:r>
          </w:p>
          <w:p w14:paraId="369F88EB" w14:textId="77777777" w:rsidR="007E3185" w:rsidRDefault="007E3185" w:rsidP="000A0CC9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15468BA" w14:textId="77777777" w:rsidR="007E3185" w:rsidRDefault="007E3185" w:rsidP="00B65261">
            <w:pPr>
              <w:bidi/>
              <w:spacing w:line="360" w:lineRule="auto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607CFB">
              <w:rPr>
                <w:rFonts w:cstheme="minorHAnsi"/>
                <w:color w:val="FF0000"/>
                <w:sz w:val="28"/>
                <w:szCs w:val="28"/>
                <w:rtl/>
              </w:rPr>
              <w:t xml:space="preserve">تحديد مختلف المراحل المتبعة لإثبات أن المستقيم ذو المعادلة </w:t>
            </w:r>
            <w:r w:rsidRPr="00607CFB">
              <w:rPr>
                <w:rFonts w:cstheme="minorHAnsi"/>
                <w:color w:val="FF0000"/>
                <w:position w:val="-6"/>
                <w:sz w:val="28"/>
                <w:szCs w:val="28"/>
                <w:lang/>
              </w:rPr>
              <w:object w:dxaOrig="560" w:dyaOrig="220" w14:anchorId="7D0D9345">
                <v:shape id="_x0000_i1428" type="#_x0000_t75" style="width:27.75pt;height:11.25pt" o:ole="">
                  <v:imagedata r:id="rId660" o:title=""/>
                </v:shape>
                <o:OLEObject Type="Embed" ProgID="Equation.DSMT4" ShapeID="_x0000_i1428" DrawAspect="Content" ObjectID="_1788720376" r:id="rId661"/>
              </w:object>
            </w:r>
            <w:r w:rsidRPr="00607CFB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607CFB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محور 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تناظر</w:t>
            </w:r>
            <w:r w:rsidRPr="00607CFB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  </w:t>
            </w:r>
            <w:r w:rsidRPr="00607CFB">
              <w:rPr>
                <w:rFonts w:cstheme="minorHAnsi" w:hint="cs"/>
                <w:color w:val="FF0000"/>
                <w:sz w:val="28"/>
                <w:szCs w:val="28"/>
                <w:rtl/>
              </w:rPr>
              <w:t>ل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ل</w:t>
            </w:r>
            <w:r w:rsidRPr="00607CFB">
              <w:rPr>
                <w:rFonts w:cstheme="minorHAnsi" w:hint="cs"/>
                <w:color w:val="FF0000"/>
                <w:sz w:val="28"/>
                <w:szCs w:val="28"/>
                <w:rtl/>
              </w:rPr>
              <w:t>منحنى</w:t>
            </w:r>
            <w:r w:rsidRPr="00607CFB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607CFB">
              <w:rPr>
                <w:rFonts w:cstheme="minorHAnsi"/>
                <w:color w:val="FF0000"/>
                <w:position w:val="-16"/>
                <w:sz w:val="28"/>
                <w:szCs w:val="28"/>
                <w:lang/>
              </w:rPr>
              <w:object w:dxaOrig="540" w:dyaOrig="440" w14:anchorId="0CD7AEFD">
                <v:shape id="_x0000_i1429" type="#_x0000_t75" style="width:27pt;height:21.75pt" o:ole="">
                  <v:imagedata r:id="rId662" o:title=""/>
                </v:shape>
                <o:OLEObject Type="Embed" ProgID="Equation.DSMT4" ShapeID="_x0000_i1429" DrawAspect="Content" ObjectID="_1788720377" r:id="rId663"/>
              </w:object>
            </w:r>
            <w:r w:rsidRPr="00607CFB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في معلم متعامد</w:t>
            </w:r>
            <w:r w:rsidRPr="00607CFB">
              <w:rPr>
                <w:rFonts w:cstheme="minorHAnsi"/>
                <w:color w:val="FF0000"/>
                <w:position w:val="-18"/>
                <w:sz w:val="28"/>
                <w:szCs w:val="28"/>
                <w:lang/>
              </w:rPr>
              <w:object w:dxaOrig="940" w:dyaOrig="480" w14:anchorId="4960C932">
                <v:shape id="_x0000_i1430" type="#_x0000_t75" style="width:47.25pt;height:24pt" o:ole="">
                  <v:imagedata r:id="rId664" o:title=""/>
                </v:shape>
                <o:OLEObject Type="Embed" ProgID="Equation.DSMT4" ShapeID="_x0000_i1430" DrawAspect="Content" ObjectID="_1788720378" r:id="rId665"/>
              </w:object>
            </w:r>
            <w:r w:rsidRPr="00607CFB">
              <w:rPr>
                <w:rFonts w:cstheme="minorHAnsi"/>
                <w:color w:val="FF0000"/>
                <w:sz w:val="28"/>
                <w:szCs w:val="28"/>
                <w:rtl/>
              </w:rPr>
              <w:t>.</w:t>
            </w:r>
          </w:p>
          <w:p w14:paraId="3E427ABE" w14:textId="77777777" w:rsidR="007E3185" w:rsidRDefault="007E3185" w:rsidP="00FD239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176B9654" w14:textId="77777777" w:rsidR="007E3185" w:rsidRPr="00176013" w:rsidRDefault="007E3185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 w:rsidRPr="00176013">
              <w:rPr>
                <w:rFonts w:cstheme="minorHAnsi" w:hint="cs"/>
                <w:sz w:val="28"/>
                <w:szCs w:val="28"/>
                <w:rtl/>
              </w:rPr>
              <w:t xml:space="preserve">تعيين دساتير تغيير المعلم من </w:t>
            </w:r>
            <w:r w:rsidRPr="00176013">
              <w:rPr>
                <w:rFonts w:cstheme="minorHAnsi"/>
                <w:position w:val="-18"/>
                <w:sz w:val="28"/>
                <w:szCs w:val="28"/>
              </w:rPr>
              <w:object w:dxaOrig="940" w:dyaOrig="480" w14:anchorId="2113603A">
                <v:shape id="_x0000_i1431" type="#_x0000_t75" style="width:47.25pt;height:24pt" o:ole="">
                  <v:imagedata r:id="rId666" o:title=""/>
                </v:shape>
                <o:OLEObject Type="Embed" ProgID="Equation.DSMT4" ShapeID="_x0000_i1431" DrawAspect="Content" ObjectID="_1788720379" r:id="rId667"/>
              </w:object>
            </w:r>
            <w:r w:rsidRPr="00176013">
              <w:rPr>
                <w:rFonts w:cstheme="minorHAnsi" w:hint="cs"/>
                <w:sz w:val="28"/>
                <w:szCs w:val="28"/>
                <w:rtl/>
              </w:rPr>
              <w:t xml:space="preserve"> إلى </w:t>
            </w:r>
            <w:r w:rsidRPr="00176013">
              <w:rPr>
                <w:rFonts w:cstheme="minorHAnsi"/>
                <w:position w:val="-18"/>
                <w:sz w:val="28"/>
                <w:szCs w:val="28"/>
              </w:rPr>
              <w:object w:dxaOrig="940" w:dyaOrig="480" w14:anchorId="7F5F5B78">
                <v:shape id="_x0000_i1432" type="#_x0000_t75" style="width:47.25pt;height:24pt" o:ole="">
                  <v:imagedata r:id="rId668" o:title=""/>
                </v:shape>
                <o:OLEObject Type="Embed" ProgID="Equation.DSMT4" ShapeID="_x0000_i1432" DrawAspect="Content" ObjectID="_1788720380" r:id="rId669"/>
              </w:object>
            </w:r>
            <w:r w:rsidRPr="00176013">
              <w:rPr>
                <w:rFonts w:cstheme="minorHAnsi" w:hint="cs"/>
                <w:sz w:val="28"/>
                <w:szCs w:val="28"/>
                <w:rtl/>
              </w:rPr>
              <w:t xml:space="preserve"> حيث </w:t>
            </w:r>
            <w:r w:rsidRPr="00176013">
              <w:rPr>
                <w:position w:val="-14"/>
              </w:rPr>
              <w:object w:dxaOrig="800" w:dyaOrig="400" w14:anchorId="084518F6">
                <v:shape id="_x0000_i1433" type="#_x0000_t75" style="width:39.75pt;height:20.25pt" o:ole="">
                  <v:imagedata r:id="rId670" o:title=""/>
                </v:shape>
                <o:OLEObject Type="Embed" ProgID="Equation.DSMT4" ShapeID="_x0000_i1433" DrawAspect="Content" ObjectID="_1788720381" r:id="rId671"/>
              </w:object>
            </w:r>
          </w:p>
          <w:p w14:paraId="1572DD0D" w14:textId="77777777" w:rsidR="007E3185" w:rsidRDefault="007E3185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كتابة معادلة </w:t>
            </w:r>
            <w:r w:rsidRPr="00607CFB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5DDB4D56">
                <v:shape id="_x0000_i1434" type="#_x0000_t75" style="width:27pt;height:21.75pt" o:ole="">
                  <v:imagedata r:id="rId672" o:title=""/>
                </v:shape>
                <o:OLEObject Type="Embed" ProgID="Equation.DSMT4" ShapeID="_x0000_i1434" DrawAspect="Content" ObjectID="_1788720382" r:id="rId673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176013">
              <w:rPr>
                <w:rFonts w:cstheme="minorHAnsi" w:hint="cs"/>
                <w:sz w:val="28"/>
                <w:szCs w:val="28"/>
                <w:rtl/>
              </w:rPr>
              <w:t xml:space="preserve">بالنسبة إلى المعلم الجديد </w:t>
            </w:r>
            <w:r w:rsidRPr="00176013">
              <w:rPr>
                <w:rFonts w:cstheme="minorHAnsi"/>
                <w:position w:val="-18"/>
                <w:sz w:val="28"/>
                <w:szCs w:val="28"/>
              </w:rPr>
              <w:object w:dxaOrig="940" w:dyaOrig="480" w14:anchorId="4132D062">
                <v:shape id="_x0000_i1435" type="#_x0000_t75" style="width:47.25pt;height:24pt" o:ole="">
                  <v:imagedata r:id="rId668" o:title=""/>
                </v:shape>
                <o:OLEObject Type="Embed" ProgID="Equation.DSMT4" ShapeID="_x0000_i1435" DrawAspect="Content" ObjectID="_1788720383" r:id="rId674"/>
              </w:object>
            </w:r>
          </w:p>
          <w:p w14:paraId="7296E89A" w14:textId="77777777" w:rsidR="007E3185" w:rsidRPr="00176013" w:rsidRDefault="007E3185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إثبات أن الدالة المحصل عليها دالة زوجية.</w:t>
            </w:r>
          </w:p>
          <w:p w14:paraId="22665495" w14:textId="77777777" w:rsidR="007E3185" w:rsidRPr="00607CFB" w:rsidRDefault="007E3185" w:rsidP="000A0CC9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AC79CB0" w14:textId="77777777" w:rsidR="007E3185" w:rsidRDefault="007E3185" w:rsidP="00B65261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607CFB">
              <w:rPr>
                <w:rFonts w:cstheme="minorHAnsi"/>
                <w:color w:val="FF0000"/>
                <w:sz w:val="28"/>
                <w:szCs w:val="28"/>
                <w:rtl/>
              </w:rPr>
              <w:t>تحديد مختلف المراحل المتبعة لإثبات أن ال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نقطة</w:t>
            </w:r>
            <w:r w:rsidRPr="00607CFB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B65261">
              <w:rPr>
                <w:rFonts w:cstheme="minorHAnsi"/>
                <w:color w:val="FF0000"/>
                <w:position w:val="-14"/>
                <w:sz w:val="28"/>
                <w:szCs w:val="28"/>
                <w:lang/>
              </w:rPr>
              <w:object w:dxaOrig="800" w:dyaOrig="400" w14:anchorId="557107E8">
                <v:shape id="_x0000_i1436" type="#_x0000_t75" style="width:39.75pt;height:20.25pt" o:ole="">
                  <v:imagedata r:id="rId675" o:title=""/>
                </v:shape>
                <o:OLEObject Type="Embed" ProgID="Equation.DSMT4" ShapeID="_x0000_i1436" DrawAspect="Content" ObjectID="_1788720384" r:id="rId676"/>
              </w:object>
            </w:r>
            <w:r w:rsidRPr="00607CFB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محور تناظر لـِمنحنى </w:t>
            </w:r>
            <w:r w:rsidRPr="00607CFB">
              <w:rPr>
                <w:rFonts w:cstheme="minorHAnsi"/>
                <w:color w:val="FF0000"/>
                <w:position w:val="-16"/>
                <w:sz w:val="28"/>
                <w:szCs w:val="28"/>
                <w:lang/>
              </w:rPr>
              <w:object w:dxaOrig="540" w:dyaOrig="440" w14:anchorId="6C4933FC">
                <v:shape id="_x0000_i1437" type="#_x0000_t75" style="width:27pt;height:21.75pt" o:ole="">
                  <v:imagedata r:id="rId662" o:title=""/>
                </v:shape>
                <o:OLEObject Type="Embed" ProgID="Equation.DSMT4" ShapeID="_x0000_i1437" DrawAspect="Content" ObjectID="_1788720385" r:id="rId677"/>
              </w:object>
            </w:r>
            <w:r w:rsidRPr="00607CFB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في معلم متعامد</w:t>
            </w:r>
            <w:r w:rsidRPr="00607CFB">
              <w:rPr>
                <w:rFonts w:cstheme="minorHAnsi"/>
                <w:color w:val="FF0000"/>
                <w:position w:val="-18"/>
                <w:sz w:val="28"/>
                <w:szCs w:val="28"/>
                <w:lang/>
              </w:rPr>
              <w:object w:dxaOrig="940" w:dyaOrig="480" w14:anchorId="4F5C292E">
                <v:shape id="_x0000_i1438" type="#_x0000_t75" style="width:47.25pt;height:24pt" o:ole="">
                  <v:imagedata r:id="rId664" o:title=""/>
                </v:shape>
                <o:OLEObject Type="Embed" ProgID="Equation.DSMT4" ShapeID="_x0000_i1438" DrawAspect="Content" ObjectID="_1788720386" r:id="rId678"/>
              </w:object>
            </w:r>
            <w:r w:rsidRPr="00607CFB">
              <w:rPr>
                <w:rFonts w:cstheme="minorHAnsi"/>
                <w:color w:val="FF0000"/>
                <w:sz w:val="28"/>
                <w:szCs w:val="28"/>
                <w:rtl/>
              </w:rPr>
              <w:t>.</w:t>
            </w:r>
          </w:p>
          <w:p w14:paraId="66D2ED7E" w14:textId="77777777" w:rsidR="007E3185" w:rsidRDefault="007E3185" w:rsidP="00B65261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44EDE7A5" w14:textId="77777777" w:rsidR="007E3185" w:rsidRPr="00176013" w:rsidRDefault="007E3185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 w:rsidRPr="00176013">
              <w:rPr>
                <w:rFonts w:cstheme="minorHAnsi" w:hint="cs"/>
                <w:sz w:val="28"/>
                <w:szCs w:val="28"/>
                <w:rtl/>
              </w:rPr>
              <w:t xml:space="preserve">تعيين دساتير تغيير المعلم من </w:t>
            </w:r>
            <w:r w:rsidRPr="00176013">
              <w:rPr>
                <w:rFonts w:cstheme="minorHAnsi"/>
                <w:position w:val="-18"/>
                <w:sz w:val="28"/>
                <w:szCs w:val="28"/>
              </w:rPr>
              <w:object w:dxaOrig="940" w:dyaOrig="480" w14:anchorId="1DA4B370">
                <v:shape id="_x0000_i1439" type="#_x0000_t75" style="width:47.25pt;height:24pt" o:ole="">
                  <v:imagedata r:id="rId666" o:title=""/>
                </v:shape>
                <o:OLEObject Type="Embed" ProgID="Equation.DSMT4" ShapeID="_x0000_i1439" DrawAspect="Content" ObjectID="_1788720387" r:id="rId679"/>
              </w:object>
            </w:r>
            <w:r w:rsidRPr="00176013">
              <w:rPr>
                <w:rFonts w:cstheme="minorHAnsi" w:hint="cs"/>
                <w:sz w:val="28"/>
                <w:szCs w:val="28"/>
                <w:rtl/>
              </w:rPr>
              <w:t xml:space="preserve"> إلى </w:t>
            </w:r>
            <w:r w:rsidRPr="00176013">
              <w:rPr>
                <w:rFonts w:cstheme="minorHAnsi"/>
                <w:position w:val="-18"/>
                <w:sz w:val="28"/>
                <w:szCs w:val="28"/>
              </w:rPr>
              <w:object w:dxaOrig="940" w:dyaOrig="480" w14:anchorId="52848E7A">
                <v:shape id="_x0000_i1440" type="#_x0000_t75" style="width:47.25pt;height:24pt" o:ole="">
                  <v:imagedata r:id="rId668" o:title=""/>
                </v:shape>
                <o:OLEObject Type="Embed" ProgID="Equation.DSMT4" ShapeID="_x0000_i1440" DrawAspect="Content" ObjectID="_1788720388" r:id="rId680"/>
              </w:object>
            </w:r>
            <w:r w:rsidRPr="00176013">
              <w:rPr>
                <w:rFonts w:cstheme="minorHAnsi" w:hint="cs"/>
                <w:sz w:val="28"/>
                <w:szCs w:val="28"/>
                <w:rtl/>
              </w:rPr>
              <w:t xml:space="preserve"> حيث </w:t>
            </w:r>
            <w:r w:rsidRPr="00176013">
              <w:rPr>
                <w:position w:val="-14"/>
              </w:rPr>
              <w:object w:dxaOrig="800" w:dyaOrig="400" w14:anchorId="425AC067">
                <v:shape id="_x0000_i1441" type="#_x0000_t75" style="width:39.75pt;height:20.25pt" o:ole="">
                  <v:imagedata r:id="rId670" o:title=""/>
                </v:shape>
                <o:OLEObject Type="Embed" ProgID="Equation.DSMT4" ShapeID="_x0000_i1441" DrawAspect="Content" ObjectID="_1788720389" r:id="rId681"/>
              </w:object>
            </w:r>
          </w:p>
          <w:p w14:paraId="75DC7BDB" w14:textId="77777777" w:rsidR="007E3185" w:rsidRDefault="007E3185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كتابة معادلة </w:t>
            </w:r>
            <w:r w:rsidRPr="00607CFB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2E940058">
                <v:shape id="_x0000_i1442" type="#_x0000_t75" style="width:27pt;height:21.75pt" o:ole="">
                  <v:imagedata r:id="rId672" o:title=""/>
                </v:shape>
                <o:OLEObject Type="Embed" ProgID="Equation.DSMT4" ShapeID="_x0000_i1442" DrawAspect="Content" ObjectID="_1788720390" r:id="rId682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176013">
              <w:rPr>
                <w:rFonts w:cstheme="minorHAnsi" w:hint="cs"/>
                <w:sz w:val="28"/>
                <w:szCs w:val="28"/>
                <w:rtl/>
              </w:rPr>
              <w:t xml:space="preserve">بالنسبة إلى المعلم الجديد </w:t>
            </w:r>
            <w:r w:rsidRPr="00176013">
              <w:rPr>
                <w:rFonts w:cstheme="minorHAnsi"/>
                <w:position w:val="-18"/>
                <w:sz w:val="28"/>
                <w:szCs w:val="28"/>
              </w:rPr>
              <w:object w:dxaOrig="940" w:dyaOrig="480" w14:anchorId="7EDDEA09">
                <v:shape id="_x0000_i1443" type="#_x0000_t75" style="width:47.25pt;height:24pt" o:ole="">
                  <v:imagedata r:id="rId668" o:title=""/>
                </v:shape>
                <o:OLEObject Type="Embed" ProgID="Equation.DSMT4" ShapeID="_x0000_i1443" DrawAspect="Content" ObjectID="_1788720391" r:id="rId683"/>
              </w:object>
            </w:r>
          </w:p>
          <w:p w14:paraId="26887560" w14:textId="77777777" w:rsidR="007E3185" w:rsidRPr="00176013" w:rsidRDefault="007E3185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إثبات أن الدالة المحصل عليها دالة فردية.</w:t>
            </w:r>
          </w:p>
          <w:p w14:paraId="5C0B9E3E" w14:textId="77777777" w:rsidR="007E3185" w:rsidRPr="00B65261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4C29D78" w14:textId="77777777" w:rsidR="007E3185" w:rsidRDefault="007E3185" w:rsidP="00F73B5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F73B59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تطبيق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:</w:t>
            </w:r>
          </w:p>
          <w:p w14:paraId="791FE27A" w14:textId="77777777" w:rsidR="007E3185" w:rsidRDefault="007E3185" w:rsidP="00F73B5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7405303" w14:textId="77777777" w:rsidR="007E3185" w:rsidRPr="00490301" w:rsidRDefault="007E3185" w:rsidP="00490301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F408B2">
              <w:rPr>
                <w:rFonts w:cstheme="minorHAnsi"/>
                <w:color w:val="FF0000"/>
                <w:sz w:val="28"/>
                <w:szCs w:val="28"/>
                <w:rtl/>
              </w:rPr>
              <w:t xml:space="preserve">تبيين أن النقطة </w:t>
            </w:r>
            <w:r w:rsidRPr="00F408B2">
              <w:rPr>
                <w:rFonts w:cstheme="minorHAnsi"/>
                <w:color w:val="FF0000"/>
                <w:position w:val="-10"/>
                <w:sz w:val="28"/>
                <w:szCs w:val="28"/>
                <w:lang/>
              </w:rPr>
              <w:object w:dxaOrig="740" w:dyaOrig="320" w14:anchorId="226852B5">
                <v:shape id="_x0000_i1444" type="#_x0000_t75" style="width:36.75pt;height:15.75pt" o:ole="">
                  <v:imagedata r:id="rId684" o:title=""/>
                </v:shape>
                <o:OLEObject Type="Embed" ProgID="Equation.DSMT4" ShapeID="_x0000_i1444" DrawAspect="Content" ObjectID="_1788720392" r:id="rId685"/>
              </w:object>
            </w:r>
            <w:r w:rsidRPr="00F408B2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مركز تناظر للمنحني</w:t>
            </w:r>
            <w:r w:rsidRPr="00607CFB">
              <w:rPr>
                <w:rFonts w:cstheme="minorHAnsi"/>
                <w:color w:val="FF0000"/>
                <w:position w:val="-16"/>
                <w:sz w:val="28"/>
                <w:szCs w:val="28"/>
                <w:lang/>
              </w:rPr>
              <w:object w:dxaOrig="540" w:dyaOrig="440" w14:anchorId="1739B1EA">
                <v:shape id="_x0000_i1445" type="#_x0000_t75" style="width:27pt;height:21.75pt" o:ole="">
                  <v:imagedata r:id="rId662" o:title=""/>
                </v:shape>
                <o:OLEObject Type="Embed" ProgID="Equation.DSMT4" ShapeID="_x0000_i1445" DrawAspect="Content" ObjectID="_1788720393" r:id="rId686"/>
              </w:object>
            </w:r>
            <w:r w:rsidRPr="00F408B2">
              <w:rPr>
                <w:rFonts w:cstheme="minorHAnsi"/>
                <w:color w:val="FF0000"/>
                <w:sz w:val="28"/>
                <w:szCs w:val="28"/>
                <w:rtl/>
              </w:rPr>
              <w:t>:</w:t>
            </w:r>
          </w:p>
          <w:p w14:paraId="59BD7B1F" w14:textId="77777777" w:rsidR="007E3185" w:rsidRDefault="007E3185" w:rsidP="00490301">
            <w:pPr>
              <w:tabs>
                <w:tab w:val="left" w:pos="1661"/>
                <w:tab w:val="center" w:pos="4678"/>
              </w:tabs>
              <w:bidi/>
              <w:ind w:left="360"/>
              <w:rPr>
                <w:rFonts w:cs="Simplified Arabic"/>
                <w:rtl/>
              </w:rPr>
            </w:pPr>
            <w:r w:rsidRPr="00490301">
              <w:rPr>
                <w:rFonts w:cstheme="minorHAnsi"/>
                <w:sz w:val="28"/>
                <w:szCs w:val="28"/>
                <w:rtl/>
              </w:rPr>
              <w:t xml:space="preserve">الدالة </w:t>
            </w:r>
            <w:r w:rsidRPr="00490301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1B6B0E6A">
                <v:shape id="_x0000_i1446" type="#_x0000_t75" style="width:12pt;height:15.75pt" o:ole="">
                  <v:imagedata r:id="rId103" o:title=""/>
                </v:shape>
                <o:OLEObject Type="Embed" ProgID="Equation.DSMT4" ShapeID="_x0000_i1446" DrawAspect="Content" ObjectID="_1788720394" r:id="rId687"/>
              </w:object>
            </w:r>
            <w:r w:rsidRPr="00490301">
              <w:rPr>
                <w:rFonts w:cstheme="minorHAnsi"/>
                <w:sz w:val="28"/>
                <w:szCs w:val="28"/>
                <w:rtl/>
              </w:rPr>
              <w:t xml:space="preserve"> المعرفة على </w:t>
            </w:r>
            <w:r w:rsidRPr="00490301">
              <w:rPr>
                <w:rFonts w:cstheme="minorHAnsi"/>
                <w:position w:val="-14"/>
                <w:sz w:val="28"/>
                <w:szCs w:val="28"/>
                <w:lang/>
              </w:rPr>
              <w:object w:dxaOrig="1640" w:dyaOrig="400" w14:anchorId="7514B905">
                <v:shape id="_x0000_i1447" type="#_x0000_t75" style="width:81.75pt;height:20.25pt" o:ole="">
                  <v:imagedata r:id="rId688" o:title=""/>
                </v:shape>
                <o:OLEObject Type="Embed" ProgID="Equation.DSMT4" ShapeID="_x0000_i1447" DrawAspect="Content" ObjectID="_1788720395" r:id="rId689"/>
              </w:object>
            </w:r>
            <w:r w:rsidRPr="00490301">
              <w:rPr>
                <w:rFonts w:cstheme="minorHAnsi"/>
                <w:sz w:val="28"/>
                <w:szCs w:val="28"/>
                <w:rtl/>
              </w:rPr>
              <w:t xml:space="preserve"> بـِ: </w:t>
            </w:r>
            <w:r w:rsidRPr="00490301">
              <w:rPr>
                <w:rFonts w:cstheme="minorHAnsi"/>
                <w:position w:val="-24"/>
                <w:sz w:val="28"/>
                <w:szCs w:val="28"/>
                <w:lang/>
              </w:rPr>
              <w:object w:dxaOrig="1260" w:dyaOrig="620" w14:anchorId="370ADDB8">
                <v:shape id="_x0000_i1448" type="#_x0000_t75" style="width:63pt;height:30.75pt" o:ole="">
                  <v:imagedata r:id="rId690" o:title=""/>
                </v:shape>
                <o:OLEObject Type="Embed" ProgID="Equation.DSMT4" ShapeID="_x0000_i1448" DrawAspect="Content" ObjectID="_1788720396" r:id="rId691"/>
              </w:object>
            </w:r>
            <w:r w:rsidRPr="00490301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>
              <w:rPr>
                <w:rFonts w:cs="Simplified Arabic" w:hint="cs"/>
                <w:rtl/>
              </w:rPr>
              <w:t xml:space="preserve">    </w:t>
            </w:r>
          </w:p>
          <w:p w14:paraId="552936B7" w14:textId="77777777" w:rsidR="007E3185" w:rsidRPr="001033F9" w:rsidRDefault="007E3185" w:rsidP="00537A0D">
            <w:pPr>
              <w:tabs>
                <w:tab w:val="left" w:pos="1661"/>
                <w:tab w:val="center" w:pos="4678"/>
              </w:tabs>
              <w:bidi/>
              <w:ind w:left="360"/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 </w:t>
            </w:r>
          </w:p>
          <w:p w14:paraId="2924FE3F" w14:textId="77777777" w:rsidR="007E3185" w:rsidRPr="00660685" w:rsidRDefault="007E3185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660685">
              <w:rPr>
                <w:rFonts w:cstheme="minorHAnsi"/>
                <w:color w:val="FF0000"/>
                <w:sz w:val="28"/>
                <w:szCs w:val="28"/>
                <w:rtl/>
              </w:rPr>
              <w:t>عيين دساتير تغيير المعلم</w:t>
            </w:r>
          </w:p>
          <w:p w14:paraId="0B3A82B8" w14:textId="77777777" w:rsidR="007E3185" w:rsidRPr="00123B7F" w:rsidRDefault="007E3185" w:rsidP="00660685">
            <w:pPr>
              <w:pStyle w:val="Paragraphedeliste"/>
              <w:bidi/>
              <w:ind w:left="474"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EB5796D" w14:textId="77777777" w:rsidR="007E3185" w:rsidRDefault="007E3185" w:rsidP="00660685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</w:rPr>
            </w:pPr>
            <w:r w:rsidRPr="00123B7F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123B7F">
              <w:rPr>
                <w:rFonts w:cstheme="minorHAnsi"/>
                <w:position w:val="-32"/>
                <w:sz w:val="28"/>
                <w:szCs w:val="28"/>
              </w:rPr>
              <w:object w:dxaOrig="1180" w:dyaOrig="760" w14:anchorId="36E89AB6">
                <v:shape id="_x0000_i1449" type="#_x0000_t75" style="width:59.25pt;height:38.25pt" o:ole="">
                  <v:imagedata r:id="rId589" o:title=""/>
                </v:shape>
                <o:OLEObject Type="Embed" ProgID="Equation.DSMT4" ShapeID="_x0000_i1449" DrawAspect="Content" ObjectID="_1788720397" r:id="rId692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   ومنه: </w:t>
            </w:r>
            <w:r w:rsidRPr="00123B7F">
              <w:rPr>
                <w:rFonts w:cstheme="minorHAnsi"/>
                <w:position w:val="-32"/>
                <w:sz w:val="28"/>
                <w:szCs w:val="28"/>
              </w:rPr>
              <w:object w:dxaOrig="1080" w:dyaOrig="760" w14:anchorId="1483FACE">
                <v:shape id="_x0000_i1450" type="#_x0000_t75" style="width:54pt;height:38.25pt" o:ole="">
                  <v:imagedata r:id="rId693" o:title=""/>
                </v:shape>
                <o:OLEObject Type="Embed" ProgID="Equation.DSMT4" ShapeID="_x0000_i1450" DrawAspect="Content" ObjectID="_1788720398" r:id="rId694"/>
              </w:object>
            </w:r>
            <w:r w:rsidRPr="00123B7F">
              <w:rPr>
                <w:rFonts w:cstheme="minorHAnsi"/>
                <w:sz w:val="28"/>
                <w:szCs w:val="28"/>
                <w:rtl/>
              </w:rPr>
              <w:t xml:space="preserve">   </w:t>
            </w:r>
          </w:p>
          <w:p w14:paraId="7300275B" w14:textId="77777777" w:rsidR="007E3185" w:rsidRDefault="007E3185" w:rsidP="00537A0D">
            <w:pPr>
              <w:pStyle w:val="Paragraphedeliste"/>
              <w:bidi/>
              <w:ind w:left="474" w:right="-851"/>
              <w:rPr>
                <w:rFonts w:cstheme="minorHAnsi"/>
                <w:sz w:val="28"/>
                <w:szCs w:val="28"/>
                <w:rtl/>
              </w:rPr>
            </w:pPr>
          </w:p>
          <w:p w14:paraId="67F2C950" w14:textId="20C07C59" w:rsidR="007E3185" w:rsidRDefault="007E3185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rPr>
                <w:rFonts w:cstheme="minorHAnsi"/>
                <w:color w:val="FF0000"/>
                <w:sz w:val="28"/>
                <w:szCs w:val="28"/>
              </w:rPr>
            </w:pPr>
            <w:r w:rsidRPr="00660685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كتابة معادلة </w:t>
            </w:r>
            <w:r w:rsidRPr="00660685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26397DA4">
                <v:shape id="_x0000_i1451" type="#_x0000_t75" style="width:27pt;height:21.75pt" o:ole="">
                  <v:imagedata r:id="rId695" o:title=""/>
                </v:shape>
                <o:OLEObject Type="Embed" ProgID="Equation.DSMT4" ShapeID="_x0000_i1451" DrawAspect="Content" ObjectID="_1788720399" r:id="rId696"/>
              </w:object>
            </w:r>
            <w:r w:rsidRPr="00660685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بالنسبة إلى المعلم</w:t>
            </w:r>
            <w:r w:rsidRPr="00A4412A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لجديد </w:t>
            </w:r>
            <w:r w:rsidRPr="00A4412A">
              <w:rPr>
                <w:rFonts w:cstheme="minorHAnsi"/>
                <w:color w:val="FF0000"/>
                <w:position w:val="-18"/>
                <w:sz w:val="28"/>
                <w:szCs w:val="28"/>
              </w:rPr>
              <w:object w:dxaOrig="940" w:dyaOrig="480" w14:anchorId="0695B707">
                <v:shape id="_x0000_i1452" type="#_x0000_t75" style="width:47.25pt;height:24pt" o:ole="">
                  <v:imagedata r:id="rId697" o:title=""/>
                </v:shape>
                <o:OLEObject Type="Embed" ProgID="Equation.DSMT4" ShapeID="_x0000_i1452" DrawAspect="Content" ObjectID="_1788720400" r:id="rId698"/>
              </w:object>
            </w:r>
          </w:p>
          <w:p w14:paraId="136F2A87" w14:textId="77777777" w:rsidR="000E1AC0" w:rsidRDefault="000E1AC0" w:rsidP="000E1AC0">
            <w:pPr>
              <w:pStyle w:val="Paragraphedeliste"/>
              <w:bidi/>
              <w:spacing w:after="0" w:line="240" w:lineRule="auto"/>
              <w:ind w:left="834"/>
              <w:rPr>
                <w:rFonts w:cstheme="minorHAnsi"/>
                <w:color w:val="FF0000"/>
                <w:sz w:val="28"/>
                <w:szCs w:val="28"/>
              </w:rPr>
            </w:pPr>
          </w:p>
          <w:p w14:paraId="7A988990" w14:textId="2ABF441D" w:rsidR="007E3185" w:rsidRDefault="007E3185" w:rsidP="00660685">
            <w:pPr>
              <w:pStyle w:val="Paragraphedeliste"/>
              <w:bidi/>
              <w:ind w:left="834" w:right="-851"/>
              <w:rPr>
                <w:rFonts w:cstheme="minorHAnsi"/>
                <w:sz w:val="28"/>
                <w:szCs w:val="28"/>
                <w:rtl/>
              </w:rPr>
            </w:pPr>
            <w:r w:rsidRPr="00A4412A">
              <w:rPr>
                <w:rFonts w:cstheme="minorHAnsi"/>
                <w:sz w:val="28"/>
                <w:szCs w:val="28"/>
                <w:rtl/>
              </w:rPr>
              <w:t xml:space="preserve">لدينا: معادلة </w:t>
            </w:r>
            <w:r w:rsidRPr="00A4412A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389B2EBB">
                <v:shape id="_x0000_i1453" type="#_x0000_t75" style="width:27pt;height:21.75pt" o:ole="">
                  <v:imagedata r:id="rId672" o:title=""/>
                </v:shape>
                <o:OLEObject Type="Embed" ProgID="Equation.DSMT4" ShapeID="_x0000_i1453" DrawAspect="Content" ObjectID="_1788720401" r:id="rId699"/>
              </w:object>
            </w:r>
            <w:r w:rsidRPr="00A4412A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A4412A">
              <w:rPr>
                <w:rFonts w:cstheme="minorHAnsi"/>
                <w:sz w:val="28"/>
                <w:szCs w:val="28"/>
                <w:rtl/>
              </w:rPr>
              <w:t xml:space="preserve">بالنسبة إلى المعلم </w:t>
            </w:r>
            <w:r w:rsidRPr="00A4412A">
              <w:rPr>
                <w:rFonts w:cstheme="minorHAnsi"/>
                <w:position w:val="-18"/>
                <w:sz w:val="28"/>
                <w:szCs w:val="28"/>
              </w:rPr>
              <w:object w:dxaOrig="940" w:dyaOrig="480" w14:anchorId="345C95B3">
                <v:shape id="_x0000_i1454" type="#_x0000_t75" style="width:47.25pt;height:24pt" o:ole="">
                  <v:imagedata r:id="rId666" o:title=""/>
                </v:shape>
                <o:OLEObject Type="Embed" ProgID="Equation.DSMT4" ShapeID="_x0000_i1454" DrawAspect="Content" ObjectID="_1788720402" r:id="rId700"/>
              </w:object>
            </w:r>
            <w:r w:rsidRPr="00A4412A">
              <w:rPr>
                <w:rFonts w:cstheme="minorHAnsi"/>
                <w:sz w:val="28"/>
                <w:szCs w:val="28"/>
                <w:rtl/>
              </w:rPr>
              <w:t xml:space="preserve">هي: </w:t>
            </w:r>
            <w:r w:rsidRPr="00A4412A">
              <w:rPr>
                <w:rFonts w:cstheme="minorHAnsi"/>
                <w:position w:val="-24"/>
                <w:sz w:val="28"/>
                <w:szCs w:val="28"/>
              </w:rPr>
              <w:object w:dxaOrig="940" w:dyaOrig="620" w14:anchorId="5EE7BEBB">
                <v:shape id="_x0000_i1455" type="#_x0000_t75" style="width:47.25pt;height:30.75pt" o:ole="">
                  <v:imagedata r:id="rId701" o:title=""/>
                </v:shape>
                <o:OLEObject Type="Embed" ProgID="Equation.DSMT4" ShapeID="_x0000_i1455" DrawAspect="Content" ObjectID="_1788720403" r:id="rId702"/>
              </w:object>
            </w:r>
          </w:p>
          <w:p w14:paraId="06A4DE2C" w14:textId="7DEC00B4" w:rsidR="000E1AC0" w:rsidRDefault="000E1AC0" w:rsidP="000E1AC0">
            <w:pPr>
              <w:pStyle w:val="Paragraphedeliste"/>
              <w:bidi/>
              <w:ind w:left="834" w:right="-851"/>
              <w:rPr>
                <w:rFonts w:cstheme="minorHAnsi"/>
                <w:sz w:val="28"/>
                <w:szCs w:val="28"/>
                <w:rtl/>
              </w:rPr>
            </w:pPr>
          </w:p>
          <w:p w14:paraId="61E40338" w14:textId="035C6D50" w:rsidR="000E1AC0" w:rsidRDefault="000E1AC0" w:rsidP="000E1AC0">
            <w:pPr>
              <w:pStyle w:val="Paragraphedeliste"/>
              <w:bidi/>
              <w:ind w:left="834" w:right="-851"/>
              <w:rPr>
                <w:rFonts w:cstheme="minorHAnsi"/>
                <w:sz w:val="28"/>
                <w:szCs w:val="28"/>
                <w:rtl/>
              </w:rPr>
            </w:pPr>
          </w:p>
          <w:p w14:paraId="0BDA541B" w14:textId="77777777" w:rsidR="000E1AC0" w:rsidRPr="00A4412A" w:rsidRDefault="000E1AC0" w:rsidP="000E1AC0">
            <w:pPr>
              <w:pStyle w:val="Paragraphedeliste"/>
              <w:bidi/>
              <w:ind w:left="834" w:right="-851"/>
              <w:rPr>
                <w:rFonts w:cstheme="minorHAnsi"/>
                <w:sz w:val="28"/>
                <w:szCs w:val="28"/>
              </w:rPr>
            </w:pPr>
          </w:p>
          <w:p w14:paraId="48E2576B" w14:textId="64F83F99" w:rsidR="007E3185" w:rsidRDefault="007E3185" w:rsidP="003F7730">
            <w:pPr>
              <w:pStyle w:val="Paragraphedeliste"/>
              <w:bidi/>
              <w:ind w:left="834" w:right="-851"/>
              <w:rPr>
                <w:rFonts w:cstheme="minorHAnsi"/>
                <w:sz w:val="28"/>
                <w:szCs w:val="28"/>
                <w:rtl/>
              </w:rPr>
            </w:pPr>
            <w:r w:rsidRPr="00A4412A">
              <w:rPr>
                <w:rFonts w:cstheme="minorHAnsi"/>
                <w:sz w:val="28"/>
                <w:szCs w:val="28"/>
                <w:rtl/>
              </w:rPr>
              <w:t xml:space="preserve">ومنه: معادلة </w:t>
            </w:r>
            <w:r w:rsidRPr="00A4412A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7B8CE971">
                <v:shape id="_x0000_i1456" type="#_x0000_t75" style="width:27pt;height:21.75pt" o:ole="">
                  <v:imagedata r:id="rId672" o:title=""/>
                </v:shape>
                <o:OLEObject Type="Embed" ProgID="Equation.DSMT4" ShapeID="_x0000_i1456" DrawAspect="Content" ObjectID="_1788720404" r:id="rId703"/>
              </w:object>
            </w:r>
            <w:r w:rsidRPr="00A4412A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A4412A">
              <w:rPr>
                <w:rFonts w:cstheme="minorHAnsi"/>
                <w:sz w:val="28"/>
                <w:szCs w:val="28"/>
                <w:rtl/>
              </w:rPr>
              <w:t xml:space="preserve">بالنسبة إلى المعلم </w:t>
            </w:r>
            <w:r w:rsidRPr="00A4412A">
              <w:rPr>
                <w:rFonts w:cstheme="minorHAnsi"/>
                <w:position w:val="-18"/>
                <w:sz w:val="28"/>
                <w:szCs w:val="28"/>
              </w:rPr>
              <w:object w:dxaOrig="940" w:dyaOrig="480" w14:anchorId="67E48843">
                <v:shape id="_x0000_i1457" type="#_x0000_t75" style="width:47.25pt;height:24pt" o:ole="">
                  <v:imagedata r:id="rId668" o:title=""/>
                </v:shape>
                <o:OLEObject Type="Embed" ProgID="Equation.DSMT4" ShapeID="_x0000_i1457" DrawAspect="Content" ObjectID="_1788720405" r:id="rId704"/>
              </w:object>
            </w:r>
            <w:r w:rsidRPr="00A4412A">
              <w:rPr>
                <w:rFonts w:cstheme="minorHAnsi"/>
                <w:sz w:val="28"/>
                <w:szCs w:val="28"/>
                <w:rtl/>
              </w:rPr>
              <w:t xml:space="preserve">هي: </w:t>
            </w:r>
            <w:r w:rsidRPr="00A4412A">
              <w:rPr>
                <w:rFonts w:cstheme="minorHAnsi"/>
                <w:position w:val="-24"/>
                <w:sz w:val="28"/>
                <w:szCs w:val="28"/>
              </w:rPr>
              <w:object w:dxaOrig="1700" w:dyaOrig="620" w14:anchorId="454C680D">
                <v:shape id="_x0000_i1458" type="#_x0000_t75" style="width:84.75pt;height:30.75pt" o:ole="">
                  <v:imagedata r:id="rId705" o:title=""/>
                </v:shape>
                <o:OLEObject Type="Embed" ProgID="Equation.DSMT4" ShapeID="_x0000_i1458" DrawAspect="Content" ObjectID="_1788720406" r:id="rId706"/>
              </w:object>
            </w:r>
          </w:p>
          <w:p w14:paraId="796E9472" w14:textId="3B0F053A" w:rsidR="007E3185" w:rsidRPr="00A4412A" w:rsidRDefault="000E1AC0" w:rsidP="00514686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          </w:t>
            </w:r>
            <w:r w:rsidR="007E3185" w:rsidRPr="00A4412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ومنه:  </w:t>
            </w:r>
            <w:r w:rsidR="007E3185" w:rsidRPr="00A4412A">
              <w:rPr>
                <w:rFonts w:cstheme="minorHAnsi"/>
                <w:position w:val="-24"/>
                <w:sz w:val="28"/>
                <w:szCs w:val="28"/>
                <w:lang/>
              </w:rPr>
              <w:object w:dxaOrig="1460" w:dyaOrig="620" w14:anchorId="1F40A247">
                <v:shape id="_x0000_i1459" type="#_x0000_t75" style="width:72.75pt;height:30.75pt" o:ole="">
                  <v:imagedata r:id="rId707" o:title=""/>
                </v:shape>
                <o:OLEObject Type="Embed" ProgID="Equation.DSMT4" ShapeID="_x0000_i1459" DrawAspect="Content" ObjectID="_1788720407" r:id="rId708"/>
              </w:object>
            </w:r>
            <w:r w:rsidR="007E3185" w:rsidRPr="00A4412A">
              <w:rPr>
                <w:rFonts w:cstheme="minorHAnsi"/>
                <w:sz w:val="28"/>
                <w:szCs w:val="28"/>
                <w:rtl/>
              </w:rPr>
              <w:t xml:space="preserve">  ومنه: </w:t>
            </w:r>
            <w:r w:rsidR="007E3185" w:rsidRPr="00A4412A">
              <w:rPr>
                <w:rFonts w:cstheme="minorHAnsi"/>
                <w:position w:val="-24"/>
                <w:sz w:val="28"/>
                <w:szCs w:val="28"/>
                <w:lang/>
              </w:rPr>
              <w:object w:dxaOrig="1340" w:dyaOrig="620" w14:anchorId="0D9E3252">
                <v:shape id="_x0000_i1460" type="#_x0000_t75" style="width:66.75pt;height:30.75pt" o:ole="">
                  <v:imagedata r:id="rId709" o:title=""/>
                </v:shape>
                <o:OLEObject Type="Embed" ProgID="Equation.DSMT4" ShapeID="_x0000_i1460" DrawAspect="Content" ObjectID="_1788720408" r:id="rId710"/>
              </w:object>
            </w:r>
            <w:r w:rsidR="007E3185" w:rsidRPr="00A4412A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="007E3185" w:rsidRPr="00A4412A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="007E3185" w:rsidRPr="00A4412A">
              <w:rPr>
                <w:rFonts w:cstheme="minorHAnsi"/>
                <w:position w:val="-24"/>
                <w:sz w:val="28"/>
                <w:szCs w:val="28"/>
                <w:lang/>
              </w:rPr>
              <w:object w:dxaOrig="1320" w:dyaOrig="620" w14:anchorId="08FD33EE">
                <v:shape id="_x0000_i1461" type="#_x0000_t75" style="width:66pt;height:30.75pt" o:ole="">
                  <v:imagedata r:id="rId711" o:title=""/>
                </v:shape>
                <o:OLEObject Type="Embed" ProgID="Equation.DSMT4" ShapeID="_x0000_i1461" DrawAspect="Content" ObjectID="_1788720409" r:id="rId712"/>
              </w:object>
            </w:r>
          </w:p>
          <w:p w14:paraId="2241BF65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</w:p>
          <w:p w14:paraId="5CCB67BE" w14:textId="77777777" w:rsidR="007E3185" w:rsidRPr="00A4412A" w:rsidRDefault="007E3185" w:rsidP="001730ED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257D266" w14:textId="77777777" w:rsidR="007E3185" w:rsidRDefault="007E3185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ind w:right="-851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A4412A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اثبات ان الدالة: </w:t>
            </w:r>
            <w:r w:rsidRPr="00A4412A">
              <w:rPr>
                <w:rFonts w:cstheme="minorHAnsi"/>
                <w:color w:val="FF0000"/>
                <w:position w:val="-24"/>
                <w:sz w:val="28"/>
                <w:szCs w:val="28"/>
              </w:rPr>
              <w:object w:dxaOrig="1120" w:dyaOrig="620" w14:anchorId="74BDF784">
                <v:shape id="_x0000_i1462" type="#_x0000_t75" style="width:56.25pt;height:30.75pt" o:ole="">
                  <v:imagedata r:id="rId713" o:title=""/>
                </v:shape>
                <o:OLEObject Type="Embed" ProgID="Equation.DSMT4" ShapeID="_x0000_i1462" DrawAspect="Content" ObjectID="_1788720410" r:id="rId714"/>
              </w:object>
            </w:r>
            <w:r w:rsidRPr="00A4412A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دالة فردية:</w:t>
            </w:r>
          </w:p>
          <w:p w14:paraId="7E2F3585" w14:textId="77777777" w:rsidR="007E3185" w:rsidRDefault="007E3185" w:rsidP="001730ED">
            <w:pPr>
              <w:pStyle w:val="Paragraphedeliste"/>
              <w:bidi/>
              <w:ind w:left="834" w:right="-851"/>
              <w:rPr>
                <w:rFonts w:cstheme="minorHAnsi"/>
                <w:sz w:val="28"/>
                <w:szCs w:val="28"/>
                <w:rtl/>
              </w:rPr>
            </w:pPr>
            <w:r w:rsidRPr="001730ED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:  </w:t>
            </w:r>
            <w:r w:rsidRPr="001730ED">
              <w:rPr>
                <w:rFonts w:cstheme="minorHAnsi"/>
                <w:position w:val="-24"/>
                <w:sz w:val="28"/>
                <w:szCs w:val="28"/>
              </w:rPr>
              <w:object w:dxaOrig="2720" w:dyaOrig="620" w14:anchorId="36CD7CCA">
                <v:shape id="_x0000_i1463" type="#_x0000_t75" style="width:135.75pt;height:30.75pt" o:ole="">
                  <v:imagedata r:id="rId715" o:title=""/>
                </v:shape>
                <o:OLEObject Type="Embed" ProgID="Equation.DSMT4" ShapeID="_x0000_i1463" DrawAspect="Content" ObjectID="_1788720411" r:id="rId716"/>
              </w:object>
            </w:r>
            <w:r w:rsidRPr="001730ED">
              <w:rPr>
                <w:rFonts w:cstheme="minorHAnsi"/>
                <w:sz w:val="28"/>
                <w:szCs w:val="28"/>
                <w:rtl/>
              </w:rPr>
              <w:t xml:space="preserve"> ومنه الدالة </w:t>
            </w:r>
            <w:r w:rsidRPr="001730ED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0439125A">
                <v:shape id="_x0000_i1464" type="#_x0000_t75" style="width:9.75pt;height:14.25pt" o:ole="">
                  <v:imagedata r:id="rId717" o:title=""/>
                </v:shape>
                <o:OLEObject Type="Embed" ProgID="Equation.DSMT4" ShapeID="_x0000_i1464" DrawAspect="Content" ObjectID="_1788720412" r:id="rId718"/>
              </w:object>
            </w:r>
            <w:r w:rsidRPr="001730ED">
              <w:rPr>
                <w:rFonts w:cstheme="minorHAnsi"/>
                <w:sz w:val="28"/>
                <w:szCs w:val="28"/>
                <w:rtl/>
              </w:rPr>
              <w:t xml:space="preserve"> دالة </w:t>
            </w:r>
            <w:r>
              <w:rPr>
                <w:rFonts w:cstheme="minorHAnsi" w:hint="cs"/>
                <w:sz w:val="28"/>
                <w:szCs w:val="28"/>
                <w:rtl/>
              </w:rPr>
              <w:t>فردية</w:t>
            </w:r>
            <w:r w:rsidRPr="001730ED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4251E6F" w14:textId="77777777" w:rsidR="007E3185" w:rsidRPr="001730ED" w:rsidRDefault="007E3185" w:rsidP="00537A0D">
            <w:pPr>
              <w:pStyle w:val="Paragraphedeliste"/>
              <w:bidi/>
              <w:ind w:left="834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F0D877A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إذا: </w:t>
            </w:r>
            <w:r w:rsidRPr="00607CDD">
              <w:rPr>
                <w:rFonts w:cstheme="minorHAnsi"/>
                <w:sz w:val="28"/>
                <w:szCs w:val="28"/>
                <w:rtl/>
              </w:rPr>
              <w:t xml:space="preserve">النقطة </w:t>
            </w:r>
            <w:r w:rsidRPr="00607CDD">
              <w:rPr>
                <w:rFonts w:cstheme="minorHAnsi"/>
                <w:position w:val="-10"/>
                <w:sz w:val="28"/>
                <w:szCs w:val="28"/>
                <w:lang/>
              </w:rPr>
              <w:object w:dxaOrig="740" w:dyaOrig="320" w14:anchorId="1C81A651">
                <v:shape id="_x0000_i1465" type="#_x0000_t75" style="width:36.75pt;height:15.75pt" o:ole="">
                  <v:imagedata r:id="rId719" o:title=""/>
                </v:shape>
                <o:OLEObject Type="Embed" ProgID="Equation.DSMT4" ShapeID="_x0000_i1465" DrawAspect="Content" ObjectID="_1788720413" r:id="rId720"/>
              </w:object>
            </w:r>
            <w:r w:rsidRPr="00607CDD">
              <w:rPr>
                <w:rFonts w:cstheme="minorHAnsi"/>
                <w:sz w:val="28"/>
                <w:szCs w:val="28"/>
                <w:rtl/>
              </w:rPr>
              <w:t xml:space="preserve"> مركز تناظر للمنحني</w:t>
            </w:r>
            <w:r w:rsidRPr="00607CDD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34D63DEE">
                <v:shape id="_x0000_i1466" type="#_x0000_t75" style="width:27pt;height:21.75pt" o:ole="">
                  <v:imagedata r:id="rId721" o:title=""/>
                </v:shape>
                <o:OLEObject Type="Embed" ProgID="Equation.DSMT4" ShapeID="_x0000_i1466" DrawAspect="Content" ObjectID="_1788720414" r:id="rId722"/>
              </w:object>
            </w:r>
          </w:p>
          <w:p w14:paraId="55133699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D227F45" w14:textId="77777777" w:rsidR="007E3185" w:rsidRDefault="007E3185" w:rsidP="009D0CEF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552664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لاحظة:</w:t>
            </w:r>
          </w:p>
          <w:p w14:paraId="0F79654B" w14:textId="77777777" w:rsidR="007E3185" w:rsidRDefault="007E3185" w:rsidP="00206F46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F2F9EF3" w14:textId="77777777" w:rsidR="007E3185" w:rsidRPr="00206F46" w:rsidRDefault="007E3185" w:rsidP="00206F46">
            <w:pPr>
              <w:bidi/>
              <w:spacing w:line="360" w:lineRule="auto"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D6489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206F46">
              <w:rPr>
                <w:rFonts w:cstheme="minorHAnsi"/>
                <w:sz w:val="28"/>
                <w:szCs w:val="28"/>
                <w:rtl/>
                <w:lang w:bidi="ar-DZ"/>
              </w:rPr>
              <w:t>هناك طريقة أخرى لإثبات مركز او محور تناظر منحنى:</w:t>
            </w:r>
          </w:p>
          <w:p w14:paraId="20F1ACAB" w14:textId="77777777" w:rsidR="007E3185" w:rsidRPr="00206F46" w:rsidRDefault="007E3185" w:rsidP="00206F46">
            <w:pPr>
              <w:bidi/>
              <w:spacing w:line="360" w:lineRule="auto"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06F46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1A129866">
                <v:shape id="_x0000_i1467" type="#_x0000_t75" style="width:27pt;height:21.75pt" o:ole="">
                  <v:imagedata r:id="rId721" o:title=""/>
                </v:shape>
                <o:OLEObject Type="Embed" ProgID="Equation.DSMT4" ShapeID="_x0000_i1467" DrawAspect="Content" ObjectID="_1788720415" r:id="rId723"/>
              </w:object>
            </w:r>
            <w:r w:rsidRPr="00206F46">
              <w:rPr>
                <w:rFonts w:cstheme="minorHAnsi"/>
                <w:sz w:val="28"/>
                <w:szCs w:val="28"/>
                <w:rtl/>
              </w:rPr>
              <w:t xml:space="preserve"> هو المنحنى الممثل للدالة </w:t>
            </w:r>
            <w:r w:rsidRPr="00206F46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566D38BA">
                <v:shape id="_x0000_i1468" type="#_x0000_t75" style="width:12pt;height:15.75pt" o:ole="">
                  <v:imagedata r:id="rId724" o:title=""/>
                </v:shape>
                <o:OLEObject Type="Embed" ProgID="Equation.DSMT4" ShapeID="_x0000_i1468" DrawAspect="Content" ObjectID="_1788720416" r:id="rId725"/>
              </w:object>
            </w:r>
            <w:r w:rsidRPr="00206F46">
              <w:rPr>
                <w:rFonts w:cstheme="minorHAnsi"/>
                <w:sz w:val="28"/>
                <w:szCs w:val="28"/>
                <w:rtl/>
              </w:rPr>
              <w:t xml:space="preserve"> في معلم متعامد ومتجانس </w:t>
            </w:r>
            <w:r w:rsidRPr="00206F46">
              <w:rPr>
                <w:rFonts w:cstheme="minorHAnsi"/>
                <w:position w:val="-18"/>
                <w:sz w:val="28"/>
                <w:szCs w:val="28"/>
                <w:lang/>
              </w:rPr>
              <w:object w:dxaOrig="940" w:dyaOrig="480" w14:anchorId="37260FD6">
                <v:shape id="_x0000_i1469" type="#_x0000_t75" style="width:47.25pt;height:24pt" o:ole="">
                  <v:imagedata r:id="rId666" o:title=""/>
                </v:shape>
                <o:OLEObject Type="Embed" ProgID="Equation.DSMT4" ShapeID="_x0000_i1469" DrawAspect="Content" ObjectID="_1788720417" r:id="rId726"/>
              </w:object>
            </w:r>
          </w:p>
          <w:p w14:paraId="7279CE2C" w14:textId="77777777" w:rsidR="007E3185" w:rsidRPr="00206F46" w:rsidRDefault="007E3185">
            <w:pPr>
              <w:pStyle w:val="Paragraphedeliste"/>
              <w:numPr>
                <w:ilvl w:val="0"/>
                <w:numId w:val="30"/>
              </w:numPr>
              <w:bidi/>
              <w:spacing w:after="0" w:line="360" w:lineRule="auto"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 w:rsidRPr="00206F46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إثبات ان النقطة </w:t>
            </w:r>
            <w:r w:rsidRPr="008C57A2">
              <w:rPr>
                <w:position w:val="-14"/>
              </w:rPr>
              <w:object w:dxaOrig="840" w:dyaOrig="400" w14:anchorId="4A3A5D88">
                <v:shape id="_x0000_i1470" type="#_x0000_t75" style="width:42pt;height:20.25pt" o:ole="">
                  <v:imagedata r:id="rId727" o:title=""/>
                </v:shape>
                <o:OLEObject Type="Embed" ProgID="Equation.DSMT4" ShapeID="_x0000_i1470" DrawAspect="Content" ObjectID="_1788720418" r:id="rId728"/>
              </w:object>
            </w:r>
            <w:r w:rsidRPr="00206F46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  <w:r w:rsidRPr="00206F46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ركز تناظر للمنحنى</w:t>
            </w:r>
            <w:r w:rsidRPr="00206F46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3C230D9D">
                <v:shape id="_x0000_i1471" type="#_x0000_t75" style="width:27pt;height:21.75pt" o:ole="">
                  <v:imagedata r:id="rId721" o:title=""/>
                </v:shape>
                <o:OLEObject Type="Embed" ProgID="Equation.DSMT4" ShapeID="_x0000_i1471" DrawAspect="Content" ObjectID="_1788720419" r:id="rId729"/>
              </w:object>
            </w:r>
            <w:r w:rsidRPr="00206F46">
              <w:rPr>
                <w:rFonts w:cstheme="minorHAnsi"/>
                <w:sz w:val="28"/>
                <w:szCs w:val="28"/>
                <w:rtl/>
              </w:rPr>
              <w:t xml:space="preserve"> نثبت أنه:</w:t>
            </w:r>
          </w:p>
          <w:p w14:paraId="45E754B6" w14:textId="77777777" w:rsidR="007E3185" w:rsidRDefault="007E3185" w:rsidP="00206F46">
            <w:pPr>
              <w:pStyle w:val="Paragraphedeliste"/>
              <w:bidi/>
              <w:spacing w:line="360" w:lineRule="auto"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</w:rPr>
              <w:t xml:space="preserve">        </w:t>
            </w:r>
            <w:r w:rsidRPr="00206F46">
              <w:rPr>
                <w:rFonts w:cstheme="minorHAnsi"/>
                <w:sz w:val="28"/>
                <w:szCs w:val="28"/>
                <w:rtl/>
              </w:rPr>
              <w:t xml:space="preserve">من اجل كل </w:t>
            </w:r>
            <w:r w:rsidRPr="00206F46">
              <w:rPr>
                <w:rFonts w:cstheme="minorHAnsi"/>
                <w:position w:val="-14"/>
                <w:sz w:val="28"/>
                <w:szCs w:val="28"/>
              </w:rPr>
              <w:object w:dxaOrig="680" w:dyaOrig="380" w14:anchorId="27CE0665">
                <v:shape id="_x0000_i1472" type="#_x0000_t75" style="width:33.75pt;height:18.75pt" o:ole="">
                  <v:imagedata r:id="rId730" o:title=""/>
                </v:shape>
                <o:OLEObject Type="Embed" ProgID="Equation.DSMT4" ShapeID="_x0000_i1472" DrawAspect="Content" ObjectID="_1788720420" r:id="rId731"/>
              </w:object>
            </w:r>
            <w:r w:rsidRPr="00206F46">
              <w:rPr>
                <w:rFonts w:cstheme="minorHAnsi"/>
                <w:sz w:val="28"/>
                <w:szCs w:val="28"/>
                <w:rtl/>
              </w:rPr>
              <w:t xml:space="preserve"> فإن: </w:t>
            </w:r>
            <w:r w:rsidRPr="00206F46">
              <w:rPr>
                <w:rFonts w:cstheme="minorHAnsi"/>
                <w:position w:val="-14"/>
                <w:sz w:val="28"/>
                <w:szCs w:val="28"/>
              </w:rPr>
              <w:object w:dxaOrig="1160" w:dyaOrig="380" w14:anchorId="25D819AC">
                <v:shape id="_x0000_i1473" type="#_x0000_t75" style="width:57.75pt;height:18.75pt" o:ole="">
                  <v:imagedata r:id="rId732" o:title=""/>
                </v:shape>
                <o:OLEObject Type="Embed" ProgID="Equation.DSMT4" ShapeID="_x0000_i1473" DrawAspect="Content" ObjectID="_1788720421" r:id="rId733"/>
              </w:object>
            </w:r>
            <w:r w:rsidRPr="00206F46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206F46">
              <w:rPr>
                <w:rFonts w:cstheme="minorHAnsi"/>
                <w:position w:val="-10"/>
                <w:sz w:val="28"/>
                <w:szCs w:val="28"/>
              </w:rPr>
              <w:object w:dxaOrig="2079" w:dyaOrig="320" w14:anchorId="6E5DB22D">
                <v:shape id="_x0000_i1474" type="#_x0000_t75" style="width:104.25pt;height:15.75pt" o:ole="">
                  <v:imagedata r:id="rId734" o:title=""/>
                </v:shape>
                <o:OLEObject Type="Embed" ProgID="Equation.DSMT4" ShapeID="_x0000_i1474" DrawAspect="Content" ObjectID="_1788720422" r:id="rId735"/>
              </w:object>
            </w:r>
          </w:p>
          <w:p w14:paraId="56A9A527" w14:textId="77777777" w:rsidR="007E3185" w:rsidRDefault="007E3185">
            <w:pPr>
              <w:pStyle w:val="Paragraphedeliste"/>
              <w:numPr>
                <w:ilvl w:val="0"/>
                <w:numId w:val="30"/>
              </w:numPr>
              <w:bidi/>
              <w:spacing w:after="0" w:line="360" w:lineRule="auto"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لإثبات أن المستقيم  </w:t>
            </w:r>
            <w:r w:rsidRPr="008C57A2">
              <w:rPr>
                <w:position w:val="-6"/>
              </w:rPr>
              <w:object w:dxaOrig="620" w:dyaOrig="240" w14:anchorId="1B894842">
                <v:shape id="_x0000_i1475" type="#_x0000_t75" style="width:30.75pt;height:12pt" o:ole="">
                  <v:imagedata r:id="rId736" o:title=""/>
                </v:shape>
                <o:OLEObject Type="Embed" ProgID="Equation.DSMT4" ShapeID="_x0000_i1475" DrawAspect="Content" ObjectID="_1788720423" r:id="rId737"/>
              </w:objec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محور تناظر مركز تناظر للمنحنى </w:t>
            </w:r>
            <w:r w:rsidRPr="00206F46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7CA5D2A1">
                <v:shape id="_x0000_i1476" type="#_x0000_t75" style="width:27pt;height:21.75pt" o:ole="">
                  <v:imagedata r:id="rId721" o:title=""/>
                </v:shape>
                <o:OLEObject Type="Embed" ProgID="Equation.DSMT4" ShapeID="_x0000_i1476" DrawAspect="Content" ObjectID="_1788720424" r:id="rId738"/>
              </w:object>
            </w:r>
            <w:r>
              <w:rPr>
                <w:rFonts w:cstheme="minorHAnsi"/>
                <w:sz w:val="28"/>
                <w:szCs w:val="28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نثبت انه:</w:t>
            </w:r>
          </w:p>
          <w:p w14:paraId="4531BD9B" w14:textId="77777777" w:rsidR="007E3185" w:rsidRPr="00206F46" w:rsidRDefault="007E3185" w:rsidP="00206F46">
            <w:pPr>
              <w:pStyle w:val="Paragraphedeliste"/>
              <w:bidi/>
              <w:spacing w:line="360" w:lineRule="auto"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06F46">
              <w:rPr>
                <w:rFonts w:cstheme="minorHAnsi"/>
                <w:sz w:val="28"/>
                <w:szCs w:val="28"/>
                <w:rtl/>
              </w:rPr>
              <w:t xml:space="preserve">من اجل كل </w:t>
            </w:r>
            <w:r w:rsidRPr="00206F46">
              <w:rPr>
                <w:rFonts w:cstheme="minorHAnsi"/>
                <w:position w:val="-14"/>
                <w:sz w:val="28"/>
                <w:szCs w:val="28"/>
              </w:rPr>
              <w:object w:dxaOrig="680" w:dyaOrig="380" w14:anchorId="008E75B6">
                <v:shape id="_x0000_i1477" type="#_x0000_t75" style="width:33.75pt;height:18.75pt" o:ole="">
                  <v:imagedata r:id="rId730" o:title=""/>
                </v:shape>
                <o:OLEObject Type="Embed" ProgID="Equation.DSMT4" ShapeID="_x0000_i1477" DrawAspect="Content" ObjectID="_1788720425" r:id="rId739"/>
              </w:object>
            </w:r>
            <w:r w:rsidRPr="00206F46">
              <w:rPr>
                <w:rFonts w:cstheme="minorHAnsi"/>
                <w:sz w:val="28"/>
                <w:szCs w:val="28"/>
                <w:rtl/>
              </w:rPr>
              <w:t xml:space="preserve"> فإن: </w:t>
            </w:r>
            <w:r w:rsidRPr="00206F46">
              <w:rPr>
                <w:rFonts w:cstheme="minorHAnsi"/>
                <w:position w:val="-14"/>
                <w:sz w:val="28"/>
                <w:szCs w:val="28"/>
              </w:rPr>
              <w:object w:dxaOrig="1160" w:dyaOrig="380" w14:anchorId="7446671C">
                <v:shape id="_x0000_i1478" type="#_x0000_t75" style="width:57.75pt;height:18.75pt" o:ole="">
                  <v:imagedata r:id="rId732" o:title=""/>
                </v:shape>
                <o:OLEObject Type="Embed" ProgID="Equation.DSMT4" ShapeID="_x0000_i1478" DrawAspect="Content" ObjectID="_1788720426" r:id="rId740"/>
              </w:object>
            </w:r>
            <w:r w:rsidRPr="00206F46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206F46">
              <w:rPr>
                <w:rFonts w:cstheme="minorHAnsi"/>
                <w:position w:val="-10"/>
                <w:sz w:val="28"/>
                <w:szCs w:val="28"/>
              </w:rPr>
              <w:object w:dxaOrig="1600" w:dyaOrig="320" w14:anchorId="4BEE8C84">
                <v:shape id="_x0000_i1479" type="#_x0000_t75" style="width:80.25pt;height:15.75pt" o:ole="">
                  <v:imagedata r:id="rId741" o:title=""/>
                </v:shape>
                <o:OLEObject Type="Embed" ProgID="Equation.DSMT4" ShapeID="_x0000_i1479" DrawAspect="Content" ObjectID="_1788720427" r:id="rId742"/>
              </w:object>
            </w:r>
          </w:p>
          <w:p w14:paraId="2043C77D" w14:textId="77777777" w:rsidR="007E3185" w:rsidRPr="003D6489" w:rsidRDefault="007E3185" w:rsidP="003D6489">
            <w:pPr>
              <w:pStyle w:val="Paragraphedeliste"/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348DAA1" w14:textId="436841A4" w:rsidR="007E3185" w:rsidRDefault="00E95DCE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11AAFBCF" wp14:editId="7E665661">
                      <wp:simplePos x="0" y="0"/>
                      <wp:positionH relativeFrom="column">
                        <wp:posOffset>565785</wp:posOffset>
                      </wp:positionH>
                      <wp:positionV relativeFrom="paragraph">
                        <wp:posOffset>177165</wp:posOffset>
                      </wp:positionV>
                      <wp:extent cx="2257425" cy="2124075"/>
                      <wp:effectExtent l="0" t="0" r="9525" b="9525"/>
                      <wp:wrapNone/>
                      <wp:docPr id="73" name="Rectangle 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57425" cy="21240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0BE5554" w14:textId="6EFCEB08" w:rsidR="00E95DCE" w:rsidRDefault="00E95DCE" w:rsidP="00E95DC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7D17E8D" wp14:editId="34041F5C">
                                        <wp:extent cx="2061845" cy="1979930"/>
                                        <wp:effectExtent l="0" t="0" r="0" b="1270"/>
                                        <wp:docPr id="74" name="Image 7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61845" cy="19799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1AAFBCF" id="Rectangle 73" o:spid="_x0000_s1062" style="position:absolute;left:0;text-align:left;margin-left:44.55pt;margin-top:13.95pt;width:177.75pt;height:167.2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" fillcolor="white [3201]" stroked="f" strokeweight="1pt">
                      <v:textbox>
                        <w:txbxContent>
                          <w:p w14:paraId="40BE5554" w14:textId="6EFCEB08" w:rsidR="00E95DCE" w:rsidRDefault="00E95DCE" w:rsidP="00E95DC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D17E8D" wp14:editId="34041F5C">
                                  <wp:extent cx="2061845" cy="1979930"/>
                                  <wp:effectExtent l="0" t="0" r="0" b="1270"/>
                                  <wp:docPr id="74" name="Image 7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1845" cy="19799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CF8329E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  <w:p w14:paraId="58BAD953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3301DCC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7F3CA04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E99CA0E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CE94352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BC85829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FEAFFA5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55E6CBA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27E0B4A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883E920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7936942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D39F3E6" w14:textId="77777777" w:rsidR="007E3185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34EA02F" w14:textId="77777777" w:rsidR="007E3185" w:rsidRPr="009D0CEF" w:rsidRDefault="007E3185" w:rsidP="009D0CE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9" w:type="dxa"/>
          </w:tcPr>
          <w:p w14:paraId="5A641EF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05A9A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4B1C8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932AB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DB3C2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9F4D15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5CD8DA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F7DBD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B9AD3B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37A060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106AF3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E3D1A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EEEAA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ACF39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09C96B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80C504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131EA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8C557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B7C42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ECA81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A573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F0F4C2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EA822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8FFD8A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E7C22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ED1EDB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C5B72A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10869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95CBA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3712D4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DA1EE3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DFDC6F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184C5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3674E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2FE26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0DD932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52212A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CF257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DD44F0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AA649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E1873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0D0FB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20A4F0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6473A3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B515FF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19B30C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F6C448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D4A75D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25973E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27F40B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CA57FC" w14:textId="77777777" w:rsidR="007E3185" w:rsidRDefault="007E3185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E4079" w14:textId="77777777" w:rsidR="007E3185" w:rsidRDefault="007E3185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1C71AB" w14:textId="77777777" w:rsidR="007E3185" w:rsidRPr="00792B9B" w:rsidRDefault="007E3185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5D22021F" w14:textId="77777777" w:rsidR="007E3185" w:rsidRPr="001D0AFA" w:rsidRDefault="007E3185" w:rsidP="003247A0">
      <w:pPr>
        <w:bidi/>
        <w:ind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2E25B26" wp14:editId="00CF9434">
                <wp:simplePos x="0" y="0"/>
                <wp:positionH relativeFrom="column">
                  <wp:posOffset>-613352</wp:posOffset>
                </wp:positionH>
                <wp:positionV relativeFrom="paragraph">
                  <wp:posOffset>351288</wp:posOffset>
                </wp:positionV>
                <wp:extent cx="1685659" cy="594995"/>
                <wp:effectExtent l="0" t="0" r="10160" b="14605"/>
                <wp:wrapNone/>
                <wp:docPr id="34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5659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6F8FAE5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</w:t>
                            </w: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E25B26" id="_x0000_s1063" type="#_x0000_t54" style="position:absolute;left:0;text-align:left;margin-left:-48.3pt;margin-top:27.65pt;width:132.75pt;height:46.8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">
                <v:textbox>
                  <w:txbxContent>
                    <w:p w14:paraId="06F8FAE5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</w:t>
                      </w: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67548BC" wp14:editId="4C7436D4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134612" cy="669925"/>
                <wp:effectExtent l="0" t="0" r="27940" b="15875"/>
                <wp:wrapNone/>
                <wp:docPr id="35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4612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4C1BCBA" w14:textId="77777777" w:rsidR="007E3185" w:rsidRPr="00560BBD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7548BC" id="_x0000_s1064" type="#_x0000_t54" style="position:absolute;left:0;text-align:left;margin-left:398.8pt;margin-top:22.2pt;width:89.35pt;height:52.7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">
                <v:textbox>
                  <w:txbxContent>
                    <w:p w14:paraId="44C1BCBA" w14:textId="77777777" w:rsidR="007E3185" w:rsidRPr="00560BBD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ع.ت</w:t>
                      </w:r>
                    </w:p>
                  </w:txbxContent>
                </v:textbox>
              </v:shape>
            </w:pict>
          </mc:Fallback>
        </mc:AlternateContent>
      </w:r>
    </w:p>
    <w:p w14:paraId="7CB84A2E" w14:textId="77777777" w:rsidR="007E3185" w:rsidRPr="00792B9B" w:rsidRDefault="007E3185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16842DA" wp14:editId="1C462101">
                <wp:simplePos x="0" y="0"/>
                <wp:positionH relativeFrom="column">
                  <wp:posOffset>-517525</wp:posOffset>
                </wp:positionH>
                <wp:positionV relativeFrom="paragraph">
                  <wp:posOffset>739140</wp:posOffset>
                </wp:positionV>
                <wp:extent cx="6717281" cy="499745"/>
                <wp:effectExtent l="0" t="0" r="26670" b="14605"/>
                <wp:wrapNone/>
                <wp:docPr id="3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7281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B9B0AA" w14:textId="77777777" w:rsidR="007E3185" w:rsidRPr="00560BBD" w:rsidRDefault="007E3185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الكفاءة </w:t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المستهدفة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D0453A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 xml:space="preserve">التعرف على كثير حدود </w:t>
                            </w:r>
                            <w:r w:rsidRPr="00D0453A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</w:rPr>
                              <w:t>ودرجت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6842DA" id="_x0000_s1065" type="#_x0000_t80" style="position:absolute;left:0;text-align:left;margin-left:-40.75pt;margin-top:58.2pt;width:528.9pt;height:39.3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" adj=",4919,,7860">
                <v:textbox>
                  <w:txbxContent>
                    <w:p w14:paraId="4AB9B0AA" w14:textId="77777777" w:rsidR="007E3185" w:rsidRPr="00560BBD" w:rsidRDefault="007E3185" w:rsidP="00E60A10">
                      <w:pPr>
                        <w:bidi/>
                        <w:rPr>
                          <w:b/>
                          <w:bCs/>
                          <w:color w:val="FF0000"/>
                          <w:lang w:bidi="ar-DZ"/>
                        </w:rPr>
                      </w:pP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الكفاءة </w:t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المستهدفة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D0453A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 xml:space="preserve">التعرف على كثير حدود </w:t>
                      </w:r>
                      <w:r w:rsidRPr="00D0453A">
                        <w:rPr>
                          <w:rFonts w:cstheme="minorHAnsi" w:hint="cs"/>
                          <w:sz w:val="28"/>
                          <w:szCs w:val="28"/>
                          <w:rtl/>
                        </w:rPr>
                        <w:t>ودرجت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A001B14" wp14:editId="611B9419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37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A0922AB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64F9D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دوال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80E5F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دالة كثير حدود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01B14" id="_x0000_s1066" type="#_x0000_t98" style="position:absolute;left:0;text-align:left;margin-left:84.05pt;margin-top:-7.45pt;width:308.1pt;height:63.6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">
                <v:textbox>
                  <w:txbxContent>
                    <w:p w14:paraId="3A0922AB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D64F9D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دوال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E80E5F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دالة كثير حدود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618" w:type="dxa"/>
        <w:tblInd w:w="-716" w:type="dxa"/>
        <w:tblLook w:val="04A0" w:firstRow="1" w:lastRow="0" w:firstColumn="1" w:lastColumn="0" w:noHBand="0" w:noVBand="1"/>
      </w:tblPr>
      <w:tblGrid>
        <w:gridCol w:w="1098"/>
        <w:gridCol w:w="8381"/>
        <w:gridCol w:w="1139"/>
      </w:tblGrid>
      <w:tr w:rsidR="007E3185" w:rsidRPr="00792B9B" w14:paraId="75C106D5" w14:textId="77777777" w:rsidTr="00D02B6B">
        <w:tc>
          <w:tcPr>
            <w:tcW w:w="1098" w:type="dxa"/>
            <w:shd w:val="clear" w:color="auto" w:fill="FFF2CC" w:themeFill="accent4" w:themeFillTint="33"/>
          </w:tcPr>
          <w:p w14:paraId="4502CEA2" w14:textId="77777777" w:rsidR="007E3185" w:rsidRPr="00D02B6B" w:rsidRDefault="007E3185" w:rsidP="002D7D2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02B6B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8381" w:type="dxa"/>
            <w:shd w:val="clear" w:color="auto" w:fill="FFF2CC" w:themeFill="accent4" w:themeFillTint="33"/>
          </w:tcPr>
          <w:p w14:paraId="17BDE383" w14:textId="77777777" w:rsidR="007E3185" w:rsidRPr="00D02B6B" w:rsidRDefault="007E3185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02B6B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139" w:type="dxa"/>
            <w:shd w:val="clear" w:color="auto" w:fill="FFF2CC" w:themeFill="accent4" w:themeFillTint="33"/>
          </w:tcPr>
          <w:p w14:paraId="6ACDD714" w14:textId="77777777" w:rsidR="007E3185" w:rsidRPr="00D02B6B" w:rsidRDefault="007E3185" w:rsidP="00DB676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02B6B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لاحظات</w:t>
            </w:r>
          </w:p>
        </w:tc>
      </w:tr>
      <w:tr w:rsidR="007E3185" w:rsidRPr="00792B9B" w14:paraId="35A027F4" w14:textId="77777777" w:rsidTr="002D7D29">
        <w:tc>
          <w:tcPr>
            <w:tcW w:w="1098" w:type="dxa"/>
          </w:tcPr>
          <w:p w14:paraId="0930213A" w14:textId="77777777" w:rsidR="007E3185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6776DB0" w14:textId="77777777" w:rsidR="007E3185" w:rsidRDefault="007E3185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B7B494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978215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664443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556FA4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A8D458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E73825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61A6CD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48EBA0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8446AC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7FD63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04E0B50E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8E97C1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608D65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1D4411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C91AFE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1D3B72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7E4E97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99F050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A517D5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904070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04DE7B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D7EDB2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C6BDC6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6B3549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E821FD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6CB31D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202EF5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B65B87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E1FA86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54AE2A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AA3FAC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598F17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D32486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2CE0E0" w14:textId="77777777" w:rsidR="007E3185" w:rsidRPr="00FB5A89" w:rsidRDefault="007E3185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81" w:type="dxa"/>
          </w:tcPr>
          <w:p w14:paraId="12BBD40F" w14:textId="77777777" w:rsidR="007E3185" w:rsidRPr="005202F2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5CC8528" w14:textId="4907C05C" w:rsidR="007E3185" w:rsidRPr="005202F2" w:rsidRDefault="007E3185" w:rsidP="00F95E0A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202F2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:</w:t>
            </w:r>
          </w:p>
          <w:p w14:paraId="021D239B" w14:textId="77777777" w:rsidR="007E3185" w:rsidRPr="005202F2" w:rsidRDefault="007E3185" w:rsidP="005202F2">
            <w:pPr>
              <w:bidi/>
              <w:spacing w:line="276" w:lineRule="auto"/>
              <w:rPr>
                <w:rFonts w:cstheme="minorHAnsi"/>
                <w:sz w:val="28"/>
                <w:szCs w:val="28"/>
                <w:rtl/>
              </w:rPr>
            </w:pPr>
            <w:r w:rsidRPr="005202F2">
              <w:rPr>
                <w:rFonts w:cstheme="minorHAnsi"/>
                <w:sz w:val="28"/>
                <w:szCs w:val="28"/>
                <w:rtl/>
              </w:rPr>
              <w:t xml:space="preserve">لتكن الاعداد </w:t>
            </w:r>
            <w:r w:rsidRPr="005202F2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50472F4A">
                <v:shape id="_x0000_i1480" type="#_x0000_t75" style="width:9.75pt;height:11.25pt" o:ole="">
                  <v:imagedata r:id="rId743" o:title=""/>
                </v:shape>
                <o:OLEObject Type="Embed" ProgID="Equation.DSMT4" ShapeID="_x0000_i1480" DrawAspect="Content" ObjectID="_1788720428" r:id="rId744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5202F2">
              <w:rPr>
                <w:rFonts w:cstheme="minorHAnsi"/>
                <w:position w:val="-6"/>
                <w:sz w:val="28"/>
                <w:szCs w:val="28"/>
                <w:lang/>
              </w:rPr>
              <w:object w:dxaOrig="520" w:dyaOrig="279" w14:anchorId="55EE1122">
                <v:shape id="_x0000_i1481" type="#_x0000_t75" style="width:26.25pt;height:14.25pt" o:ole="">
                  <v:imagedata r:id="rId745" o:title=""/>
                </v:shape>
                <o:OLEObject Type="Embed" ProgID="Equation.DSMT4" ShapeID="_x0000_i1481" DrawAspect="Content" ObjectID="_1788720429" r:id="rId746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5202F2">
              <w:rPr>
                <w:rFonts w:cstheme="minorHAnsi"/>
                <w:position w:val="-6"/>
                <w:sz w:val="28"/>
                <w:szCs w:val="28"/>
                <w:lang/>
              </w:rPr>
              <w:object w:dxaOrig="520" w:dyaOrig="279" w14:anchorId="29142ABB">
                <v:shape id="_x0000_i1482" type="#_x0000_t75" style="width:26.25pt;height:14.25pt" o:ole="">
                  <v:imagedata r:id="rId747" o:title=""/>
                </v:shape>
                <o:OLEObject Type="Embed" ProgID="Equation.DSMT4" ShapeID="_x0000_i1482" DrawAspect="Content" ObjectID="_1788720430" r:id="rId748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أبعاد متوازي المستطيلات و </w:t>
            </w:r>
            <w:r w:rsidRPr="005202F2">
              <w:rPr>
                <w:rFonts w:cstheme="minorHAnsi"/>
                <w:position w:val="-10"/>
                <w:sz w:val="28"/>
                <w:szCs w:val="28"/>
                <w:lang/>
              </w:rPr>
              <w:object w:dxaOrig="480" w:dyaOrig="320" w14:anchorId="05B8188F">
                <v:shape id="_x0000_i1483" type="#_x0000_t75" style="width:24pt;height:15.75pt" o:ole="">
                  <v:imagedata r:id="rId749" o:title=""/>
                </v:shape>
                <o:OLEObject Type="Embed" ProgID="Equation.DSMT4" ShapeID="_x0000_i1483" DrawAspect="Content" ObjectID="_1788720431" r:id="rId750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حجمه.</w:t>
            </w:r>
          </w:p>
          <w:p w14:paraId="32EB9D25" w14:textId="77777777" w:rsidR="007E3185" w:rsidRPr="005202F2" w:rsidRDefault="007E3185" w:rsidP="005202F2">
            <w:pPr>
              <w:bidi/>
              <w:spacing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3F851E3" w14:textId="77777777" w:rsidR="007E3185" w:rsidRPr="005202F2" w:rsidRDefault="007E3185">
            <w:pPr>
              <w:pStyle w:val="Paragraphedeliste"/>
              <w:numPr>
                <w:ilvl w:val="0"/>
                <w:numId w:val="31"/>
              </w:numPr>
              <w:bidi/>
              <w:spacing w:after="0"/>
              <w:rPr>
                <w:rFonts w:cstheme="minorHAnsi"/>
                <w:sz w:val="28"/>
                <w:szCs w:val="28"/>
                <w:lang w:bidi="ar-DZ"/>
              </w:rPr>
            </w:pPr>
            <w:r w:rsidRPr="005202F2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حسب </w:t>
            </w:r>
            <w:r w:rsidRPr="005202F2">
              <w:rPr>
                <w:rFonts w:cstheme="minorHAnsi"/>
                <w:position w:val="-10"/>
                <w:sz w:val="28"/>
                <w:szCs w:val="28"/>
              </w:rPr>
              <w:object w:dxaOrig="480" w:dyaOrig="320" w14:anchorId="0292EA83">
                <v:shape id="_x0000_i1484" type="#_x0000_t75" style="width:24pt;height:15.75pt" o:ole="">
                  <v:imagedata r:id="rId751" o:title=""/>
                </v:shape>
                <o:OLEObject Type="Embed" ProgID="Equation.DSMT4" ShapeID="_x0000_i1484" DrawAspect="Content" ObjectID="_1788720432" r:id="rId752"/>
              </w:object>
            </w:r>
          </w:p>
          <w:p w14:paraId="5E39FF24" w14:textId="293A730E" w:rsidR="007E3185" w:rsidRPr="005202F2" w:rsidRDefault="007E3185" w:rsidP="00F95E0A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202F2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</w:t>
            </w:r>
          </w:p>
          <w:p w14:paraId="71FDE297" w14:textId="77777777" w:rsidR="007E3185" w:rsidRDefault="007E3185" w:rsidP="005202F2">
            <w:pPr>
              <w:bidi/>
              <w:spacing w:line="276" w:lineRule="auto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5202F2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لدينا:</w:t>
            </w:r>
            <w:r w:rsidRPr="005202F2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</w:p>
          <w:p w14:paraId="33EAA4E1" w14:textId="77777777" w:rsidR="007E3185" w:rsidRPr="005202F2" w:rsidRDefault="007E3185" w:rsidP="00652045">
            <w:pPr>
              <w:bidi/>
              <w:spacing w:line="276" w:lineRule="auto"/>
              <w:rPr>
                <w:rFonts w:cstheme="minorHAnsi"/>
                <w:sz w:val="28"/>
                <w:szCs w:val="28"/>
              </w:rPr>
            </w:pPr>
            <w:r w:rsidRPr="005202F2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5202F2">
              <w:rPr>
                <w:rFonts w:cstheme="minorHAnsi"/>
                <w:position w:val="-14"/>
                <w:sz w:val="28"/>
                <w:szCs w:val="28"/>
                <w:lang/>
              </w:rPr>
              <w:object w:dxaOrig="2140" w:dyaOrig="400" w14:anchorId="593B5EC8">
                <v:shape id="_x0000_i1485" type="#_x0000_t75" style="width:107.25pt;height:20.25pt" o:ole="">
                  <v:imagedata r:id="rId753" o:title=""/>
                </v:shape>
                <o:OLEObject Type="Embed" ProgID="Equation.DSMT4" ShapeID="_x0000_i1485" DrawAspect="Content" ObjectID="_1788720433" r:id="rId754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  ومنه:  </w:t>
            </w:r>
            <w:r w:rsidRPr="005202F2">
              <w:rPr>
                <w:rFonts w:cstheme="minorHAnsi"/>
                <w:position w:val="-10"/>
                <w:sz w:val="28"/>
                <w:szCs w:val="28"/>
                <w:lang/>
              </w:rPr>
              <w:object w:dxaOrig="2020" w:dyaOrig="360" w14:anchorId="55B00B87">
                <v:shape id="_x0000_i1486" type="#_x0000_t75" style="width:101.25pt;height:18pt" o:ole="">
                  <v:imagedata r:id="rId755" o:title=""/>
                </v:shape>
                <o:OLEObject Type="Embed" ProgID="Equation.DSMT4" ShapeID="_x0000_i1486" DrawAspect="Content" ObjectID="_1788720434" r:id="rId756"/>
              </w:object>
            </w:r>
          </w:p>
          <w:p w14:paraId="4BC4267A" w14:textId="77777777" w:rsidR="007E3185" w:rsidRPr="005202F2" w:rsidRDefault="007E3185" w:rsidP="005202F2">
            <w:pPr>
              <w:bidi/>
              <w:spacing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5202F2">
              <w:rPr>
                <w:rFonts w:cstheme="minorHAnsi"/>
                <w:sz w:val="28"/>
                <w:szCs w:val="28"/>
                <w:rtl/>
              </w:rPr>
              <w:t xml:space="preserve">العبارة </w:t>
            </w:r>
            <w:r w:rsidRPr="005202F2">
              <w:rPr>
                <w:rFonts w:cstheme="minorHAnsi"/>
                <w:position w:val="-6"/>
                <w:sz w:val="28"/>
                <w:szCs w:val="28"/>
                <w:lang/>
              </w:rPr>
              <w:object w:dxaOrig="1400" w:dyaOrig="320" w14:anchorId="5DB727F6">
                <v:shape id="_x0000_i1487" type="#_x0000_t75" style="width:69.75pt;height:15.75pt" o:ole="">
                  <v:imagedata r:id="rId757" o:title=""/>
                </v:shape>
                <o:OLEObject Type="Embed" ProgID="Equation.DSMT4" ShapeID="_x0000_i1487" DrawAspect="Content" ObjectID="_1788720435" r:id="rId758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تسمى دالة كثير حدود </w:t>
            </w:r>
            <w:r w:rsidRPr="005202F2">
              <w:rPr>
                <w:rFonts w:cstheme="minorHAnsi"/>
                <w:sz w:val="28"/>
                <w:szCs w:val="28"/>
                <w:rtl/>
                <w:lang w:bidi="ar-DZ"/>
              </w:rPr>
              <w:t xml:space="preserve">(أو كثير حدود) </w:t>
            </w:r>
          </w:p>
          <w:p w14:paraId="3F04EEE3" w14:textId="77777777" w:rsidR="007E3185" w:rsidRPr="005202F2" w:rsidRDefault="007E3185" w:rsidP="005202F2">
            <w:pPr>
              <w:bidi/>
              <w:spacing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5202F2">
              <w:rPr>
                <w:rFonts w:cstheme="minorHAnsi"/>
                <w:position w:val="-6"/>
                <w:sz w:val="28"/>
                <w:szCs w:val="28"/>
                <w:lang/>
              </w:rPr>
              <w:object w:dxaOrig="260" w:dyaOrig="320" w14:anchorId="5684F41D">
                <v:shape id="_x0000_i1488" type="#_x0000_t75" style="width:12.75pt;height:15.75pt" o:ole="">
                  <v:imagedata r:id="rId759" o:title=""/>
                </v:shape>
                <o:OLEObject Type="Embed" ProgID="Equation.DSMT4" ShapeID="_x0000_i1488" DrawAspect="Content" ObjectID="_1788720436" r:id="rId760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هو الحد ال</w:t>
            </w:r>
            <w:r w:rsidRPr="005202F2">
              <w:rPr>
                <w:rFonts w:cstheme="minorHAnsi"/>
                <w:sz w:val="28"/>
                <w:szCs w:val="28"/>
                <w:rtl/>
                <w:lang w:bidi="ar-DZ"/>
              </w:rPr>
              <w:t xml:space="preserve">ذي له أكبر أس نقول عندئذ ان درجة كثير الحدود </w:t>
            </w:r>
            <w:r w:rsidRPr="005202F2">
              <w:rPr>
                <w:rFonts w:cstheme="minorHAnsi"/>
                <w:position w:val="-6"/>
                <w:sz w:val="28"/>
                <w:szCs w:val="28"/>
                <w:lang/>
              </w:rPr>
              <w:object w:dxaOrig="260" w:dyaOrig="320" w14:anchorId="4595DE04">
                <v:shape id="_x0000_i1489" type="#_x0000_t75" style="width:12.75pt;height:15.75pt" o:ole="">
                  <v:imagedata r:id="rId761" o:title=""/>
                </v:shape>
                <o:OLEObject Type="Embed" ProgID="Equation.DSMT4" ShapeID="_x0000_i1489" DrawAspect="Content" ObjectID="_1788720437" r:id="rId762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هي3.</w:t>
            </w:r>
          </w:p>
          <w:p w14:paraId="3B4D48C4" w14:textId="77777777" w:rsidR="007E3185" w:rsidRDefault="007E3185" w:rsidP="005202F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29FA0F5" w14:textId="425CACBD" w:rsidR="007E3185" w:rsidRPr="005202F2" w:rsidRDefault="007E3185" w:rsidP="00F95E0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202F2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10EE91E7" w14:textId="77777777" w:rsidR="007E3185" w:rsidRPr="005202F2" w:rsidRDefault="007E3185" w:rsidP="005202F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C02165">
              <w:rPr>
                <w:rFonts w:cs="Simplified Arabic" w:hint="cs"/>
                <w:b/>
                <w:bCs/>
                <w:rtl/>
              </w:rPr>
              <w:t xml:space="preserve">  </w:t>
            </w:r>
            <w:r w:rsidRPr="00C02165">
              <w:rPr>
                <w:rFonts w:cs="Simplified Arabic" w:hint="cs"/>
                <w:b/>
                <w:bCs/>
                <w:sz w:val="28"/>
                <w:rtl/>
              </w:rPr>
              <w:t xml:space="preserve"> </w: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نسمي دالة كثير حدود </w:t>
            </w:r>
            <w:r w:rsidRPr="005202F2">
              <w:rPr>
                <w:rFonts w:cstheme="minorHAnsi" w:hint="cs"/>
                <w:sz w:val="28"/>
                <w:szCs w:val="28"/>
                <w:rtl/>
              </w:rPr>
              <w:t>(أو</w: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كثير </w:t>
            </w:r>
            <w:r w:rsidRPr="005202F2">
              <w:rPr>
                <w:rFonts w:cstheme="minorHAnsi" w:hint="cs"/>
                <w:sz w:val="28"/>
                <w:szCs w:val="28"/>
                <w:rtl/>
              </w:rPr>
              <w:t>حدود)</w: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كل دالة </w:t>
            </w:r>
            <w:r w:rsidRPr="005202F2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240" w:dyaOrig="320" w14:anchorId="2173255C">
                <v:shape id="_x0000_i1490" type="#_x0000_t75" style="width:12pt;height:15.75pt" o:ole="">
                  <v:imagedata r:id="rId9" o:title=""/>
                </v:shape>
                <o:OLEObject Type="Embed" ProgID="Equation.DSMT4" ShapeID="_x0000_i1490" DrawAspect="Content" ObjectID="_1788720438" r:id="rId763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معرفة على </w:t>
            </w:r>
            <w:r w:rsidRPr="005202F2">
              <w:rPr>
                <w:rFonts w:cstheme="minorHAnsi"/>
                <w:position w:val="-4"/>
                <w:sz w:val="28"/>
                <w:szCs w:val="28"/>
                <w:lang/>
              </w:rPr>
              <w:object w:dxaOrig="260" w:dyaOrig="260" w14:anchorId="596CEF18">
                <v:shape id="_x0000_i1491" type="#_x0000_t75" style="width:12.75pt;height:12.75pt" o:ole="">
                  <v:imagedata r:id="rId764" o:title=""/>
                </v:shape>
                <o:OLEObject Type="Embed" ProgID="Equation.DSMT4" ShapeID="_x0000_i1491" DrawAspect="Content" ObjectID="_1788720439" r:id="rId765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بـِ:</w:t>
            </w:r>
          </w:p>
          <w:p w14:paraId="2B5FF58E" w14:textId="77777777" w:rsidR="007E3185" w:rsidRPr="005202F2" w:rsidRDefault="007E3185" w:rsidP="005202F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5202F2">
              <w:rPr>
                <w:rFonts w:cstheme="minorHAnsi"/>
                <w:position w:val="-12"/>
                <w:sz w:val="28"/>
                <w:szCs w:val="28"/>
                <w:lang/>
              </w:rPr>
              <w:object w:dxaOrig="3400" w:dyaOrig="380" w14:anchorId="431D6028">
                <v:shape id="_x0000_i1492" type="#_x0000_t75" style="width:170.25pt;height:18.75pt" o:ole="">
                  <v:imagedata r:id="rId766" o:title=""/>
                </v:shape>
                <o:OLEObject Type="Embed" ProgID="Equation.DSMT4" ShapeID="_x0000_i1492" DrawAspect="Content" ObjectID="_1788720440" r:id="rId767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حيث </w:t>
            </w:r>
            <w:r w:rsidRPr="005202F2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58FEC2B6">
                <v:shape id="_x0000_i1493" type="#_x0000_t75" style="width:9.75pt;height:11.25pt" o:ole="">
                  <v:imagedata r:id="rId768" o:title=""/>
                </v:shape>
                <o:OLEObject Type="Embed" ProgID="Equation.DSMT4" ShapeID="_x0000_i1493" DrawAspect="Content" ObjectID="_1788720441" r:id="rId769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عدد طبيعي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يمثل درجة كثير الحدود </w:t>
            </w:r>
            <w:r w:rsidRPr="005202F2">
              <w:rPr>
                <w:rFonts w:cstheme="minorHAnsi" w:hint="cs"/>
                <w:sz w:val="28"/>
                <w:szCs w:val="28"/>
                <w:rtl/>
              </w:rPr>
              <w:t>و</w: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202F2">
              <w:rPr>
                <w:rFonts w:cstheme="minorHAnsi"/>
                <w:position w:val="-12"/>
                <w:sz w:val="28"/>
                <w:szCs w:val="28"/>
                <w:lang/>
              </w:rPr>
              <w:object w:dxaOrig="260" w:dyaOrig="360" w14:anchorId="40809456">
                <v:shape id="_x0000_i1494" type="#_x0000_t75" style="width:12.75pt;height:18pt" o:ole="">
                  <v:imagedata r:id="rId770" o:title=""/>
                </v:shape>
                <o:OLEObject Type="Embed" ProgID="Equation.DSMT4" ShapeID="_x0000_i1494" DrawAspect="Content" ObjectID="_1788720442" r:id="rId771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، </w:t>
            </w:r>
            <w:r w:rsidRPr="005202F2">
              <w:rPr>
                <w:rFonts w:cstheme="minorHAnsi"/>
                <w:position w:val="-12"/>
                <w:sz w:val="28"/>
                <w:szCs w:val="28"/>
                <w:lang/>
              </w:rPr>
              <w:object w:dxaOrig="240" w:dyaOrig="360" w14:anchorId="1FC78761">
                <v:shape id="_x0000_i1495" type="#_x0000_t75" style="width:12pt;height:18pt" o:ole="">
                  <v:imagedata r:id="rId772" o:title=""/>
                </v:shape>
                <o:OLEObject Type="Embed" ProgID="Equation.DSMT4" ShapeID="_x0000_i1495" DrawAspect="Content" ObjectID="_1788720443" r:id="rId773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، </w:t>
            </w:r>
            <w:r w:rsidRPr="005202F2">
              <w:rPr>
                <w:rFonts w:cstheme="minorHAnsi" w:hint="cs"/>
                <w:sz w:val="28"/>
                <w:szCs w:val="28"/>
                <w:rtl/>
              </w:rPr>
              <w:t>...،</w: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202F2">
              <w:rPr>
                <w:rFonts w:cstheme="minorHAnsi"/>
                <w:position w:val="-12"/>
                <w:sz w:val="28"/>
                <w:szCs w:val="28"/>
                <w:lang/>
              </w:rPr>
              <w:object w:dxaOrig="279" w:dyaOrig="360" w14:anchorId="44A14970">
                <v:shape id="_x0000_i1496" type="#_x0000_t75" style="width:14.25pt;height:18pt" o:ole="">
                  <v:imagedata r:id="rId774" o:title=""/>
                </v:shape>
                <o:OLEObject Type="Embed" ProgID="Equation.DSMT4" ShapeID="_x0000_i1496" DrawAspect="Content" ObjectID="_1788720444" r:id="rId775"/>
              </w:object>
            </w:r>
            <w:r w:rsidRPr="005202F2">
              <w:rPr>
                <w:rFonts w:cstheme="minorHAnsi"/>
                <w:sz w:val="28"/>
                <w:szCs w:val="28"/>
                <w:rtl/>
              </w:rPr>
              <w:t xml:space="preserve"> أعداد حقيقية ثابتة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تمثل معاملاته.</w:t>
            </w:r>
          </w:p>
          <w:p w14:paraId="1B5C09A0" w14:textId="77777777" w:rsidR="007E3185" w:rsidRDefault="007E3185" w:rsidP="005202F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EA0C14" w14:textId="77777777" w:rsidR="007E3185" w:rsidRDefault="007E3185" w:rsidP="005202F2">
            <w:pPr>
              <w:bidi/>
              <w:rPr>
                <w:rFonts w:cstheme="minorHAns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 w:rsidRPr="005202F2">
              <w:rPr>
                <w:rFonts w:cstheme="minorHAnsi" w:hint="cs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  <w:t>مثال:</w:t>
            </w:r>
          </w:p>
          <w:p w14:paraId="11DE23A6" w14:textId="77777777" w:rsidR="007E3185" w:rsidRDefault="007E3185" w:rsidP="005202F2">
            <w:pPr>
              <w:bidi/>
              <w:rPr>
                <w:rFonts w:cstheme="minorHAns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</w:p>
          <w:p w14:paraId="120A5C9E" w14:textId="77777777" w:rsidR="007E3185" w:rsidRPr="00424ABA" w:rsidRDefault="007E3185">
            <w:pPr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</w:rPr>
            </w:pPr>
            <w:r w:rsidRPr="00424ABA">
              <w:rPr>
                <w:rFonts w:cstheme="minorHAnsi"/>
                <w:sz w:val="28"/>
                <w:szCs w:val="28"/>
                <w:rtl/>
              </w:rPr>
              <w:t xml:space="preserve">كل دالة ثابتة: </w:t>
            </w:r>
            <w:r w:rsidRPr="00424ABA">
              <w:rPr>
                <w:rFonts w:cstheme="minorHAnsi"/>
                <w:position w:val="-12"/>
                <w:sz w:val="28"/>
                <w:szCs w:val="28"/>
                <w:lang/>
              </w:rPr>
              <w:object w:dxaOrig="700" w:dyaOrig="360" w14:anchorId="7A8B262D">
                <v:shape id="_x0000_i1497" type="#_x0000_t75" style="width:35.25pt;height:18pt" o:ole="">
                  <v:imagedata r:id="rId776" o:title=""/>
                </v:shape>
                <o:OLEObject Type="Embed" ProgID="Equation.DSMT4" ShapeID="_x0000_i1497" DrawAspect="Content" ObjectID="_1788720445" r:id="rId777"/>
              </w:object>
            </w:r>
            <w:r w:rsidRPr="00424AB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424ABA">
              <w:rPr>
                <w:rFonts w:cstheme="minorHAnsi"/>
                <w:position w:val="-14"/>
                <w:sz w:val="28"/>
                <w:szCs w:val="28"/>
                <w:lang/>
              </w:rPr>
              <w:object w:dxaOrig="920" w:dyaOrig="400" w14:anchorId="47447A0B">
                <v:shape id="_x0000_i1498" type="#_x0000_t75" style="width:45.75pt;height:20.25pt" o:ole="">
                  <v:imagedata r:id="rId778" o:title=""/>
                </v:shape>
                <o:OLEObject Type="Embed" ProgID="Equation.DSMT4" ShapeID="_x0000_i1498" DrawAspect="Content" ObjectID="_1788720446" r:id="rId779"/>
              </w:object>
            </w:r>
            <w:r w:rsidRPr="00424ABA">
              <w:rPr>
                <w:rFonts w:cstheme="minorHAnsi"/>
                <w:sz w:val="28"/>
                <w:szCs w:val="28"/>
                <w:rtl/>
              </w:rPr>
              <w:t xml:space="preserve"> هي كثير حدود درجته 0.</w:t>
            </w:r>
          </w:p>
          <w:p w14:paraId="328FCD8D" w14:textId="77777777" w:rsidR="007E3185" w:rsidRPr="00424ABA" w:rsidRDefault="007E3185">
            <w:pPr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</w:rPr>
            </w:pPr>
            <w:r w:rsidRPr="00424ABA">
              <w:rPr>
                <w:rFonts w:cstheme="minorHAnsi"/>
                <w:sz w:val="28"/>
                <w:szCs w:val="28"/>
                <w:rtl/>
              </w:rPr>
              <w:t xml:space="preserve">كل دالة تآلفية: </w:t>
            </w:r>
            <w:r w:rsidRPr="00424ABA">
              <w:rPr>
                <w:rFonts w:cstheme="minorHAnsi"/>
                <w:position w:val="-10"/>
                <w:sz w:val="28"/>
                <w:szCs w:val="28"/>
                <w:lang/>
              </w:rPr>
              <w:object w:dxaOrig="1060" w:dyaOrig="320" w14:anchorId="290ACED7">
                <v:shape id="_x0000_i1499" type="#_x0000_t75" style="width:53.25pt;height:15.75pt" o:ole="">
                  <v:imagedata r:id="rId780" o:title=""/>
                </v:shape>
                <o:OLEObject Type="Embed" ProgID="Equation.DSMT4" ShapeID="_x0000_i1499" DrawAspect="Content" ObjectID="_1788720447" r:id="rId781"/>
              </w:object>
            </w:r>
            <w:r w:rsidRPr="00424AB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424ABA">
              <w:rPr>
                <w:rFonts w:cstheme="minorHAnsi"/>
                <w:position w:val="-14"/>
                <w:sz w:val="28"/>
                <w:szCs w:val="28"/>
                <w:lang/>
              </w:rPr>
              <w:object w:dxaOrig="840" w:dyaOrig="400" w14:anchorId="1EADD597">
                <v:shape id="_x0000_i1500" type="#_x0000_t75" style="width:42pt;height:20.25pt" o:ole="">
                  <v:imagedata r:id="rId782" o:title=""/>
                </v:shape>
                <o:OLEObject Type="Embed" ProgID="Equation.DSMT4" ShapeID="_x0000_i1500" DrawAspect="Content" ObjectID="_1788720448" r:id="rId783"/>
              </w:object>
            </w:r>
            <w:r w:rsidRPr="00424ABA">
              <w:rPr>
                <w:rFonts w:cstheme="minorHAnsi"/>
                <w:sz w:val="28"/>
                <w:szCs w:val="28"/>
                <w:rtl/>
              </w:rPr>
              <w:t xml:space="preserve"> هي كثير حدود درجته 1.</w:t>
            </w:r>
          </w:p>
          <w:p w14:paraId="4E9781C4" w14:textId="56AB292C" w:rsidR="007E3185" w:rsidRPr="00F95E0A" w:rsidRDefault="007E3185">
            <w:pPr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 w:rsidRPr="00424ABA">
              <w:rPr>
                <w:rFonts w:cstheme="minorHAnsi"/>
                <w:sz w:val="28"/>
                <w:szCs w:val="28"/>
                <w:rtl/>
              </w:rPr>
              <w:t xml:space="preserve">كل دالة: </w:t>
            </w:r>
            <w:r w:rsidRPr="00424ABA">
              <w:rPr>
                <w:rFonts w:cstheme="minorHAnsi"/>
                <w:position w:val="-10"/>
                <w:sz w:val="28"/>
                <w:szCs w:val="28"/>
                <w:lang/>
              </w:rPr>
              <w:object w:dxaOrig="1600" w:dyaOrig="360" w14:anchorId="0DE7C046">
                <v:shape id="_x0000_i1501" type="#_x0000_t75" style="width:80.25pt;height:18pt" o:ole="">
                  <v:imagedata r:id="rId784" o:title=""/>
                </v:shape>
                <o:OLEObject Type="Embed" ProgID="Equation.DSMT4" ShapeID="_x0000_i1501" DrawAspect="Content" ObjectID="_1788720449" r:id="rId785"/>
              </w:object>
            </w:r>
            <w:r w:rsidRPr="00424ABA">
              <w:rPr>
                <w:rFonts w:cstheme="minorHAnsi"/>
                <w:position w:val="-14"/>
                <w:sz w:val="28"/>
                <w:szCs w:val="28"/>
                <w:lang/>
              </w:rPr>
              <w:object w:dxaOrig="840" w:dyaOrig="400" w14:anchorId="0EC7FCAC">
                <v:shape id="_x0000_i1502" type="#_x0000_t75" style="width:42pt;height:20.25pt" o:ole="">
                  <v:imagedata r:id="rId782" o:title=""/>
                </v:shape>
                <o:OLEObject Type="Embed" ProgID="Equation.DSMT4" ShapeID="_x0000_i1502" DrawAspect="Content" ObjectID="_1788720450" r:id="rId786"/>
              </w:object>
            </w:r>
            <w:r w:rsidRPr="00424ABA">
              <w:rPr>
                <w:rFonts w:cstheme="minorHAnsi"/>
                <w:sz w:val="28"/>
                <w:szCs w:val="28"/>
                <w:rtl/>
              </w:rPr>
              <w:t xml:space="preserve"> هي كثير حدود درجته 2 </w:t>
            </w:r>
            <w:r w:rsidRPr="00424ABA">
              <w:rPr>
                <w:rFonts w:cstheme="minorHAnsi" w:hint="cs"/>
                <w:sz w:val="28"/>
                <w:szCs w:val="28"/>
                <w:rtl/>
              </w:rPr>
              <w:t>(تسمى</w:t>
            </w:r>
            <w:r w:rsidRPr="00424ABA">
              <w:rPr>
                <w:rFonts w:cstheme="minorHAnsi"/>
                <w:sz w:val="28"/>
                <w:szCs w:val="28"/>
                <w:rtl/>
              </w:rPr>
              <w:t xml:space="preserve"> أيضا ثلاثي حدود من الدرجة الثانية)</w:t>
            </w:r>
          </w:p>
          <w:p w14:paraId="560F354A" w14:textId="77777777" w:rsidR="00F95E0A" w:rsidRDefault="00F95E0A" w:rsidP="009E7524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4E1621D" w14:textId="3D75EC9B" w:rsidR="007E3185" w:rsidRDefault="007E3185" w:rsidP="00F95E0A">
            <w:pPr>
              <w:bidi/>
              <w:rPr>
                <w:rFonts w:cstheme="minorHAnsi"/>
                <w:sz w:val="28"/>
                <w:szCs w:val="28"/>
                <w:rtl/>
              </w:rPr>
            </w:pPr>
            <w:proofErr w:type="gramStart"/>
            <w:r w:rsidRPr="009E7524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ة</w:t>
            </w:r>
            <w:r w:rsidR="00F95E0A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r w:rsidR="00F95E0A" w:rsidRPr="00F95E0A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  </w:t>
            </w:r>
            <w:proofErr w:type="gramEnd"/>
            <w:r w:rsidR="00F95E0A" w:rsidRPr="00F95E0A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9E7524">
              <w:rPr>
                <w:rFonts w:cstheme="minorHAnsi"/>
                <w:sz w:val="28"/>
                <w:szCs w:val="28"/>
                <w:rtl/>
              </w:rPr>
              <w:t>درجة كثير الحدود المعدوم غير معيّنة.</w:t>
            </w:r>
          </w:p>
          <w:p w14:paraId="7002C5CE" w14:textId="77777777" w:rsidR="00F95E0A" w:rsidRDefault="00F95E0A" w:rsidP="00F95E0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275DA53" w14:textId="77777777" w:rsidR="007E3185" w:rsidRDefault="007E3185" w:rsidP="0065204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91E35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ساوي كثيري حدود</w:t>
            </w:r>
          </w:p>
          <w:p w14:paraId="7E454990" w14:textId="77777777" w:rsidR="007E3185" w:rsidRDefault="007E3185" w:rsidP="00091E3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32407FC" w14:textId="77777777" w:rsidR="007E3185" w:rsidRDefault="007E3185" w:rsidP="00091E3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585323E4" w14:textId="6E50B432" w:rsidR="007E3185" w:rsidRDefault="007E3185">
            <w:pPr>
              <w:numPr>
                <w:ilvl w:val="0"/>
                <w:numId w:val="16"/>
              </w:numPr>
              <w:bidi/>
              <w:rPr>
                <w:rFonts w:cstheme="minorHAnsi"/>
                <w:sz w:val="28"/>
                <w:szCs w:val="28"/>
              </w:rPr>
            </w:pPr>
            <w:r w:rsidRPr="00652045">
              <w:rPr>
                <w:rFonts w:cstheme="minorHAnsi"/>
                <w:sz w:val="28"/>
                <w:szCs w:val="28"/>
                <w:rtl/>
              </w:rPr>
              <w:t xml:space="preserve">يكون كثير حدود معدوما إذا </w:t>
            </w:r>
            <w:r w:rsidRPr="00652045">
              <w:rPr>
                <w:rFonts w:cstheme="minorHAnsi" w:hint="cs"/>
                <w:sz w:val="28"/>
                <w:szCs w:val="28"/>
                <w:rtl/>
              </w:rPr>
              <w:t>وفقط</w:t>
            </w:r>
            <w:r w:rsidRPr="00652045">
              <w:rPr>
                <w:rFonts w:cstheme="minorHAnsi"/>
                <w:sz w:val="28"/>
                <w:szCs w:val="28"/>
                <w:rtl/>
              </w:rPr>
              <w:t xml:space="preserve"> إذا كانت كل معاملاته معدومة.</w:t>
            </w:r>
          </w:p>
          <w:p w14:paraId="0894B766" w14:textId="77777777" w:rsidR="007E3185" w:rsidRPr="00F95E0A" w:rsidRDefault="007E3185">
            <w:pPr>
              <w:pStyle w:val="Paragraphedeliste"/>
              <w:numPr>
                <w:ilvl w:val="0"/>
                <w:numId w:val="16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 w:rsidRPr="00F95E0A">
              <w:rPr>
                <w:rFonts w:cstheme="minorHAnsi"/>
                <w:sz w:val="28"/>
                <w:szCs w:val="28"/>
                <w:rtl/>
              </w:rPr>
              <w:t xml:space="preserve">يكون كثيرا </w:t>
            </w:r>
            <w:r w:rsidRPr="00F95E0A">
              <w:rPr>
                <w:rFonts w:cstheme="minorHAnsi" w:hint="cs"/>
                <w:sz w:val="28"/>
                <w:szCs w:val="28"/>
                <w:rtl/>
              </w:rPr>
              <w:t>حدود،</w:t>
            </w:r>
            <w:r w:rsidRPr="00F95E0A">
              <w:rPr>
                <w:rFonts w:cstheme="minorHAnsi"/>
                <w:sz w:val="28"/>
                <w:szCs w:val="28"/>
                <w:rtl/>
              </w:rPr>
              <w:t xml:space="preserve"> غير معدومين، متساويين إذا </w:t>
            </w:r>
            <w:r w:rsidRPr="00F95E0A">
              <w:rPr>
                <w:rFonts w:cstheme="minorHAnsi" w:hint="cs"/>
                <w:sz w:val="28"/>
                <w:szCs w:val="28"/>
                <w:rtl/>
              </w:rPr>
              <w:t>وفقط</w:t>
            </w:r>
            <w:r w:rsidRPr="00F95E0A">
              <w:rPr>
                <w:rFonts w:cstheme="minorHAnsi"/>
                <w:sz w:val="28"/>
                <w:szCs w:val="28"/>
                <w:rtl/>
              </w:rPr>
              <w:t xml:space="preserve"> إذا كانا من نفس الدرجة </w:t>
            </w:r>
            <w:r w:rsidRPr="00F95E0A">
              <w:rPr>
                <w:rFonts w:cstheme="minorHAnsi" w:hint="cs"/>
                <w:sz w:val="28"/>
                <w:szCs w:val="28"/>
                <w:rtl/>
              </w:rPr>
              <w:t>وكانت</w:t>
            </w:r>
            <w:r w:rsidRPr="00F95E0A">
              <w:rPr>
                <w:rFonts w:cstheme="minorHAnsi"/>
                <w:sz w:val="28"/>
                <w:szCs w:val="28"/>
                <w:rtl/>
              </w:rPr>
              <w:t xml:space="preserve"> معاملات الحدود من نفس الدرجة متساوية.</w:t>
            </w:r>
          </w:p>
          <w:p w14:paraId="4C4C882A" w14:textId="77777777" w:rsidR="007E3185" w:rsidRDefault="007E3185" w:rsidP="0065204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E742102" w14:textId="77777777" w:rsidR="00F95E0A" w:rsidRDefault="00F95E0A" w:rsidP="00082F42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F10915E" w14:textId="14FDFA33" w:rsidR="007E3185" w:rsidRPr="00652045" w:rsidRDefault="007E3185" w:rsidP="00F95E0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29A5A262" w14:textId="77777777" w:rsidR="007E3185" w:rsidRPr="00652045" w:rsidRDefault="007E3185" w:rsidP="00652045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="Simplified Arabic" w:hint="cs"/>
                <w:rtl/>
              </w:rPr>
              <w:t xml:space="preserve">  </w:t>
            </w:r>
            <w:r w:rsidRPr="00652045">
              <w:rPr>
                <w:rFonts w:cstheme="minorHAnsi"/>
                <w:sz w:val="28"/>
                <w:szCs w:val="28"/>
                <w:rtl/>
              </w:rPr>
              <w:t xml:space="preserve">إذا كان لدينا من أجل كل عدد حقيقي </w:t>
            </w:r>
            <w:r w:rsidRPr="00652045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293511A7">
                <v:shape id="_x0000_i1503" type="#_x0000_t75" style="width:9.75pt;height:11.25pt" o:ole="">
                  <v:imagedata r:id="rId361" o:title=""/>
                </v:shape>
                <o:OLEObject Type="Embed" ProgID="Equation.DSMT4" ShapeID="_x0000_i1503" DrawAspect="Content" ObjectID="_1788720451" r:id="rId787"/>
              </w:object>
            </w:r>
            <w:r w:rsidRPr="00652045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652045">
              <w:rPr>
                <w:rFonts w:cstheme="minorHAnsi"/>
                <w:position w:val="-6"/>
                <w:sz w:val="28"/>
                <w:szCs w:val="28"/>
                <w:lang/>
              </w:rPr>
              <w:object w:dxaOrig="2960" w:dyaOrig="320" w14:anchorId="73F2EBDD">
                <v:shape id="_x0000_i1504" type="#_x0000_t75" style="width:147.75pt;height:15.75pt" o:ole="">
                  <v:imagedata r:id="rId788" o:title=""/>
                </v:shape>
                <o:OLEObject Type="Embed" ProgID="Equation.DSMT4" ShapeID="_x0000_i1504" DrawAspect="Content" ObjectID="_1788720452" r:id="rId789"/>
              </w:object>
            </w:r>
          </w:p>
          <w:p w14:paraId="52535E45" w14:textId="77777777" w:rsidR="007E3185" w:rsidRPr="00652045" w:rsidRDefault="007E3185" w:rsidP="0065204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52045">
              <w:rPr>
                <w:rFonts w:cstheme="minorHAnsi"/>
                <w:sz w:val="28"/>
                <w:szCs w:val="28"/>
                <w:rtl/>
              </w:rPr>
              <w:t xml:space="preserve">    فإن: </w:t>
            </w:r>
            <w:r w:rsidRPr="00652045">
              <w:rPr>
                <w:rFonts w:cstheme="minorHAnsi"/>
                <w:position w:val="-6"/>
                <w:sz w:val="28"/>
                <w:szCs w:val="28"/>
                <w:lang/>
              </w:rPr>
              <w:object w:dxaOrig="560" w:dyaOrig="279" w14:anchorId="494F5FF7">
                <v:shape id="_x0000_i1505" type="#_x0000_t75" style="width:27.75pt;height:14.25pt" o:ole="">
                  <v:imagedata r:id="rId790" o:title=""/>
                </v:shape>
                <o:OLEObject Type="Embed" ProgID="Equation.DSMT4" ShapeID="_x0000_i1505" DrawAspect="Content" ObjectID="_1788720453" r:id="rId791"/>
              </w:object>
            </w:r>
            <w:r w:rsidRPr="00652045">
              <w:rPr>
                <w:rFonts w:cstheme="minorHAnsi"/>
                <w:sz w:val="28"/>
                <w:szCs w:val="28"/>
                <w:rtl/>
              </w:rPr>
              <w:t xml:space="preserve">، </w:t>
            </w:r>
            <w:r w:rsidRPr="00652045">
              <w:rPr>
                <w:rFonts w:cstheme="minorHAnsi"/>
                <w:position w:val="-6"/>
                <w:sz w:val="28"/>
                <w:szCs w:val="28"/>
                <w:lang/>
              </w:rPr>
              <w:object w:dxaOrig="540" w:dyaOrig="279" w14:anchorId="0521691D">
                <v:shape id="_x0000_i1506" type="#_x0000_t75" style="width:27pt;height:14.25pt" o:ole="">
                  <v:imagedata r:id="rId792" o:title=""/>
                </v:shape>
                <o:OLEObject Type="Embed" ProgID="Equation.DSMT4" ShapeID="_x0000_i1506" DrawAspect="Content" ObjectID="_1788720454" r:id="rId793"/>
              </w:object>
            </w:r>
            <w:r w:rsidRPr="00652045">
              <w:rPr>
                <w:rFonts w:cstheme="minorHAnsi"/>
                <w:sz w:val="28"/>
                <w:szCs w:val="28"/>
                <w:rtl/>
              </w:rPr>
              <w:t xml:space="preserve">، </w:t>
            </w:r>
            <w:r w:rsidRPr="00652045">
              <w:rPr>
                <w:rFonts w:cstheme="minorHAnsi"/>
                <w:position w:val="-6"/>
                <w:sz w:val="28"/>
                <w:szCs w:val="28"/>
                <w:lang/>
              </w:rPr>
              <w:object w:dxaOrig="660" w:dyaOrig="279" w14:anchorId="6DCA43F7">
                <v:shape id="_x0000_i1507" type="#_x0000_t75" style="width:33pt;height:14.25pt" o:ole="">
                  <v:imagedata r:id="rId794" o:title=""/>
                </v:shape>
                <o:OLEObject Type="Embed" ProgID="Equation.DSMT4" ShapeID="_x0000_i1507" DrawAspect="Content" ObjectID="_1788720455" r:id="rId795"/>
              </w:object>
            </w:r>
            <w:r w:rsidRPr="00652045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652045">
              <w:rPr>
                <w:rFonts w:cstheme="minorHAnsi"/>
                <w:position w:val="-6"/>
                <w:sz w:val="28"/>
                <w:szCs w:val="28"/>
                <w:lang/>
              </w:rPr>
              <w:object w:dxaOrig="560" w:dyaOrig="279" w14:anchorId="039E510C">
                <v:shape id="_x0000_i1508" type="#_x0000_t75" style="width:27.75pt;height:14.25pt" o:ole="">
                  <v:imagedata r:id="rId796" o:title=""/>
                </v:shape>
                <o:OLEObject Type="Embed" ProgID="Equation.DSMT4" ShapeID="_x0000_i1508" DrawAspect="Content" ObjectID="_1788720456" r:id="rId797"/>
              </w:object>
            </w:r>
            <w:r w:rsidRPr="00652045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635460A5" w14:textId="77777777" w:rsidR="007E3185" w:rsidRDefault="007E3185" w:rsidP="0065204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70C8324" w14:textId="77777777" w:rsidR="007E3185" w:rsidRPr="00652045" w:rsidRDefault="007E3185" w:rsidP="0065204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52045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عمليات على كثيرات الحدود:</w:t>
            </w:r>
          </w:p>
          <w:p w14:paraId="760FD6D0" w14:textId="77777777" w:rsidR="007E3185" w:rsidRDefault="007E3185" w:rsidP="00652045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8B0E87D" w14:textId="77777777" w:rsidR="007E3185" w:rsidRDefault="007E3185" w:rsidP="0065204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B0C74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دراسة مثال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ت 21 ص   53</w:t>
            </w:r>
          </w:p>
          <w:p w14:paraId="15D3F83A" w14:textId="77777777" w:rsidR="007E3185" w:rsidRPr="008B0C74" w:rsidRDefault="007E3185" w:rsidP="008B0C74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FE6835C" w14:textId="77777777" w:rsidR="007E3185" w:rsidRDefault="007E3185" w:rsidP="008B0C74">
            <w:pPr>
              <w:bidi/>
              <w:ind w:left="259"/>
              <w:rPr>
                <w:rFonts w:cstheme="minorHAnsi"/>
                <w:sz w:val="28"/>
                <w:szCs w:val="28"/>
                <w:rtl/>
              </w:rPr>
            </w:pPr>
            <w:r w:rsidRPr="008B0C74">
              <w:rPr>
                <w:rFonts w:cstheme="minorHAnsi"/>
                <w:sz w:val="28"/>
                <w:szCs w:val="28"/>
                <w:rtl/>
              </w:rPr>
              <w:t>ليكن</w:t>
            </w:r>
            <w:r w:rsidRPr="008B0C74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520" w:dyaOrig="320" w14:anchorId="6B97E5A4">
                <v:shape id="_x0000_i1509" type="#_x0000_t75" style="width:26.25pt;height:15.75pt" o:ole="">
                  <v:imagedata r:id="rId798" o:title=""/>
                </v:shape>
                <o:OLEObject Type="Embed" ProgID="Equation.DSMT4" ShapeID="_x0000_i1509" DrawAspect="Content" ObjectID="_1788720457" r:id="rId799"/>
              </w:object>
            </w:r>
            <w:r w:rsidRPr="008B0C74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8B0C74">
              <w:rPr>
                <w:rFonts w:cstheme="minorHAnsi"/>
                <w:noProof/>
                <w:position w:val="-10"/>
                <w:sz w:val="28"/>
                <w:szCs w:val="28"/>
                <w:rtl/>
              </w:rPr>
              <w:drawing>
                <wp:inline distT="0" distB="0" distL="0" distR="0" wp14:anchorId="7A0D6802" wp14:editId="6F5C0843">
                  <wp:extent cx="342900" cy="200025"/>
                  <wp:effectExtent l="0" t="0" r="0" b="9525"/>
                  <wp:docPr id="39" name="Imag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B0C74">
              <w:rPr>
                <w:rFonts w:cstheme="minorHAnsi"/>
                <w:sz w:val="28"/>
                <w:szCs w:val="28"/>
                <w:rtl/>
              </w:rPr>
              <w:t xml:space="preserve"> كثيرا </w:t>
            </w:r>
            <w:r w:rsidRPr="008B0C74">
              <w:rPr>
                <w:rFonts w:cstheme="minorHAnsi" w:hint="cs"/>
                <w:sz w:val="28"/>
                <w:szCs w:val="28"/>
                <w:rtl/>
              </w:rPr>
              <w:t>حدود</w:t>
            </w:r>
            <w:r>
              <w:rPr>
                <w:rFonts w:cstheme="minorHAnsi" w:hint="cs"/>
                <w:sz w:val="28"/>
                <w:szCs w:val="28"/>
                <w:rtl/>
              </w:rPr>
              <w:t>، عين</w:t>
            </w:r>
            <w:r w:rsidRPr="008B0C74">
              <w:rPr>
                <w:rFonts w:cstheme="minorHAnsi"/>
                <w:sz w:val="28"/>
                <w:szCs w:val="28"/>
                <w:rtl/>
              </w:rPr>
              <w:t xml:space="preserve"> في كل حالة من الحالتين التاليتين كثيرا </w:t>
            </w:r>
            <w:r w:rsidRPr="008B0C74">
              <w:rPr>
                <w:rFonts w:cstheme="minorHAnsi" w:hint="cs"/>
                <w:sz w:val="28"/>
                <w:szCs w:val="28"/>
                <w:rtl/>
              </w:rPr>
              <w:t>حدود:</w:t>
            </w:r>
            <w:r w:rsidRPr="008B0C74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494A6CC3" w14:textId="77777777" w:rsidR="007E3185" w:rsidRDefault="007E3185" w:rsidP="008B0C74">
            <w:pPr>
              <w:bidi/>
              <w:ind w:left="259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          </w:t>
            </w:r>
            <w:r w:rsidRPr="008B0C74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1219" w:dyaOrig="320" w14:anchorId="3D51ABD4">
                <v:shape id="_x0000_i1510" type="#_x0000_t75" style="width:60.75pt;height:15.75pt" o:ole="">
                  <v:imagedata r:id="rId801" o:title=""/>
                </v:shape>
                <o:OLEObject Type="Embed" ProgID="Equation.DSMT4" ShapeID="_x0000_i1510" DrawAspect="Content" ObjectID="_1788720458" r:id="rId802"/>
              </w:object>
            </w:r>
            <w:r w:rsidRPr="008B0C74">
              <w:rPr>
                <w:rFonts w:cstheme="minorHAnsi"/>
                <w:sz w:val="28"/>
                <w:szCs w:val="28"/>
                <w:rtl/>
              </w:rPr>
              <w:t xml:space="preserve"> ؛ </w:t>
            </w:r>
            <w:r w:rsidRPr="008B0C74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1219" w:dyaOrig="320" w14:anchorId="0139C98C">
                <v:shape id="_x0000_i1511" type="#_x0000_t75" style="width:60.75pt;height:15.75pt" o:ole="">
                  <v:imagedata r:id="rId803" o:title=""/>
                </v:shape>
                <o:OLEObject Type="Embed" ProgID="Equation.DSMT4" ShapeID="_x0000_i1511" DrawAspect="Content" ObjectID="_1788720459" r:id="rId804"/>
              </w:object>
            </w:r>
            <w:r w:rsidRPr="008B0C74">
              <w:rPr>
                <w:rFonts w:cstheme="minorHAnsi"/>
                <w:sz w:val="28"/>
                <w:szCs w:val="28"/>
                <w:rtl/>
              </w:rPr>
              <w:t xml:space="preserve"> ؛ </w:t>
            </w:r>
            <w:r w:rsidRPr="008B0C74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1600" w:dyaOrig="320" w14:anchorId="20F5B80F">
                <v:shape id="_x0000_i1512" type="#_x0000_t75" style="width:80.25pt;height:15.75pt" o:ole="">
                  <v:imagedata r:id="rId805" o:title=""/>
                </v:shape>
                <o:OLEObject Type="Embed" ProgID="Equation.DSMT4" ShapeID="_x0000_i1512" DrawAspect="Content" ObjectID="_1788720460" r:id="rId806"/>
              </w:object>
            </w:r>
            <w:r w:rsidRPr="008B0C74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473B56EC" w14:textId="77777777" w:rsidR="007E3185" w:rsidRPr="008B0C74" w:rsidRDefault="007E3185" w:rsidP="008B0C74">
            <w:pPr>
              <w:bidi/>
              <w:ind w:left="259"/>
              <w:rPr>
                <w:rFonts w:cstheme="minorHAnsi"/>
                <w:sz w:val="28"/>
                <w:szCs w:val="28"/>
                <w:rtl/>
              </w:rPr>
            </w:pPr>
          </w:p>
          <w:p w14:paraId="4A826CA8" w14:textId="77777777" w:rsidR="007E3185" w:rsidRPr="008B0C74" w:rsidRDefault="007E3185">
            <w:pPr>
              <w:pStyle w:val="Paragraphedeliste"/>
              <w:numPr>
                <w:ilvl w:val="0"/>
                <w:numId w:val="31"/>
              </w:numPr>
              <w:bidi/>
              <w:spacing w:after="0" w:line="240" w:lineRule="auto"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8B0C74">
              <w:rPr>
                <w:position w:val="-10"/>
                <w:rtl/>
              </w:rPr>
              <w:object w:dxaOrig="1960" w:dyaOrig="360" w14:anchorId="0DA2D3C5">
                <v:shape id="_x0000_i1513" type="#_x0000_t75" style="width:98.25pt;height:18pt" o:ole="">
                  <v:imagedata r:id="rId807" o:title=""/>
                </v:shape>
                <o:OLEObject Type="Embed" ProgID="Equation.DSMT4" ShapeID="_x0000_i1513" DrawAspect="Content" ObjectID="_1788720461" r:id="rId808"/>
              </w:object>
            </w:r>
            <w:r w:rsidRPr="008B0C74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8B0C74">
              <w:rPr>
                <w:noProof/>
                <w:position w:val="-10"/>
                <w:rtl/>
              </w:rPr>
              <w:drawing>
                <wp:inline distT="0" distB="0" distL="0" distR="0" wp14:anchorId="38B5F624" wp14:editId="37B08A09">
                  <wp:extent cx="1219200" cy="228600"/>
                  <wp:effectExtent l="0" t="0" r="0" b="0"/>
                  <wp:docPr id="40" name="Imag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8F4978" w14:textId="77777777" w:rsidR="007E3185" w:rsidRDefault="007E3185" w:rsidP="00652045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C022B4D" w14:textId="77777777" w:rsidR="007E3185" w:rsidRPr="008B0C74" w:rsidRDefault="007E3185" w:rsidP="0065204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B0C74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جذر كثير حدود</w:t>
            </w:r>
          </w:p>
          <w:p w14:paraId="7A441757" w14:textId="77777777" w:rsidR="007E3185" w:rsidRDefault="007E3185" w:rsidP="00652045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14053E0" w14:textId="77777777" w:rsidR="007E3185" w:rsidRDefault="007E3185" w:rsidP="008B0C74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552AF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3BDE882D" w14:textId="77777777" w:rsidR="007E3185" w:rsidRDefault="007E3185" w:rsidP="008552A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31AEAFB" w14:textId="77777777" w:rsidR="007E3185" w:rsidRPr="00DA5100" w:rsidRDefault="007E3185" w:rsidP="00DA510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DA5100">
              <w:rPr>
                <w:rFonts w:cstheme="minorHAnsi"/>
                <w:sz w:val="28"/>
                <w:szCs w:val="28"/>
                <w:rtl/>
              </w:rPr>
              <w:t>ليكن</w:t>
            </w:r>
            <w:r w:rsidRPr="00DA5100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240" w:dyaOrig="320" w14:anchorId="3AA2F403">
                <v:shape id="_x0000_i1514" type="#_x0000_t75" style="width:12pt;height:15.75pt" o:ole="">
                  <v:imagedata r:id="rId9" o:title=""/>
                </v:shape>
                <o:OLEObject Type="Embed" ProgID="Equation.DSMT4" ShapeID="_x0000_i1514" DrawAspect="Content" ObjectID="_1788720462" r:id="rId810"/>
              </w:object>
            </w:r>
            <w:r w:rsidRPr="00DA5100">
              <w:rPr>
                <w:rFonts w:cstheme="minorHAnsi"/>
                <w:sz w:val="28"/>
                <w:szCs w:val="28"/>
                <w:rtl/>
              </w:rPr>
              <w:t xml:space="preserve"> كثير حدود درجته أكبر من أو تساوي 1 و </w:t>
            </w:r>
            <w:r w:rsidRPr="00DA5100">
              <w:rPr>
                <w:rFonts w:cstheme="minorHAnsi"/>
                <w:position w:val="-6"/>
                <w:sz w:val="28"/>
                <w:szCs w:val="28"/>
                <w:lang/>
              </w:rPr>
              <w:object w:dxaOrig="240" w:dyaOrig="220" w14:anchorId="1877E535">
                <v:shape id="_x0000_i1515" type="#_x0000_t75" style="width:12pt;height:11.25pt" o:ole="">
                  <v:imagedata r:id="rId811" o:title=""/>
                </v:shape>
                <o:OLEObject Type="Embed" ProgID="Equation.DSMT4" ShapeID="_x0000_i1515" DrawAspect="Content" ObjectID="_1788720463" r:id="rId812"/>
              </w:object>
            </w:r>
            <w:r w:rsidRPr="00DA5100">
              <w:rPr>
                <w:rFonts w:cstheme="minorHAnsi"/>
                <w:sz w:val="28"/>
                <w:szCs w:val="28"/>
                <w:rtl/>
              </w:rPr>
              <w:t xml:space="preserve"> عدد حقيقي.</w:t>
            </w:r>
          </w:p>
          <w:p w14:paraId="1AB587B6" w14:textId="77777777" w:rsidR="007E3185" w:rsidRPr="00DA5100" w:rsidRDefault="007E3185" w:rsidP="00DA510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DA5100">
              <w:rPr>
                <w:rFonts w:cstheme="minorHAnsi"/>
                <w:sz w:val="28"/>
                <w:szCs w:val="28"/>
                <w:rtl/>
              </w:rPr>
              <w:t xml:space="preserve">                  العدد </w:t>
            </w:r>
            <w:r w:rsidRPr="00DA5100">
              <w:rPr>
                <w:rFonts w:cstheme="minorHAnsi"/>
                <w:position w:val="-6"/>
                <w:sz w:val="28"/>
                <w:szCs w:val="28"/>
                <w:lang/>
              </w:rPr>
              <w:object w:dxaOrig="240" w:dyaOrig="220" w14:anchorId="4AA0D069">
                <v:shape id="_x0000_i1516" type="#_x0000_t75" style="width:12pt;height:11.25pt" o:ole="">
                  <v:imagedata r:id="rId811" o:title=""/>
                </v:shape>
                <o:OLEObject Type="Embed" ProgID="Equation.DSMT4" ShapeID="_x0000_i1516" DrawAspect="Content" ObjectID="_1788720464" r:id="rId813"/>
              </w:object>
            </w:r>
            <w:r w:rsidRPr="00DA5100">
              <w:rPr>
                <w:rFonts w:cstheme="minorHAnsi"/>
                <w:sz w:val="28"/>
                <w:szCs w:val="28"/>
                <w:rtl/>
              </w:rPr>
              <w:t xml:space="preserve">  جذر لكثير الحدود </w:t>
            </w:r>
            <w:r w:rsidRPr="00DA5100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166821CA">
                <v:shape id="_x0000_i1517" type="#_x0000_t75" style="width:12pt;height:15.75pt" o:ole="">
                  <v:imagedata r:id="rId136" o:title=""/>
                </v:shape>
                <o:OLEObject Type="Embed" ProgID="Equation.DSMT4" ShapeID="_x0000_i1517" DrawAspect="Content" ObjectID="_1788720465" r:id="rId814"/>
              </w:object>
            </w:r>
            <w:r w:rsidRPr="00DA5100">
              <w:rPr>
                <w:rFonts w:cstheme="minorHAnsi"/>
                <w:sz w:val="28"/>
                <w:szCs w:val="28"/>
                <w:rtl/>
              </w:rPr>
              <w:t xml:space="preserve"> يعني </w:t>
            </w:r>
            <w:r w:rsidRPr="00DA5100">
              <w:rPr>
                <w:rFonts w:cstheme="minorHAnsi"/>
                <w:position w:val="-10"/>
                <w:sz w:val="28"/>
                <w:szCs w:val="28"/>
                <w:lang/>
              </w:rPr>
              <w:object w:dxaOrig="920" w:dyaOrig="320" w14:anchorId="33E50D76">
                <v:shape id="_x0000_i1518" type="#_x0000_t75" style="width:45.75pt;height:15.75pt" o:ole="">
                  <v:imagedata r:id="rId815" o:title=""/>
                </v:shape>
                <o:OLEObject Type="Embed" ProgID="Equation.DSMT4" ShapeID="_x0000_i1518" DrawAspect="Content" ObjectID="_1788720466" r:id="rId816"/>
              </w:object>
            </w:r>
            <w:r w:rsidRPr="00DA5100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41241381" w14:textId="77777777" w:rsidR="007E3185" w:rsidRPr="008552AF" w:rsidRDefault="007E3185" w:rsidP="008552A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00D1328" w14:textId="77777777" w:rsidR="007E3185" w:rsidRDefault="007E3185" w:rsidP="00652045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DA5100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:   </w:t>
            </w:r>
            <w:r w:rsidRPr="00DA5100">
              <w:rPr>
                <w:rFonts w:cstheme="minorHAnsi" w:hint="cs"/>
                <w:sz w:val="28"/>
                <w:szCs w:val="28"/>
                <w:rtl/>
                <w:lang w:bidi="ar-DZ"/>
              </w:rPr>
              <w:t>ت23 ص53</w:t>
            </w:r>
          </w:p>
          <w:p w14:paraId="30A4B076" w14:textId="77777777" w:rsidR="007E3185" w:rsidRDefault="007E3185" w:rsidP="00652045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9126AEC" w14:textId="77777777" w:rsidR="007E3185" w:rsidRPr="00F34494" w:rsidRDefault="007E3185" w:rsidP="00F34494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  <w:r w:rsidRPr="00F34494">
              <w:rPr>
                <w:rFonts w:cstheme="minorHAnsi"/>
                <w:color w:val="FF0000"/>
                <w:sz w:val="28"/>
                <w:szCs w:val="28"/>
                <w:u w:val="single"/>
                <w:rtl/>
              </w:rPr>
              <w:t>تحليل كثير حدود باستعمال العامل</w:t>
            </w:r>
            <w:r w:rsidRPr="00F34494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F34494">
              <w:rPr>
                <w:rFonts w:cstheme="minorHAnsi"/>
                <w:color w:val="FF0000"/>
                <w:position w:val="-14"/>
                <w:sz w:val="28"/>
                <w:szCs w:val="28"/>
                <w:lang/>
              </w:rPr>
              <w:object w:dxaOrig="760" w:dyaOrig="400" w14:anchorId="754241DA">
                <v:shape id="_x0000_i1519" type="#_x0000_t75" style="width:45pt;height:24pt" o:ole="">
                  <v:imagedata r:id="rId817" o:title=""/>
                </v:shape>
                <o:OLEObject Type="Embed" ProgID="Equation.DSMT4" ShapeID="_x0000_i1519" DrawAspect="Content" ObjectID="_1788720467" r:id="rId818"/>
              </w:object>
            </w:r>
          </w:p>
          <w:p w14:paraId="129CA13A" w14:textId="77777777" w:rsidR="007E3185" w:rsidRDefault="007E3185" w:rsidP="00652045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DE1D81C" w14:textId="77777777" w:rsidR="007E3185" w:rsidRPr="0079464A" w:rsidRDefault="007E3185" w:rsidP="0079464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79464A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7C2C59D3" w14:textId="77777777" w:rsidR="007E3185" w:rsidRDefault="007E3185" w:rsidP="0079464A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C7EE192" w14:textId="77777777" w:rsidR="007E3185" w:rsidRPr="0079464A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79464A">
              <w:rPr>
                <w:rFonts w:cstheme="minorHAnsi"/>
                <w:sz w:val="28"/>
                <w:szCs w:val="28"/>
                <w:rtl/>
              </w:rPr>
              <w:t>ليكن</w:t>
            </w:r>
            <w:r w:rsidRPr="0079464A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240" w:dyaOrig="320" w14:anchorId="09E54E2C">
                <v:shape id="_x0000_i1520" type="#_x0000_t75" style="width:12pt;height:15.75pt" o:ole="">
                  <v:imagedata r:id="rId9" o:title=""/>
                </v:shape>
                <o:OLEObject Type="Embed" ProgID="Equation.DSMT4" ShapeID="_x0000_i1520" DrawAspect="Content" ObjectID="_1788720468" r:id="rId819"/>
              </w:object>
            </w:r>
            <w:r w:rsidRPr="0079464A">
              <w:rPr>
                <w:rFonts w:cstheme="minorHAnsi"/>
                <w:sz w:val="28"/>
                <w:szCs w:val="28"/>
                <w:rtl/>
              </w:rPr>
              <w:t xml:space="preserve"> كثير حدود درجته أكبر من أو تساوي 1 و </w:t>
            </w:r>
            <w:r w:rsidRPr="0079464A">
              <w:rPr>
                <w:rFonts w:cstheme="minorHAnsi"/>
                <w:position w:val="-6"/>
                <w:sz w:val="28"/>
                <w:szCs w:val="28"/>
                <w:lang/>
              </w:rPr>
              <w:object w:dxaOrig="240" w:dyaOrig="220" w14:anchorId="3CF498C5">
                <v:shape id="_x0000_i1521" type="#_x0000_t75" style="width:12pt;height:11.25pt" o:ole="">
                  <v:imagedata r:id="rId811" o:title=""/>
                </v:shape>
                <o:OLEObject Type="Embed" ProgID="Equation.DSMT4" ShapeID="_x0000_i1521" DrawAspect="Content" ObjectID="_1788720469" r:id="rId820"/>
              </w:object>
            </w:r>
            <w:r w:rsidRPr="0079464A">
              <w:rPr>
                <w:rFonts w:cstheme="minorHAnsi"/>
                <w:sz w:val="28"/>
                <w:szCs w:val="28"/>
                <w:rtl/>
              </w:rPr>
              <w:t xml:space="preserve"> عدد حقيقي.</w:t>
            </w:r>
          </w:p>
          <w:p w14:paraId="3AA089DD" w14:textId="77777777" w:rsidR="007E3185" w:rsidRPr="0079464A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79464A">
              <w:rPr>
                <w:rFonts w:cstheme="minorHAnsi"/>
                <w:sz w:val="28"/>
                <w:szCs w:val="28"/>
                <w:rtl/>
              </w:rPr>
              <w:t xml:space="preserve">     إذا كان </w:t>
            </w:r>
            <w:r w:rsidRPr="0079464A">
              <w:rPr>
                <w:rFonts w:cstheme="minorHAnsi"/>
                <w:position w:val="-10"/>
                <w:sz w:val="28"/>
                <w:szCs w:val="28"/>
                <w:lang/>
              </w:rPr>
              <w:object w:dxaOrig="920" w:dyaOrig="320" w14:anchorId="0E958C8B">
                <v:shape id="_x0000_i1522" type="#_x0000_t75" style="width:45.75pt;height:15.75pt" o:ole="">
                  <v:imagedata r:id="rId815" o:title=""/>
                </v:shape>
                <o:OLEObject Type="Embed" ProgID="Equation.DSMT4" ShapeID="_x0000_i1522" DrawAspect="Content" ObjectID="_1788720470" r:id="rId821"/>
              </w:object>
            </w:r>
            <w:r w:rsidRPr="0079464A">
              <w:rPr>
                <w:rFonts w:cstheme="minorHAnsi"/>
                <w:sz w:val="28"/>
                <w:szCs w:val="28"/>
                <w:rtl/>
              </w:rPr>
              <w:t xml:space="preserve"> ( </w:t>
            </w:r>
            <w:r w:rsidRPr="0079464A">
              <w:rPr>
                <w:rFonts w:cstheme="minorHAnsi"/>
                <w:position w:val="-6"/>
                <w:sz w:val="28"/>
                <w:szCs w:val="28"/>
                <w:lang/>
              </w:rPr>
              <w:object w:dxaOrig="240" w:dyaOrig="220" w14:anchorId="1A3D7535">
                <v:shape id="_x0000_i1523" type="#_x0000_t75" style="width:12pt;height:11.25pt" o:ole="">
                  <v:imagedata r:id="rId811" o:title=""/>
                </v:shape>
                <o:OLEObject Type="Embed" ProgID="Equation.DSMT4" ShapeID="_x0000_i1523" DrawAspect="Content" ObjectID="_1788720471" r:id="rId822"/>
              </w:object>
            </w:r>
            <w:r w:rsidRPr="0079464A">
              <w:rPr>
                <w:rFonts w:cstheme="minorHAnsi"/>
                <w:sz w:val="28"/>
                <w:szCs w:val="28"/>
                <w:rtl/>
              </w:rPr>
              <w:t xml:space="preserve"> جذر لكثير الحدود </w:t>
            </w:r>
            <w:r w:rsidRPr="0079464A">
              <w:rPr>
                <w:rFonts w:cstheme="minorHAnsi"/>
                <w:position w:val="-10"/>
                <w:sz w:val="28"/>
                <w:szCs w:val="28"/>
                <w:lang/>
              </w:rPr>
              <w:object w:dxaOrig="240" w:dyaOrig="320" w14:anchorId="42C63B62">
                <v:shape id="_x0000_i1524" type="#_x0000_t75" style="width:12pt;height:15.75pt" o:ole="">
                  <v:imagedata r:id="rId136" o:title=""/>
                </v:shape>
                <o:OLEObject Type="Embed" ProgID="Equation.DSMT4" ShapeID="_x0000_i1524" DrawAspect="Content" ObjectID="_1788720472" r:id="rId823"/>
              </w:object>
            </w:r>
            <w:r w:rsidRPr="0079464A">
              <w:rPr>
                <w:rFonts w:cstheme="minorHAnsi"/>
                <w:sz w:val="28"/>
                <w:szCs w:val="28"/>
                <w:rtl/>
              </w:rPr>
              <w:t xml:space="preserve"> ) فإنه يوجد كثير حدود </w:t>
            </w:r>
            <w:r w:rsidRPr="0079464A">
              <w:rPr>
                <w:rFonts w:cstheme="minorHAnsi"/>
                <w:position w:val="-10"/>
                <w:sz w:val="28"/>
                <w:szCs w:val="28"/>
                <w:lang/>
              </w:rPr>
              <w:object w:dxaOrig="220" w:dyaOrig="260" w14:anchorId="49E1033B">
                <v:shape id="_x0000_i1525" type="#_x0000_t75" style="width:11.25pt;height:12.75pt" o:ole="">
                  <v:imagedata r:id="rId138" o:title=""/>
                </v:shape>
                <o:OLEObject Type="Embed" ProgID="Equation.DSMT4" ShapeID="_x0000_i1525" DrawAspect="Content" ObjectID="_1788720473" r:id="rId824"/>
              </w:object>
            </w:r>
            <w:r w:rsidRPr="0079464A">
              <w:rPr>
                <w:rFonts w:cstheme="minorHAnsi"/>
                <w:sz w:val="28"/>
                <w:szCs w:val="28"/>
                <w:rtl/>
              </w:rPr>
              <w:t xml:space="preserve"> بحيث من أجل كل عدد حقيقي</w:t>
            </w:r>
            <w:r w:rsidRPr="0079464A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5845C619">
                <v:shape id="_x0000_i1526" type="#_x0000_t75" style="width:9.75pt;height:11.25pt" o:ole="">
                  <v:imagedata r:id="rId109" o:title=""/>
                </v:shape>
                <o:OLEObject Type="Embed" ProgID="Equation.DSMT4" ShapeID="_x0000_i1526" DrawAspect="Content" ObjectID="_1788720474" r:id="rId825"/>
              </w:object>
            </w:r>
            <w:r w:rsidRPr="0079464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79464A">
              <w:rPr>
                <w:rFonts w:cstheme="minorHAnsi" w:hint="cs"/>
                <w:sz w:val="28"/>
                <w:szCs w:val="28"/>
                <w:rtl/>
              </w:rPr>
              <w:t xml:space="preserve">لدينا:  </w:t>
            </w:r>
            <w:r w:rsidRPr="0079464A">
              <w:rPr>
                <w:rFonts w:cstheme="minorHAnsi"/>
                <w:position w:val="-10"/>
                <w:sz w:val="28"/>
                <w:szCs w:val="28"/>
                <w:lang/>
              </w:rPr>
              <w:object w:dxaOrig="1900" w:dyaOrig="320" w14:anchorId="07CD9ADB">
                <v:shape id="_x0000_i1527" type="#_x0000_t75" style="width:95.25pt;height:15.75pt" o:ole="">
                  <v:imagedata r:id="rId826" o:title=""/>
                </v:shape>
                <o:OLEObject Type="Embed" ProgID="Equation.DSMT4" ShapeID="_x0000_i1527" DrawAspect="Content" ObjectID="_1788720475" r:id="rId827"/>
              </w:object>
            </w:r>
          </w:p>
          <w:p w14:paraId="3BD5A55F" w14:textId="77777777" w:rsidR="007E3185" w:rsidRPr="00F34494" w:rsidRDefault="007E3185" w:rsidP="0079464A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E360F4C" w14:textId="773D6D81" w:rsidR="007E3185" w:rsidRDefault="007E3185" w:rsidP="000E1AC0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79464A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</w:t>
            </w:r>
            <w:r w:rsidRPr="0079464A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  <w:r w:rsidRPr="0079464A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9C746D">
              <w:rPr>
                <w:rFonts w:cstheme="minorHAnsi" w:hint="eastAsia"/>
                <w:b/>
                <w:bCs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9C746D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24 ص 53</w:t>
            </w:r>
          </w:p>
          <w:p w14:paraId="4AF58BA9" w14:textId="77777777" w:rsidR="007E3185" w:rsidRDefault="007E3185" w:rsidP="00082F42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48FB9CF3" w14:textId="77777777" w:rsidR="007E3185" w:rsidRDefault="007E3185" w:rsidP="00082F4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55167">
              <w:rPr>
                <w:rFonts w:cstheme="minorHAnsi"/>
                <w:sz w:val="28"/>
                <w:szCs w:val="28"/>
                <w:rtl/>
              </w:rPr>
              <w:t>نعتبر كثير الحدود</w:t>
            </w:r>
            <w:r w:rsidRPr="00F55167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520" w:dyaOrig="320" w14:anchorId="75BA7B01">
                <v:shape id="_x0000_i1528" type="#_x0000_t75" style="width:26.25pt;height:15.75pt" o:ole="">
                  <v:imagedata r:id="rId798" o:title=""/>
                </v:shape>
                <o:OLEObject Type="Embed" ProgID="Equation.DSMT4" ShapeID="_x0000_i1528" DrawAspect="Content" ObjectID="_1788720476" r:id="rId828"/>
              </w:object>
            </w:r>
            <w:r w:rsidRPr="00F55167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F55167">
              <w:rPr>
                <w:rFonts w:cstheme="minorHAnsi" w:hint="cs"/>
                <w:sz w:val="28"/>
                <w:szCs w:val="28"/>
                <w:rtl/>
              </w:rPr>
              <w:t>حيث:</w:t>
            </w:r>
            <w:r w:rsidRPr="00F55167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F55167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2280" w:dyaOrig="360" w14:anchorId="0E0DBF17">
                <v:shape id="_x0000_i1529" type="#_x0000_t75" style="width:114pt;height:18pt" o:ole="">
                  <v:imagedata r:id="rId829" o:title=""/>
                </v:shape>
                <o:OLEObject Type="Embed" ProgID="Equation.DSMT4" ShapeID="_x0000_i1529" DrawAspect="Content" ObjectID="_1788720477" r:id="rId830"/>
              </w:object>
            </w:r>
          </w:p>
          <w:p w14:paraId="77C0E5D9" w14:textId="77777777" w:rsidR="007E3185" w:rsidRPr="00F55167" w:rsidRDefault="007E3185" w:rsidP="00F55167">
            <w:pPr>
              <w:bidi/>
              <w:ind w:left="91" w:firstLine="399"/>
              <w:rPr>
                <w:rFonts w:cstheme="minorHAnsi"/>
                <w:sz w:val="28"/>
                <w:szCs w:val="28"/>
                <w:rtl/>
              </w:rPr>
            </w:pPr>
          </w:p>
          <w:p w14:paraId="3E3EB24A" w14:textId="77777777" w:rsidR="007E3185" w:rsidRPr="00F55167" w:rsidRDefault="007E3185">
            <w:pPr>
              <w:pStyle w:val="Paragraphedeliste"/>
              <w:numPr>
                <w:ilvl w:val="0"/>
                <w:numId w:val="33"/>
              </w:numPr>
              <w:bidi/>
              <w:spacing w:after="0" w:line="240" w:lineRule="auto"/>
              <w:rPr>
                <w:rFonts w:cstheme="minorHAnsi"/>
                <w:color w:val="FF0000"/>
                <w:sz w:val="28"/>
                <w:szCs w:val="28"/>
              </w:rPr>
            </w:pPr>
            <w:r w:rsidRPr="00F55167">
              <w:rPr>
                <w:rFonts w:cstheme="minorHAnsi"/>
                <w:color w:val="FF0000"/>
                <w:sz w:val="28"/>
                <w:szCs w:val="28"/>
                <w:rtl/>
              </w:rPr>
              <w:t>تعيين الأعداد الحقيقية</w:t>
            </w:r>
            <w:r w:rsidRPr="00F55167">
              <w:rPr>
                <w:position w:val="-6"/>
              </w:rPr>
              <w:object w:dxaOrig="200" w:dyaOrig="220" w14:anchorId="40689438">
                <v:shape id="_x0000_i1530" type="#_x0000_t75" style="width:9.75pt;height:11.25pt" o:ole="">
                  <v:imagedata r:id="rId831" o:title=""/>
                </v:shape>
                <o:OLEObject Type="Embed" ProgID="Equation.DSMT4" ShapeID="_x0000_i1530" DrawAspect="Content" ObjectID="_1788720478" r:id="rId832"/>
              </w:object>
            </w:r>
            <w:r w:rsidRPr="00F55167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</w:t>
            </w:r>
            <w:r w:rsidRPr="00F55167">
              <w:rPr>
                <w:position w:val="-6"/>
              </w:rPr>
              <w:object w:dxaOrig="200" w:dyaOrig="279" w14:anchorId="070B1166">
                <v:shape id="_x0000_i1531" type="#_x0000_t75" style="width:9.75pt;height:14.25pt" o:ole="">
                  <v:imagedata r:id="rId833" o:title=""/>
                </v:shape>
                <o:OLEObject Type="Embed" ProgID="Equation.DSMT4" ShapeID="_x0000_i1531" DrawAspect="Content" ObjectID="_1788720479" r:id="rId834"/>
              </w:object>
            </w:r>
            <w:r w:rsidRPr="00F55167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</w:t>
            </w:r>
            <w:r w:rsidRPr="00F55167">
              <w:rPr>
                <w:position w:val="-6"/>
              </w:rPr>
              <w:object w:dxaOrig="180" w:dyaOrig="220" w14:anchorId="4EA71C7E">
                <v:shape id="_x0000_i1532" type="#_x0000_t75" style="width:9pt;height:11.25pt" o:ole="">
                  <v:imagedata r:id="rId835" o:title=""/>
                </v:shape>
                <o:OLEObject Type="Embed" ProgID="Equation.DSMT4" ShapeID="_x0000_i1532" DrawAspect="Content" ObjectID="_1788720480" r:id="rId836"/>
              </w:object>
            </w:r>
            <w:r w:rsidRPr="00F55167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بحيث </w:t>
            </w:r>
            <w:r w:rsidRPr="00F55167">
              <w:rPr>
                <w:rFonts w:cstheme="minorHAnsi" w:hint="cs"/>
                <w:color w:val="FF0000"/>
                <w:sz w:val="28"/>
                <w:szCs w:val="28"/>
                <w:rtl/>
              </w:rPr>
              <w:t>يكون،</w:t>
            </w:r>
            <w:r w:rsidRPr="00F55167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من أجل كل عدد حقيقي</w:t>
            </w:r>
            <w:r w:rsidRPr="00F55167">
              <w:rPr>
                <w:position w:val="-6"/>
              </w:rPr>
              <w:object w:dxaOrig="200" w:dyaOrig="220" w14:anchorId="7BFCEE94">
                <v:shape id="_x0000_i1533" type="#_x0000_t75" style="width:9.75pt;height:11.25pt" o:ole="">
                  <v:imagedata r:id="rId837" o:title=""/>
                </v:shape>
                <o:OLEObject Type="Embed" ProgID="Equation.DSMT4" ShapeID="_x0000_i1533" DrawAspect="Content" ObjectID="_1788720481" r:id="rId838"/>
              </w:object>
            </w:r>
            <w:r w:rsidRPr="00F55167">
              <w:rPr>
                <w:rFonts w:cstheme="minorHAnsi"/>
                <w:color w:val="FF0000"/>
                <w:sz w:val="28"/>
                <w:szCs w:val="28"/>
                <w:rtl/>
              </w:rPr>
              <w:t>،.</w:t>
            </w:r>
          </w:p>
          <w:p w14:paraId="064A8F7D" w14:textId="77777777" w:rsidR="007E3185" w:rsidRDefault="007E3185" w:rsidP="00F55167">
            <w:pPr>
              <w:bidi/>
              <w:rPr>
                <w:rtl/>
              </w:rPr>
            </w:pPr>
            <w:r w:rsidRPr="00EE35F3">
              <w:rPr>
                <w:position w:val="-10"/>
                <w:lang/>
              </w:rPr>
              <w:object w:dxaOrig="2460" w:dyaOrig="360" w14:anchorId="315997AE">
                <v:shape id="_x0000_i1534" type="#_x0000_t75" style="width:123pt;height:18pt" o:ole="">
                  <v:imagedata r:id="rId839" o:title=""/>
                </v:shape>
                <o:OLEObject Type="Embed" ProgID="Equation.DSMT4" ShapeID="_x0000_i1534" DrawAspect="Content" ObjectID="_1788720482" r:id="rId840"/>
              </w:object>
            </w:r>
          </w:p>
          <w:p w14:paraId="0246CAE1" w14:textId="77777777" w:rsidR="007E3185" w:rsidRPr="00DF5E83" w:rsidRDefault="007E3185" w:rsidP="00D0453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E1BD40" w14:textId="77777777" w:rsidR="007E3185" w:rsidRPr="00DF5E83" w:rsidRDefault="007E3185" w:rsidP="00F57A3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DF5E83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DF5E83">
              <w:rPr>
                <w:rFonts w:cstheme="minorHAnsi"/>
                <w:position w:val="-10"/>
                <w:sz w:val="28"/>
                <w:szCs w:val="28"/>
                <w:lang/>
              </w:rPr>
              <w:object w:dxaOrig="2460" w:dyaOrig="360" w14:anchorId="551CC80D">
                <v:shape id="_x0000_i1535" type="#_x0000_t75" style="width:123pt;height:18pt" o:ole="">
                  <v:imagedata r:id="rId841" o:title=""/>
                </v:shape>
                <o:OLEObject Type="Embed" ProgID="Equation.DSMT4" ShapeID="_x0000_i1535" DrawAspect="Content" ObjectID="_1788720483" r:id="rId842"/>
              </w:object>
            </w:r>
            <w:r w:rsidRPr="00DF5E83">
              <w:rPr>
                <w:rFonts w:cstheme="minorHAnsi"/>
                <w:sz w:val="28"/>
                <w:szCs w:val="28"/>
                <w:rtl/>
              </w:rPr>
              <w:t xml:space="preserve">  ومنه :  </w:t>
            </w:r>
            <w:r w:rsidRPr="00DF5E83">
              <w:rPr>
                <w:rFonts w:cstheme="minorHAnsi"/>
                <w:position w:val="-10"/>
                <w:sz w:val="28"/>
                <w:szCs w:val="28"/>
                <w:lang/>
              </w:rPr>
              <w:object w:dxaOrig="3300" w:dyaOrig="360" w14:anchorId="4C336C65">
                <v:shape id="_x0000_i1536" type="#_x0000_t75" style="width:165pt;height:18pt" o:ole="">
                  <v:imagedata r:id="rId843" o:title=""/>
                </v:shape>
                <o:OLEObject Type="Embed" ProgID="Equation.DSMT4" ShapeID="_x0000_i1536" DrawAspect="Content" ObjectID="_1788720484" r:id="rId844"/>
              </w:object>
            </w:r>
          </w:p>
          <w:p w14:paraId="1F264434" w14:textId="77777777" w:rsidR="007E3185" w:rsidRPr="00DF5E83" w:rsidRDefault="007E3185" w:rsidP="00EB4D6A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1A13445A" w14:textId="77777777" w:rsidR="007E3185" w:rsidRPr="00DF5E83" w:rsidRDefault="007E3185" w:rsidP="00F57A36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DF5E83">
              <w:rPr>
                <w:rFonts w:cstheme="minorHAnsi"/>
                <w:sz w:val="28"/>
                <w:szCs w:val="28"/>
                <w:rtl/>
              </w:rPr>
              <w:t>إ</w:t>
            </w:r>
            <w:r w:rsidRPr="00DF5E83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DF5E83">
              <w:rPr>
                <w:rFonts w:cstheme="minorHAnsi"/>
                <w:position w:val="-10"/>
                <w:sz w:val="28"/>
                <w:szCs w:val="28"/>
                <w:lang/>
              </w:rPr>
              <w:object w:dxaOrig="3240" w:dyaOrig="340" w14:anchorId="6BD23814">
                <v:shape id="_x0000_i1537" type="#_x0000_t75" style="width:162pt;height:17.25pt" o:ole="">
                  <v:imagedata r:id="rId845" o:title=""/>
                </v:shape>
                <o:OLEObject Type="Embed" ProgID="Equation.DSMT4" ShapeID="_x0000_i1537" DrawAspect="Content" ObjectID="_1788720485" r:id="rId846"/>
              </w:object>
            </w:r>
          </w:p>
          <w:p w14:paraId="7031F2C8" w14:textId="77777777" w:rsidR="007E3185" w:rsidRPr="00DF5E83" w:rsidRDefault="007E3185" w:rsidP="00F5516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3BC470" w14:textId="77777777" w:rsidR="007E3185" w:rsidRDefault="007E3185" w:rsidP="00995058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DF5E83">
              <w:rPr>
                <w:rFonts w:cstheme="minorHAnsi"/>
                <w:sz w:val="28"/>
                <w:szCs w:val="28"/>
                <w:rtl/>
              </w:rPr>
              <w:lastRenderedPageBreak/>
              <w:t xml:space="preserve">وعليه بالمطابقة </w:t>
            </w:r>
            <w:r w:rsidRPr="00DF5E83">
              <w:rPr>
                <w:rFonts w:cstheme="minorHAnsi" w:hint="cs"/>
                <w:sz w:val="28"/>
                <w:szCs w:val="28"/>
                <w:rtl/>
              </w:rPr>
              <w:t xml:space="preserve">نجد: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995058">
              <w:rPr>
                <w:rFonts w:cstheme="minorHAnsi"/>
                <w:position w:val="-68"/>
                <w:sz w:val="28"/>
                <w:szCs w:val="28"/>
                <w:lang/>
              </w:rPr>
              <w:object w:dxaOrig="1120" w:dyaOrig="1480" w14:anchorId="7ABE4BDA">
                <v:shape id="_x0000_i1538" type="#_x0000_t75" style="width:56.25pt;height:74.25pt" o:ole="">
                  <v:imagedata r:id="rId847" o:title=""/>
                </v:shape>
                <o:OLEObject Type="Embed" ProgID="Equation.DSMT4" ShapeID="_x0000_i1538" DrawAspect="Content" ObjectID="_1788720486" r:id="rId848"/>
              </w:object>
            </w:r>
            <w:r>
              <w:rPr>
                <w:rFonts w:cstheme="minorHAnsi"/>
                <w:sz w:val="28"/>
                <w:szCs w:val="28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ومنه: </w:t>
            </w:r>
            <w:r w:rsidRPr="00995058">
              <w:rPr>
                <w:rFonts w:cstheme="minorHAnsi"/>
                <w:position w:val="-50"/>
                <w:sz w:val="28"/>
                <w:szCs w:val="28"/>
                <w:lang/>
              </w:rPr>
              <w:object w:dxaOrig="780" w:dyaOrig="1120" w14:anchorId="7170DC4F">
                <v:shape id="_x0000_i1539" type="#_x0000_t75" style="width:39pt;height:56.25pt" o:ole="">
                  <v:imagedata r:id="rId849" o:title=""/>
                </v:shape>
                <o:OLEObject Type="Embed" ProgID="Equation.DSMT4" ShapeID="_x0000_i1539" DrawAspect="Content" ObjectID="_1788720487" r:id="rId85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إ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ذا: </w:t>
            </w:r>
            <w:r w:rsidRPr="00DF5E83">
              <w:rPr>
                <w:rFonts w:cstheme="minorHAnsi"/>
                <w:position w:val="-10"/>
                <w:sz w:val="28"/>
                <w:szCs w:val="28"/>
                <w:lang/>
              </w:rPr>
              <w:object w:dxaOrig="1920" w:dyaOrig="360" w14:anchorId="11C0B51E">
                <v:shape id="_x0000_i1540" type="#_x0000_t75" style="width:96pt;height:18pt" o:ole="">
                  <v:imagedata r:id="rId851" o:title=""/>
                </v:shape>
                <o:OLEObject Type="Embed" ProgID="Equation.DSMT4" ShapeID="_x0000_i1540" DrawAspect="Content" ObjectID="_1788720488" r:id="rId852"/>
              </w:object>
            </w:r>
          </w:p>
          <w:p w14:paraId="5AEBD82C" w14:textId="77777777" w:rsidR="007E3185" w:rsidRPr="00DF5E83" w:rsidRDefault="007E3185" w:rsidP="00995058">
            <w:pPr>
              <w:tabs>
                <w:tab w:val="center" w:pos="4080"/>
                <w:tab w:val="right" w:pos="8160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tab/>
            </w:r>
            <w:r w:rsidRPr="00995058">
              <w:rPr>
                <w:rFonts w:cstheme="minorHAnsi"/>
                <w:position w:val="-4"/>
                <w:sz w:val="28"/>
                <w:szCs w:val="28"/>
                <w:lang/>
              </w:rPr>
              <w:object w:dxaOrig="180" w:dyaOrig="279" w14:anchorId="28F10176">
                <v:shape id="_x0000_i1541" type="#_x0000_t75" style="width:9pt;height:14.25pt" o:ole="">
                  <v:imagedata r:id="rId853" o:title=""/>
                </v:shape>
                <o:OLEObject Type="Embed" ProgID="Equation.DSMT4" ShapeID="_x0000_i1541" DrawAspect="Content" ObjectID="_1788720489" r:id="rId854"/>
              </w:object>
            </w:r>
          </w:p>
          <w:p w14:paraId="24D107DF" w14:textId="77777777" w:rsidR="007E3185" w:rsidRPr="009C746D" w:rsidRDefault="007E3185">
            <w:pPr>
              <w:pStyle w:val="Paragraphedeliste"/>
              <w:numPr>
                <w:ilvl w:val="0"/>
                <w:numId w:val="33"/>
              </w:numPr>
              <w:bidi/>
              <w:spacing w:after="0" w:line="240" w:lineRule="auto"/>
              <w:rPr>
                <w:rFonts w:cstheme="minorHAnsi"/>
                <w:color w:val="FF0000"/>
                <w:sz w:val="28"/>
                <w:szCs w:val="28"/>
              </w:rPr>
            </w:pPr>
            <w:r w:rsidRPr="009C746D">
              <w:rPr>
                <w:rFonts w:cstheme="minorHAnsi"/>
                <w:color w:val="FF0000"/>
                <w:sz w:val="28"/>
                <w:szCs w:val="28"/>
                <w:rtl/>
              </w:rPr>
              <w:t>تحليل</w:t>
            </w:r>
            <w:r w:rsidRPr="009C746D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520" w:dyaOrig="320" w14:anchorId="40D1E33C">
                <v:shape id="_x0000_i1542" type="#_x0000_t75" style="width:26.25pt;height:15.75pt" o:ole="">
                  <v:imagedata r:id="rId855" o:title=""/>
                </v:shape>
                <o:OLEObject Type="Embed" ProgID="Equation.DSMT4" ShapeID="_x0000_i1542" DrawAspect="Content" ObjectID="_1788720490" r:id="rId856"/>
              </w:object>
            </w:r>
            <w:r w:rsidRPr="009C746D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إلى جداء كثيرات الحدود من الدرجة الأولى</w:t>
            </w:r>
          </w:p>
          <w:p w14:paraId="0227C178" w14:textId="77777777" w:rsidR="007E3185" w:rsidRDefault="007E3185" w:rsidP="009C746D">
            <w:pPr>
              <w:pStyle w:val="Paragraphedeliste"/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9C746D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</w:rPr>
              <w:object w:dxaOrig="2420" w:dyaOrig="320" w14:anchorId="4F0746B1">
                <v:shape id="_x0000_i1543" type="#_x0000_t75" style="width:120.75pt;height:15.75pt" o:ole="">
                  <v:imagedata r:id="rId857" o:title=""/>
                </v:shape>
                <o:OLEObject Type="Embed" ProgID="Equation.DSMT4" ShapeID="_x0000_i1543" DrawAspect="Content" ObjectID="_1788720491" r:id="rId858"/>
              </w:object>
            </w:r>
          </w:p>
          <w:p w14:paraId="4A35C8B3" w14:textId="77777777" w:rsidR="007E3185" w:rsidRDefault="007E3185" w:rsidP="009C746D">
            <w:pPr>
              <w:pStyle w:val="Paragraphedeliste"/>
              <w:bidi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</w:p>
          <w:p w14:paraId="0C614609" w14:textId="77777777" w:rsidR="007E3185" w:rsidRPr="00D0453A" w:rsidRDefault="007E3185">
            <w:pPr>
              <w:pStyle w:val="Paragraphedeliste"/>
              <w:numPr>
                <w:ilvl w:val="0"/>
                <w:numId w:val="33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D0453A">
              <w:rPr>
                <w:rFonts w:cstheme="minorHAnsi" w:hint="cs"/>
                <w:color w:val="FF0000"/>
                <w:sz w:val="28"/>
                <w:szCs w:val="28"/>
                <w:rtl/>
              </w:rPr>
              <w:t>تعيين كل ج</w:t>
            </w:r>
            <w:proofErr w:type="spellStart"/>
            <w:r w:rsidRPr="00D0453A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ذور</w:t>
            </w:r>
            <w:proofErr w:type="spellEnd"/>
            <w:r w:rsidRPr="00D0453A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9C746D">
              <w:rPr>
                <w:position w:val="-10"/>
              </w:rPr>
              <w:object w:dxaOrig="520" w:dyaOrig="320" w14:anchorId="652FE298">
                <v:shape id="_x0000_i1544" type="#_x0000_t75" style="width:26.25pt;height:15.75pt" o:ole="">
                  <v:imagedata r:id="rId855" o:title=""/>
                </v:shape>
                <o:OLEObject Type="Embed" ProgID="Equation.DSMT4" ShapeID="_x0000_i1544" DrawAspect="Content" ObjectID="_1788720492" r:id="rId859"/>
              </w:object>
            </w:r>
            <w:r w:rsidRPr="00D0453A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:    </w:t>
            </w:r>
            <w:r w:rsidRPr="009C746D">
              <w:rPr>
                <w:position w:val="-10"/>
              </w:rPr>
              <w:object w:dxaOrig="820" w:dyaOrig="320" w14:anchorId="7914C971">
                <v:shape id="_x0000_i1545" type="#_x0000_t75" style="width:41.25pt;height:15.75pt" o:ole="">
                  <v:imagedata r:id="rId860" o:title=""/>
                </v:shape>
                <o:OLEObject Type="Embed" ProgID="Equation.DSMT4" ShapeID="_x0000_i1545" DrawAspect="Content" ObjectID="_1788720493" r:id="rId861"/>
              </w:object>
            </w:r>
            <w:r w:rsidRPr="00D0453A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D0453A">
              <w:rPr>
                <w:rFonts w:cstheme="minorHAnsi" w:hint="cs"/>
                <w:sz w:val="28"/>
                <w:szCs w:val="28"/>
                <w:rtl/>
                <w:lang w:bidi="ar-DZ"/>
              </w:rPr>
              <w:t>تكافئ</w:t>
            </w:r>
            <w:r w:rsidRPr="00D0453A">
              <w:rPr>
                <w:rFonts w:cstheme="minorHAnsi"/>
                <w:sz w:val="28"/>
                <w:szCs w:val="28"/>
                <w:lang w:bidi="ar-DZ"/>
              </w:rPr>
              <w:t>:</w:t>
            </w:r>
            <w:r w:rsidRPr="00D0453A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9C746D">
              <w:rPr>
                <w:position w:val="-12"/>
                <w:lang w:bidi="ar-DZ"/>
              </w:rPr>
              <w:object w:dxaOrig="2100" w:dyaOrig="360" w14:anchorId="2D80E74B">
                <v:shape id="_x0000_i1546" type="#_x0000_t75" style="width:105pt;height:18pt" o:ole="">
                  <v:imagedata r:id="rId862" o:title=""/>
                </v:shape>
                <o:OLEObject Type="Embed" ProgID="Equation.DSMT4" ShapeID="_x0000_i1546" DrawAspect="Content" ObjectID="_1788720494" r:id="rId863"/>
              </w:object>
            </w:r>
          </w:p>
          <w:p w14:paraId="0AC88AEF" w14:textId="77777777" w:rsidR="007E3185" w:rsidRDefault="007E3185" w:rsidP="009C746D">
            <w:pPr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</w:p>
          <w:p w14:paraId="4A86A720" w14:textId="77777777" w:rsidR="007E3185" w:rsidRDefault="007E3185" w:rsidP="009C746D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79464A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</w:t>
            </w:r>
            <w:r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02</w:t>
            </w:r>
            <w:r w:rsidRPr="0079464A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  <w:r w:rsidRPr="0079464A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9C746D">
              <w:rPr>
                <w:rFonts w:cstheme="minorHAnsi" w:hint="eastAsia"/>
                <w:b/>
                <w:bCs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9C746D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  <w:t>25</w:t>
            </w:r>
            <w:r w:rsidRPr="009C746D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ص 53</w:t>
            </w:r>
          </w:p>
          <w:p w14:paraId="2AC64839" w14:textId="77777777" w:rsidR="007E3185" w:rsidRDefault="007E3185" w:rsidP="0087162E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14:paraId="13CD8522" w14:textId="77777777" w:rsidR="007E3185" w:rsidRPr="00480345" w:rsidRDefault="007E3185" w:rsidP="00480345">
            <w:pPr>
              <w:bidi/>
              <w:ind w:left="113" w:firstLine="377"/>
              <w:rPr>
                <w:rFonts w:cstheme="minorHAnsi"/>
                <w:sz w:val="28"/>
                <w:szCs w:val="28"/>
                <w:rtl/>
              </w:rPr>
            </w:pPr>
            <w:r w:rsidRPr="00480345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520" w:dyaOrig="320" w14:anchorId="4535E9CF">
                <v:shape id="_x0000_i1547" type="#_x0000_t75" style="width:26.25pt;height:15.75pt" o:ole="">
                  <v:imagedata r:id="rId798" o:title=""/>
                </v:shape>
                <o:OLEObject Type="Embed" ProgID="Equation.DSMT4" ShapeID="_x0000_i1547" DrawAspect="Content" ObjectID="_1788720495" r:id="rId864"/>
              </w:object>
            </w:r>
            <w:r w:rsidRPr="00480345">
              <w:rPr>
                <w:rFonts w:cstheme="minorHAnsi"/>
                <w:sz w:val="28"/>
                <w:szCs w:val="28"/>
                <w:rtl/>
              </w:rPr>
              <w:t xml:space="preserve"> كثير الحدود حيث: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480345">
              <w:rPr>
                <w:rFonts w:cstheme="minorHAnsi"/>
                <w:position w:val="-10"/>
                <w:sz w:val="28"/>
                <w:szCs w:val="28"/>
                <w:rtl/>
                <w:lang/>
              </w:rPr>
              <w:object w:dxaOrig="2720" w:dyaOrig="360" w14:anchorId="40578191">
                <v:shape id="_x0000_i1548" type="#_x0000_t75" style="width:135.75pt;height:18pt" o:ole="">
                  <v:imagedata r:id="rId865" o:title=""/>
                </v:shape>
                <o:OLEObject Type="Embed" ProgID="Equation.DSMT4" ShapeID="_x0000_i1548" DrawAspect="Content" ObjectID="_1788720496" r:id="rId866"/>
              </w:object>
            </w:r>
          </w:p>
          <w:p w14:paraId="4E791555" w14:textId="77777777" w:rsidR="007E3185" w:rsidRPr="00480345" w:rsidRDefault="007E3185" w:rsidP="00480345">
            <w:pPr>
              <w:bidi/>
              <w:ind w:left="113" w:firstLine="776"/>
              <w:rPr>
                <w:rFonts w:cstheme="minorHAnsi"/>
                <w:sz w:val="28"/>
                <w:szCs w:val="28"/>
              </w:rPr>
            </w:pPr>
          </w:p>
          <w:p w14:paraId="16344F9F" w14:textId="77777777" w:rsidR="007E3185" w:rsidRDefault="007E3185">
            <w:pPr>
              <w:pStyle w:val="Paragraphedeliste"/>
              <w:numPr>
                <w:ilvl w:val="0"/>
                <w:numId w:val="34"/>
              </w:numPr>
              <w:bidi/>
              <w:spacing w:after="0" w:line="240" w:lineRule="auto"/>
              <w:rPr>
                <w:rFonts w:cstheme="minorHAnsi"/>
                <w:color w:val="FF0000"/>
                <w:sz w:val="28"/>
                <w:szCs w:val="28"/>
              </w:rPr>
            </w:pPr>
            <w:r w:rsidRPr="00480345">
              <w:rPr>
                <w:rFonts w:cstheme="minorHAnsi"/>
                <w:color w:val="FF0000"/>
                <w:sz w:val="28"/>
                <w:szCs w:val="28"/>
                <w:rtl/>
              </w:rPr>
              <w:t xml:space="preserve">اثبات أن </w:t>
            </w:r>
            <w:r w:rsidRPr="00480345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360" w:dyaOrig="320" w14:anchorId="78126992">
                <v:shape id="_x0000_i1549" type="#_x0000_t75" style="width:18pt;height:15.75pt" o:ole="">
                  <v:imagedata r:id="rId867" o:title=""/>
                </v:shape>
                <o:OLEObject Type="Embed" ProgID="Equation.DSMT4" ShapeID="_x0000_i1549" DrawAspect="Content" ObjectID="_1788720497" r:id="rId868"/>
              </w:object>
            </w:r>
            <w:r w:rsidRPr="00480345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هو جذر لِـ </w:t>
            </w:r>
            <w:r w:rsidRPr="00480345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520" w:dyaOrig="320" w14:anchorId="7568F455">
                <v:shape id="_x0000_i1550" type="#_x0000_t75" style="width:26.25pt;height:15.75pt" o:ole="">
                  <v:imagedata r:id="rId869" o:title=""/>
                </v:shape>
                <o:OLEObject Type="Embed" ProgID="Equation.DSMT4" ShapeID="_x0000_i1550" DrawAspect="Content" ObjectID="_1788720498" r:id="rId870"/>
              </w:object>
            </w:r>
            <w:r w:rsidRPr="00480345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</w:p>
          <w:p w14:paraId="6FDF5642" w14:textId="77777777" w:rsidR="007E3185" w:rsidRDefault="007E3185" w:rsidP="00480345">
            <w:pPr>
              <w:bidi/>
              <w:ind w:left="170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65FD1776" w14:textId="77777777" w:rsidR="007E3185" w:rsidRPr="00480345" w:rsidRDefault="007E3185" w:rsidP="00480345">
            <w:pPr>
              <w:bidi/>
              <w:ind w:left="170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480345">
              <w:rPr>
                <w:rFonts w:cstheme="minorHAnsi"/>
                <w:color w:val="FF0000"/>
                <w:position w:val="-32"/>
                <w:sz w:val="28"/>
                <w:szCs w:val="28"/>
                <w:lang w:bidi="ar-DZ"/>
              </w:rPr>
              <w:object w:dxaOrig="3660" w:dyaOrig="760" w14:anchorId="5672491A">
                <v:shape id="_x0000_i1551" type="#_x0000_t75" style="width:183pt;height:38.25pt" o:ole="">
                  <v:imagedata r:id="rId871" o:title=""/>
                </v:shape>
                <o:OLEObject Type="Embed" ProgID="Equation.DSMT4" ShapeID="_x0000_i1551" DrawAspect="Content" ObjectID="_1788720499" r:id="rId872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        </w:t>
            </w:r>
            <w:r w:rsidRPr="00480345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ومنه </w:t>
            </w:r>
            <w:r w:rsidRPr="00480345">
              <w:rPr>
                <w:rFonts w:cstheme="minorHAnsi"/>
                <w:position w:val="-10"/>
                <w:sz w:val="28"/>
                <w:szCs w:val="28"/>
                <w:lang/>
              </w:rPr>
              <w:object w:dxaOrig="360" w:dyaOrig="320" w14:anchorId="796B5DC2">
                <v:shape id="_x0000_i1552" type="#_x0000_t75" style="width:18pt;height:15.75pt" o:ole="">
                  <v:imagedata r:id="rId873" o:title=""/>
                </v:shape>
                <o:OLEObject Type="Embed" ProgID="Equation.DSMT4" ShapeID="_x0000_i1552" DrawAspect="Content" ObjectID="_1788720500" r:id="rId874"/>
              </w:object>
            </w:r>
            <w:r w:rsidRPr="00480345">
              <w:rPr>
                <w:rFonts w:cstheme="minorHAnsi"/>
                <w:sz w:val="28"/>
                <w:szCs w:val="28"/>
                <w:rtl/>
              </w:rPr>
              <w:t xml:space="preserve"> هو جذر لِـ </w:t>
            </w:r>
            <w:r w:rsidRPr="00480345">
              <w:rPr>
                <w:rFonts w:cstheme="minorHAnsi"/>
                <w:position w:val="-10"/>
                <w:sz w:val="28"/>
                <w:szCs w:val="28"/>
                <w:lang/>
              </w:rPr>
              <w:object w:dxaOrig="520" w:dyaOrig="320" w14:anchorId="26F8CA39">
                <v:shape id="_x0000_i1553" type="#_x0000_t75" style="width:26.25pt;height:15.75pt" o:ole="">
                  <v:imagedata r:id="rId875" o:title=""/>
                </v:shape>
                <o:OLEObject Type="Embed" ProgID="Equation.DSMT4" ShapeID="_x0000_i1553" DrawAspect="Content" ObjectID="_1788720501" r:id="rId876"/>
              </w:object>
            </w:r>
          </w:p>
          <w:p w14:paraId="397A02E1" w14:textId="77777777" w:rsidR="007E3185" w:rsidRPr="00480345" w:rsidRDefault="007E3185" w:rsidP="0048034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CD32A1" w14:textId="77777777" w:rsidR="007E3185" w:rsidRDefault="007E3185">
            <w:pPr>
              <w:numPr>
                <w:ilvl w:val="0"/>
                <w:numId w:val="34"/>
              </w:numPr>
              <w:tabs>
                <w:tab w:val="clear" w:pos="587"/>
                <w:tab w:val="num" w:pos="319"/>
              </w:tabs>
              <w:bidi/>
              <w:rPr>
                <w:rFonts w:cstheme="minorHAnsi"/>
                <w:color w:val="FF0000"/>
                <w:sz w:val="28"/>
                <w:szCs w:val="28"/>
              </w:rPr>
            </w:pPr>
            <w:r w:rsidRPr="00480345">
              <w:rPr>
                <w:rFonts w:cstheme="minorHAnsi" w:hint="cs"/>
                <w:color w:val="FF0000"/>
                <w:sz w:val="28"/>
                <w:szCs w:val="28"/>
                <w:rtl/>
              </w:rPr>
              <w:t>ت</w:t>
            </w:r>
            <w:r w:rsidRPr="00480345">
              <w:rPr>
                <w:rFonts w:cstheme="minorHAnsi"/>
                <w:color w:val="FF0000"/>
                <w:sz w:val="28"/>
                <w:szCs w:val="28"/>
                <w:rtl/>
              </w:rPr>
              <w:t>حل</w:t>
            </w:r>
            <w:r w:rsidRPr="00480345">
              <w:rPr>
                <w:rFonts w:cstheme="minorHAnsi" w:hint="cs"/>
                <w:color w:val="FF0000"/>
                <w:sz w:val="28"/>
                <w:szCs w:val="28"/>
                <w:rtl/>
              </w:rPr>
              <w:t>ي</w:t>
            </w:r>
            <w:r w:rsidRPr="00480345">
              <w:rPr>
                <w:rFonts w:cstheme="minorHAnsi"/>
                <w:color w:val="FF0000"/>
                <w:sz w:val="28"/>
                <w:szCs w:val="28"/>
                <w:rtl/>
              </w:rPr>
              <w:t>ل</w:t>
            </w:r>
            <w:r w:rsidRPr="00480345">
              <w:rPr>
                <w:rFonts w:cstheme="minorHAnsi"/>
                <w:color w:val="FF0000"/>
                <w:position w:val="-10"/>
                <w:sz w:val="28"/>
                <w:szCs w:val="28"/>
                <w:lang/>
              </w:rPr>
              <w:object w:dxaOrig="520" w:dyaOrig="320" w14:anchorId="3172B22B">
                <v:shape id="_x0000_i1554" type="#_x0000_t75" style="width:26.25pt;height:15.75pt" o:ole="">
                  <v:imagedata r:id="rId877" o:title=""/>
                </v:shape>
                <o:OLEObject Type="Embed" ProgID="Equation.DSMT4" ShapeID="_x0000_i1554" DrawAspect="Content" ObjectID="_1788720502" r:id="rId878"/>
              </w:object>
            </w:r>
            <w:r w:rsidRPr="00480345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إلى ج</w:t>
            </w:r>
            <w:r w:rsidRPr="00480345">
              <w:rPr>
                <w:rFonts w:cstheme="minorHAnsi" w:hint="cs"/>
                <w:color w:val="FF0000"/>
                <w:sz w:val="28"/>
                <w:szCs w:val="28"/>
                <w:rtl/>
              </w:rPr>
              <w:t>د</w:t>
            </w:r>
            <w:r w:rsidRPr="00480345">
              <w:rPr>
                <w:rFonts w:cstheme="minorHAnsi"/>
                <w:color w:val="FF0000"/>
                <w:sz w:val="28"/>
                <w:szCs w:val="28"/>
                <w:rtl/>
              </w:rPr>
              <w:t>اء كثيرات الحدود من الدرجة الأولى</w:t>
            </w:r>
          </w:p>
          <w:p w14:paraId="131C0982" w14:textId="77777777" w:rsidR="007E3185" w:rsidRDefault="007E3185" w:rsidP="00480345">
            <w:pPr>
              <w:bidi/>
              <w:ind w:left="227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35A56A7D" w14:textId="77777777" w:rsidR="007E3185" w:rsidRDefault="007E3185" w:rsidP="00480345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480345">
              <w:rPr>
                <w:rFonts w:cstheme="minorHAnsi"/>
                <w:color w:val="FF0000"/>
                <w:position w:val="-10"/>
                <w:sz w:val="28"/>
                <w:szCs w:val="28"/>
                <w:lang w:bidi="ar-DZ"/>
              </w:rPr>
              <w:object w:dxaOrig="2500" w:dyaOrig="340" w14:anchorId="1829DDB6">
                <v:shape id="_x0000_i1555" type="#_x0000_t75" style="width:125.25pt;height:17.25pt" o:ole="">
                  <v:imagedata r:id="rId879" o:title=""/>
                </v:shape>
                <o:OLEObject Type="Embed" ProgID="Equation.DSMT4" ShapeID="_x0000_i1555" DrawAspect="Content" ObjectID="_1788720503" r:id="rId880"/>
              </w:object>
            </w:r>
          </w:p>
          <w:p w14:paraId="25F301F9" w14:textId="77777777" w:rsidR="007E3185" w:rsidRDefault="007E3185" w:rsidP="00480345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769F68A6" w14:textId="67BE825C" w:rsidR="007E3185" w:rsidRDefault="007E3185">
            <w:pPr>
              <w:pStyle w:val="Paragraphedeliste"/>
              <w:numPr>
                <w:ilvl w:val="0"/>
                <w:numId w:val="31"/>
              </w:numPr>
              <w:bidi/>
              <w:spacing w:after="0" w:line="240" w:lineRule="auto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927A3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إيجاد الاعداد الحقيقية </w:t>
            </w:r>
            <w:r w:rsidRPr="00927A37">
              <w:rPr>
                <w:position w:val="-12"/>
              </w:rPr>
              <w:object w:dxaOrig="859" w:dyaOrig="340" w14:anchorId="192B4A8A">
                <v:shape id="_x0000_i1556" type="#_x0000_t75" style="width:42.75pt;height:17.25pt" o:ole="">
                  <v:imagedata r:id="rId881" o:title=""/>
                </v:shape>
                <o:OLEObject Type="Embed" ProgID="Equation.DSMT4" ShapeID="_x0000_i1556" DrawAspect="Content" ObjectID="_1788720504" r:id="rId882"/>
              </w:object>
            </w:r>
            <w:r w:rsidRPr="00927A37">
              <w:rPr>
                <w:rFonts w:cstheme="minorHAnsi" w:hint="cs"/>
                <w:color w:val="FF0000"/>
                <w:sz w:val="28"/>
                <w:szCs w:val="28"/>
                <w:rtl/>
              </w:rPr>
              <w:t>:</w:t>
            </w:r>
          </w:p>
          <w:tbl>
            <w:tblPr>
              <w:tblStyle w:val="Grilledutableau"/>
              <w:bidiVisual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3635"/>
              <w:gridCol w:w="3800"/>
            </w:tblGrid>
            <w:tr w:rsidR="00F95E0A" w14:paraId="7EF8C382" w14:textId="77777777" w:rsidTr="005A6BCD">
              <w:tc>
                <w:tcPr>
                  <w:tcW w:w="363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14:paraId="38657E06" w14:textId="77777777" w:rsidR="00F95E0A" w:rsidRDefault="00F95E0A" w:rsidP="00F95E0A">
                  <w:pPr>
                    <w:pStyle w:val="Paragraphedeliste"/>
                    <w:bidi/>
                    <w:ind w:left="0"/>
                    <w:jc w:val="right"/>
                    <w:rPr>
                      <w:rFonts w:cstheme="minorHAnsi"/>
                      <w:color w:val="FF0000"/>
                      <w:sz w:val="28"/>
                      <w:szCs w:val="28"/>
                      <w:lang w:bidi="ar-DZ"/>
                    </w:rPr>
                  </w:pPr>
                  <w:r w:rsidRPr="00927A37">
                    <w:rPr>
                      <w:rFonts w:cstheme="minorHAnsi"/>
                      <w:color w:val="FF0000"/>
                      <w:position w:val="-6"/>
                      <w:sz w:val="28"/>
                      <w:szCs w:val="28"/>
                      <w:lang w:bidi="ar-DZ"/>
                    </w:rPr>
                    <w:object w:dxaOrig="540" w:dyaOrig="279" w14:anchorId="33410D6D">
                      <v:shape id="_x0000_i1557" type="#_x0000_t75" style="width:27pt;height:14.25pt" o:ole="">
                        <v:imagedata r:id="rId883" o:title=""/>
                      </v:shape>
                      <o:OLEObject Type="Embed" ProgID="Equation.DSMT4" ShapeID="_x0000_i1557" DrawAspect="Content" ObjectID="_1788720505" r:id="rId884"/>
                    </w:object>
                  </w:r>
                </w:p>
                <w:p w14:paraId="28A07E74" w14:textId="77777777" w:rsidR="00F95E0A" w:rsidRDefault="00F95E0A" w:rsidP="00F95E0A">
                  <w:pPr>
                    <w:pStyle w:val="Paragraphedeliste"/>
                    <w:bidi/>
                    <w:ind w:left="0"/>
                    <w:jc w:val="right"/>
                    <w:rPr>
                      <w:rFonts w:cstheme="minorHAnsi"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cstheme="minorHAnsi"/>
                      <w:noProof/>
                      <w:color w:val="FF0000"/>
                      <w:sz w:val="28"/>
                      <w:szCs w:val="28"/>
                      <w:lang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4560" behindDoc="0" locked="0" layoutInCell="1" allowOverlap="1" wp14:anchorId="28714E3C" wp14:editId="1DD31EF4">
                            <wp:simplePos x="0" y="0"/>
                            <wp:positionH relativeFrom="column">
                              <wp:posOffset>-51435</wp:posOffset>
                            </wp:positionH>
                            <wp:positionV relativeFrom="paragraph">
                              <wp:posOffset>163830</wp:posOffset>
                            </wp:positionV>
                            <wp:extent cx="1343025" cy="0"/>
                            <wp:effectExtent l="0" t="0" r="0" b="0"/>
                            <wp:wrapNone/>
                            <wp:docPr id="38" name="Connecteur droit 3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4302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19A1D799" id="Connecteur droit 38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05pt,12.9pt" to="101.7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" strokecolor="#4472c4 [3204]" strokeweight=".5pt">
                            <v:stroke joinstyle="miter"/>
                          </v:line>
                        </w:pict>
                      </mc:Fallback>
                    </mc:AlternateContent>
                  </w:r>
                </w:p>
                <w:p w14:paraId="301FEC8D" w14:textId="77777777" w:rsidR="00F95E0A" w:rsidRDefault="00F95E0A" w:rsidP="00F95E0A">
                  <w:pPr>
                    <w:pStyle w:val="Paragraphedeliste"/>
                    <w:bidi/>
                    <w:ind w:left="0"/>
                    <w:jc w:val="right"/>
                    <w:rPr>
                      <w:rFonts w:cstheme="minorHAnsi"/>
                      <w:color w:val="FF0000"/>
                      <w:sz w:val="28"/>
                      <w:szCs w:val="28"/>
                      <w:lang w:bidi="ar-DZ"/>
                    </w:rPr>
                  </w:pPr>
                  <w:r w:rsidRPr="00927A37">
                    <w:rPr>
                      <w:rFonts w:cstheme="minorHAnsi"/>
                      <w:color w:val="FF0000"/>
                      <w:position w:val="-6"/>
                      <w:sz w:val="28"/>
                      <w:szCs w:val="28"/>
                      <w:lang w:bidi="ar-DZ"/>
                    </w:rPr>
                    <w:object w:dxaOrig="1280" w:dyaOrig="300" w14:anchorId="61ACD9E6">
                      <v:shape id="_x0000_i1558" type="#_x0000_t75" style="width:63.75pt;height:15pt" o:ole="">
                        <v:imagedata r:id="rId885" o:title=""/>
                      </v:shape>
                      <o:OLEObject Type="Embed" ProgID="Equation.DSMT4" ShapeID="_x0000_i1558" DrawAspect="Content" ObjectID="_1788720506" r:id="rId886"/>
                    </w:object>
                  </w:r>
                </w:p>
                <w:p w14:paraId="53C2B0D7" w14:textId="77777777" w:rsidR="00F95E0A" w:rsidRDefault="00F95E0A" w:rsidP="00F95E0A">
                  <w:pPr>
                    <w:pStyle w:val="Paragraphedeliste"/>
                    <w:bidi/>
                    <w:ind w:left="0"/>
                    <w:jc w:val="right"/>
                    <w:rPr>
                      <w:rFonts w:cstheme="minorHAnsi"/>
                      <w:color w:val="FF0000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800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14:paraId="6F071D37" w14:textId="77777777" w:rsidR="00F95E0A" w:rsidRDefault="00F95E0A" w:rsidP="00F95E0A">
                  <w:pPr>
                    <w:pStyle w:val="Paragraphedeliste"/>
                    <w:bidi/>
                    <w:ind w:left="0"/>
                    <w:rPr>
                      <w:rFonts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082F42">
                    <w:rPr>
                      <w:position w:val="-124"/>
                    </w:rPr>
                    <w:object w:dxaOrig="2240" w:dyaOrig="2720" w14:anchorId="3F303B73">
                      <v:shape id="_x0000_i1559" type="#_x0000_t75" style="width:111.75pt;height:135.75pt" o:ole="">
                        <v:imagedata r:id="rId887" o:title=""/>
                      </v:shape>
                      <o:OLEObject Type="Embed" ProgID="Equation.DSMT4" ShapeID="_x0000_i1559" DrawAspect="Content" ObjectID="_1788720507" r:id="rId888"/>
                    </w:object>
                  </w:r>
                </w:p>
              </w:tc>
            </w:tr>
          </w:tbl>
          <w:p w14:paraId="129C01C1" w14:textId="06C59B1B" w:rsidR="00F95E0A" w:rsidRDefault="00F95E0A" w:rsidP="00F95E0A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76E1DF98" w14:textId="77777777" w:rsidR="00F95E0A" w:rsidRPr="00F95E0A" w:rsidRDefault="00F95E0A" w:rsidP="00F95E0A">
            <w:pPr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</w:p>
          <w:p w14:paraId="7E21B812" w14:textId="77777777" w:rsidR="007E3185" w:rsidRDefault="007E3185" w:rsidP="00082F42">
            <w:pPr>
              <w:pStyle w:val="Paragraphedeliste"/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تحليل </w:t>
            </w:r>
            <w:r w:rsidRPr="0070686E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1320" w:dyaOrig="340" w14:anchorId="320A01E8">
                <v:shape id="_x0000_i1560" type="#_x0000_t75" style="width:66pt;height:17.25pt" o:ole="">
                  <v:imagedata r:id="rId889" o:title=""/>
                </v:shape>
                <o:OLEObject Type="Embed" ProgID="Equation.DSMT4" ShapeID="_x0000_i1560" DrawAspect="Content" ObjectID="_1788720508" r:id="rId890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6E9F77EF" w14:textId="77777777" w:rsidR="007E3185" w:rsidRDefault="007E3185" w:rsidP="0070686E">
            <w:pPr>
              <w:pStyle w:val="Paragraphedeliste"/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76C8ED27" w14:textId="77777777" w:rsidR="007E3185" w:rsidRDefault="007E3185" w:rsidP="0070686E">
            <w:pPr>
              <w:pStyle w:val="Paragraphedeliste"/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BE76F6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2299" w:dyaOrig="380" w14:anchorId="44F7EFCF">
                <v:shape id="_x0000_i1561" type="#_x0000_t75" style="width:114.75pt;height:18.75pt" o:ole="">
                  <v:imagedata r:id="rId891" o:title=""/>
                </v:shape>
                <o:OLEObject Type="Embed" ProgID="Equation.DSMT4" ShapeID="_x0000_i1561" DrawAspect="Content" ObjectID="_1788720509" r:id="rId892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(متطابقة شهيرة 2)</w:t>
            </w:r>
          </w:p>
          <w:p w14:paraId="153EEF93" w14:textId="77777777" w:rsidR="007E3185" w:rsidRDefault="007E3185" w:rsidP="00082F42">
            <w:pPr>
              <w:pStyle w:val="Paragraphedeliste"/>
              <w:bidi/>
              <w:rPr>
                <w:rFonts w:cstheme="minorHAnsi"/>
                <w:color w:val="FF0000"/>
                <w:sz w:val="28"/>
                <w:szCs w:val="28"/>
              </w:rPr>
            </w:pPr>
          </w:p>
          <w:p w14:paraId="2A799E5D" w14:textId="77777777" w:rsidR="007E3185" w:rsidRDefault="007E3185" w:rsidP="00082F42">
            <w:pPr>
              <w:pStyle w:val="Paragraphedeliste"/>
              <w:bidi/>
              <w:rPr>
                <w:rFonts w:cstheme="minorHAnsi"/>
                <w:color w:val="FF0000"/>
                <w:sz w:val="28"/>
                <w:szCs w:val="28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إذا:  </w:t>
            </w:r>
            <w:r w:rsidRPr="00135A4E">
              <w:rPr>
                <w:position w:val="-10"/>
              </w:rPr>
              <w:object w:dxaOrig="2680" w:dyaOrig="320" w14:anchorId="76B7A4F6">
                <v:shape id="_x0000_i1562" type="#_x0000_t75" style="width:134.25pt;height:15.75pt" o:ole="">
                  <v:imagedata r:id="rId893" o:title=""/>
                </v:shape>
                <o:OLEObject Type="Embed" ProgID="Equation.DSMT4" ShapeID="_x0000_i1562" DrawAspect="Content" ObjectID="_1788720510" r:id="rId894"/>
              </w:object>
            </w:r>
            <w:r w:rsidRPr="00BE76F6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180" w:dyaOrig="279" w14:anchorId="7E4061E8">
                <v:shape id="_x0000_i1563" type="#_x0000_t75" style="width:9pt;height:14.25pt" o:ole="">
                  <v:imagedata r:id="rId895" o:title=""/>
                </v:shape>
                <o:OLEObject Type="Embed" ProgID="Equation.DSMT4" ShapeID="_x0000_i1563" DrawAspect="Content" ObjectID="_1788720511" r:id="rId896"/>
              </w:object>
            </w:r>
          </w:p>
          <w:p w14:paraId="16BD25F6" w14:textId="77777777" w:rsidR="007E3185" w:rsidRPr="00082F42" w:rsidRDefault="007E3185" w:rsidP="00082F42">
            <w:pPr>
              <w:pStyle w:val="Paragraphedeliste"/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</w:p>
          <w:p w14:paraId="71660F7A" w14:textId="30E9A976" w:rsidR="007E3185" w:rsidRPr="00BE76F6" w:rsidRDefault="007E3185" w:rsidP="00F95E0A">
            <w:pPr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                              </w:t>
            </w:r>
          </w:p>
        </w:tc>
        <w:tc>
          <w:tcPr>
            <w:tcW w:w="1139" w:type="dxa"/>
          </w:tcPr>
          <w:p w14:paraId="736CB59A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7FBF92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E509C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B5B51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F044D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8DA2A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A5C38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49CF6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A599D3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0B087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50D51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0C742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CFF17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6FA6D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6077E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E56F33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E7E8E5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DE6C4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ED173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A08BFF" w14:textId="77777777" w:rsidR="007E3185" w:rsidRPr="00D02B6B" w:rsidRDefault="007E3185" w:rsidP="00C8171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02B6B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تعطى امثلة أخرى لا تمثل كثيرات حدود </w:t>
            </w:r>
          </w:p>
          <w:p w14:paraId="5E278882" w14:textId="77777777" w:rsidR="007E3185" w:rsidRPr="00D02B6B" w:rsidRDefault="007E3185" w:rsidP="009E752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ACB905" w14:textId="77777777" w:rsidR="007E3185" w:rsidRPr="00D02B6B" w:rsidRDefault="007E3185" w:rsidP="009E752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42CDD5" w14:textId="77777777" w:rsidR="007E3185" w:rsidRPr="009E7524" w:rsidRDefault="007E3185" w:rsidP="009E7524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02B6B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يمكن مناقشة تمرين 16 ص53 مع تلاميذ دون كتابته</w:t>
            </w:r>
          </w:p>
          <w:p w14:paraId="5BDF3620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2C49F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1F12A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1B5CC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C3C69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A574F4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848B0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D69C4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37337B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BEB2A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D96B24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F02B2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B55B28" w14:textId="77777777" w:rsidR="007E3185" w:rsidRDefault="007E3185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76C008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B1DD14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7B30DD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0E7E01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04BF88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34B614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39BF6F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71D893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8E424F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92D8C5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92D203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F8BC3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F1AD67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962208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A4700A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6AEF18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636627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52B85D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77AB96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FE9799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0A9709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50EE91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DCF04A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FB28E4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5C7CC8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2BE936" w14:textId="77777777" w:rsidR="007E3185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9E8D51" w14:textId="77777777" w:rsidR="007E3185" w:rsidRPr="00792B9B" w:rsidRDefault="007E3185" w:rsidP="0079464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09152AE2" w14:textId="77777777" w:rsidR="007E3185" w:rsidRPr="001D0AFA" w:rsidRDefault="007E3185" w:rsidP="003247A0">
      <w:pPr>
        <w:bidi/>
        <w:ind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D8BC476" wp14:editId="55FCCE3D">
                <wp:simplePos x="0" y="0"/>
                <wp:positionH relativeFrom="column">
                  <wp:posOffset>-613352</wp:posOffset>
                </wp:positionH>
                <wp:positionV relativeFrom="paragraph">
                  <wp:posOffset>351288</wp:posOffset>
                </wp:positionV>
                <wp:extent cx="1685659" cy="594995"/>
                <wp:effectExtent l="0" t="0" r="10160" b="14605"/>
                <wp:wrapNone/>
                <wp:docPr id="41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5659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C827D2D" w14:textId="77777777" w:rsidR="007E3185" w:rsidRPr="00D02B6B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t>02</w:t>
                            </w: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8BC476" id="_x0000_s1067" type="#_x0000_t54" style="position:absolute;left:0;text-align:left;margin-left:-48.3pt;margin-top:27.65pt;width:132.75pt;height:46.8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">
                <v:textbox>
                  <w:txbxContent>
                    <w:p w14:paraId="1C827D2D" w14:textId="77777777" w:rsidR="007E3185" w:rsidRPr="00D02B6B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  <w:t>02</w:t>
                      </w: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E80DF29" wp14:editId="10FE2268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134612" cy="669925"/>
                <wp:effectExtent l="0" t="0" r="27940" b="15875"/>
                <wp:wrapNone/>
                <wp:docPr id="4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4612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2EFFD98" w14:textId="77777777" w:rsidR="007E3185" w:rsidRPr="00560BBD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80DF29" id="_x0000_s1068" type="#_x0000_t54" style="position:absolute;left:0;text-align:left;margin-left:398.8pt;margin-top:22.2pt;width:89.35pt;height:52.7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">
                <v:textbox>
                  <w:txbxContent>
                    <w:p w14:paraId="52EFFD98" w14:textId="77777777" w:rsidR="007E3185" w:rsidRPr="00560BBD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ع.ت</w:t>
                      </w:r>
                    </w:p>
                  </w:txbxContent>
                </v:textbox>
              </v:shape>
            </w:pict>
          </mc:Fallback>
        </mc:AlternateContent>
      </w:r>
    </w:p>
    <w:p w14:paraId="0C1AD202" w14:textId="77777777" w:rsidR="007E3185" w:rsidRPr="00792B9B" w:rsidRDefault="007E3185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07AA296" wp14:editId="6C32CE98">
                <wp:simplePos x="0" y="0"/>
                <wp:positionH relativeFrom="column">
                  <wp:posOffset>-517525</wp:posOffset>
                </wp:positionH>
                <wp:positionV relativeFrom="paragraph">
                  <wp:posOffset>739140</wp:posOffset>
                </wp:positionV>
                <wp:extent cx="6717281" cy="499745"/>
                <wp:effectExtent l="0" t="0" r="26670" b="14605"/>
                <wp:wrapNone/>
                <wp:docPr id="43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7281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E0534E" w14:textId="77777777" w:rsidR="007E3185" w:rsidRPr="00560BBD" w:rsidRDefault="007E3185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الكفاءة </w:t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المستهدفة</w:t>
                            </w:r>
                            <w:r w:rsidRPr="001159F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3A33E5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حل مسائل تستخدم فيها معادلات او متراجحات من الدرجة الثان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7AA296" id="_x0000_s1069" type="#_x0000_t80" style="position:absolute;left:0;text-align:left;margin-left:-40.75pt;margin-top:58.2pt;width:528.9pt;height:39.3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" adj=",4919,,7860">
                <v:textbox>
                  <w:txbxContent>
                    <w:p w14:paraId="52E0534E" w14:textId="77777777" w:rsidR="007E3185" w:rsidRPr="00560BBD" w:rsidRDefault="007E3185" w:rsidP="00E60A10">
                      <w:pPr>
                        <w:bidi/>
                        <w:rPr>
                          <w:b/>
                          <w:bCs/>
                          <w:color w:val="FF0000"/>
                          <w:lang w:bidi="ar-DZ"/>
                        </w:rPr>
                      </w:pP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الكفاءة </w:t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المستهدفة</w:t>
                      </w:r>
                      <w:r w:rsidRPr="001159F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3A33E5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حل مسائل تستخدم فيها معادلات او متراجحات من الدرجة الثان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86ABCAD" wp14:editId="31D5359B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44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71DB7C6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02B6B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دوال العددية</w:t>
                            </w: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A33E5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عادلات والمتراجحات من الدرجة الثان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6ABCAD" id="_x0000_s1070" type="#_x0000_t98" style="position:absolute;left:0;text-align:left;margin-left:84.05pt;margin-top:-7.45pt;width:308.1pt;height:63.6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mXLLA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">
                <v:textbox>
                  <w:txbxContent>
                    <w:p w14:paraId="371DB7C6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D02B6B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دوال العددية</w:t>
                      </w: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A33E5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معادلات والمتراجحات من الدرجة الثاني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618" w:type="dxa"/>
        <w:tblInd w:w="-716" w:type="dxa"/>
        <w:tblLook w:val="04A0" w:firstRow="1" w:lastRow="0" w:firstColumn="1" w:lastColumn="0" w:noHBand="0" w:noVBand="1"/>
      </w:tblPr>
      <w:tblGrid>
        <w:gridCol w:w="1098"/>
        <w:gridCol w:w="8381"/>
        <w:gridCol w:w="1139"/>
      </w:tblGrid>
      <w:tr w:rsidR="007E3185" w:rsidRPr="00792B9B" w14:paraId="5EA9EBC7" w14:textId="77777777" w:rsidTr="00D02B6B">
        <w:tc>
          <w:tcPr>
            <w:tcW w:w="1098" w:type="dxa"/>
            <w:shd w:val="clear" w:color="auto" w:fill="FFF2CC" w:themeFill="accent4" w:themeFillTint="33"/>
          </w:tcPr>
          <w:p w14:paraId="7BF74926" w14:textId="77777777" w:rsidR="007E3185" w:rsidRPr="00D02B6B" w:rsidRDefault="007E3185" w:rsidP="002D7D2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02B6B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8381" w:type="dxa"/>
            <w:shd w:val="clear" w:color="auto" w:fill="FFF2CC" w:themeFill="accent4" w:themeFillTint="33"/>
          </w:tcPr>
          <w:p w14:paraId="58BE405F" w14:textId="77777777" w:rsidR="007E3185" w:rsidRPr="00D02B6B" w:rsidRDefault="007E3185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02B6B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139" w:type="dxa"/>
            <w:shd w:val="clear" w:color="auto" w:fill="FFF2CC" w:themeFill="accent4" w:themeFillTint="33"/>
          </w:tcPr>
          <w:p w14:paraId="15B8693C" w14:textId="77777777" w:rsidR="007E3185" w:rsidRPr="00D02B6B" w:rsidRDefault="007E3185" w:rsidP="00DB676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02B6B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لاحظات</w:t>
            </w:r>
          </w:p>
        </w:tc>
      </w:tr>
      <w:tr w:rsidR="007E3185" w:rsidRPr="00792B9B" w14:paraId="42F5F51A" w14:textId="77777777" w:rsidTr="002D7D29">
        <w:tc>
          <w:tcPr>
            <w:tcW w:w="1098" w:type="dxa"/>
          </w:tcPr>
          <w:p w14:paraId="37C707FC" w14:textId="77777777" w:rsidR="007E3185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98A2E74" w14:textId="77777777" w:rsidR="007E3185" w:rsidRDefault="007E3185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250529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43DAC0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2BBE1B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290126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1E0BDC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B9D6E8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764FE7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E45804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11581D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6E0F07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2F4345C1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D7B828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C0B577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FE7564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EA4B08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4D333F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B3BA5A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00C698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CF7C06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D5E4F8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BDE26D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A42B64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217338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4E07A9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88897B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0EF82C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536435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383640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85E56E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BF7EEF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7565B9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158151" w14:textId="77777777" w:rsidR="007E3185" w:rsidRPr="00FB5A89" w:rsidRDefault="007E3185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81" w:type="dxa"/>
          </w:tcPr>
          <w:p w14:paraId="7E0EDB9C" w14:textId="77777777" w:rsidR="007E3185" w:rsidRPr="00792B9B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B0BF20D" w14:textId="77777777" w:rsidR="007E3185" w:rsidRPr="00BB2B9D" w:rsidRDefault="007E3185" w:rsidP="0096792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B2B9D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ذكـــــــــــــــي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ر</w:t>
            </w:r>
            <w:r w:rsidRPr="00BB2B9D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3451924C" w14:textId="77777777" w:rsidR="007E3185" w:rsidRDefault="007E3185" w:rsidP="0096792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1E0" w:firstRow="1" w:lastRow="1" w:firstColumn="1" w:lastColumn="1" w:noHBand="0" w:noVBand="0"/>
            </w:tblPr>
            <w:tblGrid>
              <w:gridCol w:w="996"/>
              <w:gridCol w:w="2396"/>
              <w:gridCol w:w="4763"/>
            </w:tblGrid>
            <w:tr w:rsidR="007E3185" w:rsidRPr="00355F8E" w14:paraId="49671BAB" w14:textId="77777777" w:rsidTr="00135A4E">
              <w:tc>
                <w:tcPr>
                  <w:tcW w:w="1003" w:type="dxa"/>
                  <w:tcBorders>
                    <w:bottom w:val="single" w:sz="4" w:space="0" w:color="auto"/>
                  </w:tcBorders>
                  <w:shd w:val="clear" w:color="auto" w:fill="CCFFFF"/>
                  <w:vAlign w:val="center"/>
                </w:tcPr>
                <w:p w14:paraId="38664294" w14:textId="77777777" w:rsidR="007E3185" w:rsidRPr="0092144D" w:rsidRDefault="007E3185" w:rsidP="00967926">
                  <w:pPr>
                    <w:jc w:val="center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92144D">
                    <w:rPr>
                      <w:rFonts w:cstheme="minorHAnsi"/>
                      <w:sz w:val="28"/>
                      <w:szCs w:val="28"/>
                      <w:rtl/>
                    </w:rPr>
                    <w:t>إذا كان:</w:t>
                  </w:r>
                </w:p>
              </w:tc>
              <w:tc>
                <w:tcPr>
                  <w:tcW w:w="2421" w:type="dxa"/>
                  <w:tcBorders>
                    <w:bottom w:val="single" w:sz="4" w:space="0" w:color="auto"/>
                  </w:tcBorders>
                  <w:shd w:val="clear" w:color="auto" w:fill="CCFFFF"/>
                  <w:vAlign w:val="center"/>
                </w:tcPr>
                <w:p w14:paraId="461500DB" w14:textId="77777777" w:rsidR="007E3185" w:rsidRPr="0092144D" w:rsidRDefault="007E3185" w:rsidP="00967926">
                  <w:pPr>
                    <w:jc w:val="center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92144D">
                    <w:rPr>
                      <w:rFonts w:cstheme="minorHAnsi"/>
                      <w:sz w:val="28"/>
                      <w:szCs w:val="28"/>
                      <w:rtl/>
                    </w:rPr>
                    <w:t xml:space="preserve">حلول المعادلة </w:t>
                  </w:r>
                  <w:r w:rsidRPr="0092144D">
                    <w:rPr>
                      <w:rFonts w:cstheme="minorHAnsi"/>
                      <w:position w:val="-6"/>
                      <w:sz w:val="28"/>
                      <w:szCs w:val="28"/>
                      <w:lang/>
                    </w:rPr>
                    <w:object w:dxaOrig="1520" w:dyaOrig="320" w14:anchorId="6B5910E9">
                      <v:shape id="_x0000_i1564" type="#_x0000_t75" style="width:75.75pt;height:15.75pt" o:ole="">
                        <v:imagedata r:id="rId897" o:title=""/>
                      </v:shape>
                      <o:OLEObject Type="Embed" ProgID="Equation.DSMT4" ShapeID="_x0000_i1564" DrawAspect="Content" ObjectID="_1788720512" r:id="rId898"/>
                    </w:object>
                  </w:r>
                  <w:r w:rsidRPr="0092144D">
                    <w:rPr>
                      <w:rFonts w:cstheme="minorHAnsi"/>
                      <w:sz w:val="28"/>
                      <w:szCs w:val="28"/>
                      <w:rtl/>
                    </w:rPr>
                    <w:t xml:space="preserve"> هي:</w:t>
                  </w:r>
                </w:p>
              </w:tc>
              <w:tc>
                <w:tcPr>
                  <w:tcW w:w="4819" w:type="dxa"/>
                  <w:tcBorders>
                    <w:bottom w:val="single" w:sz="4" w:space="0" w:color="auto"/>
                  </w:tcBorders>
                  <w:shd w:val="clear" w:color="auto" w:fill="CCFFFF"/>
                  <w:vAlign w:val="center"/>
                </w:tcPr>
                <w:p w14:paraId="2ECEAA46" w14:textId="77777777" w:rsidR="007E3185" w:rsidRPr="0092144D" w:rsidRDefault="007E3185" w:rsidP="00967926">
                  <w:pPr>
                    <w:jc w:val="center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92144D">
                    <w:rPr>
                      <w:rFonts w:cstheme="minorHAnsi"/>
                      <w:sz w:val="28"/>
                      <w:szCs w:val="28"/>
                      <w:rtl/>
                    </w:rPr>
                    <w:t xml:space="preserve">إشارة العبارة </w:t>
                  </w:r>
                  <w:r w:rsidRPr="0092144D">
                    <w:rPr>
                      <w:rFonts w:cstheme="minorHAnsi"/>
                      <w:position w:val="-6"/>
                      <w:sz w:val="28"/>
                      <w:szCs w:val="28"/>
                      <w:lang/>
                    </w:rPr>
                    <w:object w:dxaOrig="1180" w:dyaOrig="320" w14:anchorId="52EAB9DF">
                      <v:shape id="_x0000_i1565" type="#_x0000_t75" style="width:59.25pt;height:15.75pt" o:ole="">
                        <v:imagedata r:id="rId899" o:title=""/>
                      </v:shape>
                      <o:OLEObject Type="Embed" ProgID="Equation.DSMT4" ShapeID="_x0000_i1565" DrawAspect="Content" ObjectID="_1788720513" r:id="rId900"/>
                    </w:object>
                  </w:r>
                  <w:r w:rsidRPr="0092144D">
                    <w:rPr>
                      <w:rFonts w:cstheme="minorHAnsi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7E3185" w:rsidRPr="00355F8E" w14:paraId="0F4C4756" w14:textId="77777777" w:rsidTr="00135A4E">
              <w:trPr>
                <w:trHeight w:val="1681"/>
              </w:trPr>
              <w:tc>
                <w:tcPr>
                  <w:tcW w:w="1003" w:type="dxa"/>
                  <w:shd w:val="clear" w:color="auto" w:fill="FFFFFF"/>
                  <w:vAlign w:val="center"/>
                </w:tcPr>
                <w:p w14:paraId="139D399A" w14:textId="77777777" w:rsidR="007E3185" w:rsidRPr="0092144D" w:rsidRDefault="007E3185" w:rsidP="00967926">
                  <w:pPr>
                    <w:jc w:val="center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92144D">
                    <w:rPr>
                      <w:rFonts w:cstheme="minorHAnsi"/>
                      <w:position w:val="-6"/>
                      <w:sz w:val="28"/>
                      <w:szCs w:val="28"/>
                      <w:lang/>
                    </w:rPr>
                    <w:object w:dxaOrig="580" w:dyaOrig="279" w14:anchorId="11E98A57">
                      <v:shape id="_x0000_i1566" type="#_x0000_t75" style="width:29.25pt;height:14.25pt" o:ole="">
                        <v:imagedata r:id="rId901" o:title=""/>
                      </v:shape>
                      <o:OLEObject Type="Embed" ProgID="Equation.DSMT4" ShapeID="_x0000_i1566" DrawAspect="Content" ObjectID="_1788720514" r:id="rId902"/>
                    </w:object>
                  </w:r>
                </w:p>
              </w:tc>
              <w:tc>
                <w:tcPr>
                  <w:tcW w:w="2421" w:type="dxa"/>
                  <w:shd w:val="clear" w:color="auto" w:fill="FFFFFF"/>
                  <w:vAlign w:val="center"/>
                </w:tcPr>
                <w:p w14:paraId="11B7918E" w14:textId="77777777" w:rsidR="007E3185" w:rsidRPr="0092144D" w:rsidRDefault="007E3185" w:rsidP="00967926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92144D">
                    <w:rPr>
                      <w:rFonts w:cstheme="minorHAnsi"/>
                      <w:position w:val="-24"/>
                      <w:sz w:val="28"/>
                      <w:szCs w:val="28"/>
                      <w:lang/>
                    </w:rPr>
                    <w:object w:dxaOrig="1340" w:dyaOrig="680" w14:anchorId="476CD56A">
                      <v:shape id="_x0000_i1567" type="#_x0000_t75" style="width:66.75pt;height:33.75pt" o:ole="">
                        <v:imagedata r:id="rId903" o:title=""/>
                      </v:shape>
                      <o:OLEObject Type="Embed" ProgID="Equation.DSMT4" ShapeID="_x0000_i1567" DrawAspect="Content" ObjectID="_1788720515" r:id="rId904"/>
                    </w:object>
                  </w:r>
                  <w:r w:rsidRPr="0092144D">
                    <w:rPr>
                      <w:rFonts w:cstheme="minorHAnsi"/>
                      <w:sz w:val="28"/>
                      <w:szCs w:val="28"/>
                      <w:rtl/>
                    </w:rPr>
                    <w:t xml:space="preserve">،  </w:t>
                  </w:r>
                  <w:r w:rsidRPr="0092144D">
                    <w:rPr>
                      <w:rFonts w:cstheme="minorHAnsi"/>
                      <w:position w:val="-24"/>
                      <w:sz w:val="28"/>
                      <w:szCs w:val="28"/>
                      <w:lang/>
                    </w:rPr>
                    <w:object w:dxaOrig="1359" w:dyaOrig="680" w14:anchorId="35442AFC">
                      <v:shape id="_x0000_i1568" type="#_x0000_t75" style="width:68.25pt;height:33.75pt" o:ole="">
                        <v:imagedata r:id="rId905" o:title=""/>
                      </v:shape>
                      <o:OLEObject Type="Embed" ProgID="Equation.DSMT4" ShapeID="_x0000_i1568" DrawAspect="Content" ObjectID="_1788720516" r:id="rId906"/>
                    </w:object>
                  </w:r>
                </w:p>
              </w:tc>
              <w:tc>
                <w:tcPr>
                  <w:tcW w:w="4819" w:type="dxa"/>
                  <w:shd w:val="clear" w:color="auto" w:fill="FFFFFF"/>
                  <w:vAlign w:val="center"/>
                </w:tcPr>
                <w:tbl>
                  <w:tblPr>
                    <w:tblStyle w:val="Grilledutableau"/>
                    <w:tblpPr w:leftFromText="180" w:rightFromText="180" w:vertAnchor="text" w:horzAnchor="margin" w:tblpXSpec="center" w:tblpY="200"/>
                    <w:tblOverlap w:val="never"/>
                    <w:bidiVisual/>
                    <w:tblW w:w="0" w:type="auto"/>
                    <w:shd w:val="clear" w:color="auto" w:fill="FFFFFF"/>
                    <w:tblLook w:val="01E0" w:firstRow="1" w:lastRow="1" w:firstColumn="1" w:lastColumn="1" w:noHBand="0" w:noVBand="0"/>
                  </w:tblPr>
                  <w:tblGrid>
                    <w:gridCol w:w="2887"/>
                    <w:gridCol w:w="1401"/>
                  </w:tblGrid>
                  <w:tr w:rsidR="007E3185" w:rsidRPr="0092144D" w14:paraId="470B62E4" w14:textId="77777777" w:rsidTr="00135A4E">
                    <w:tc>
                      <w:tcPr>
                        <w:tcW w:w="2887" w:type="dxa"/>
                        <w:shd w:val="clear" w:color="auto" w:fill="FFFFFF"/>
                        <w:vAlign w:val="center"/>
                      </w:tcPr>
                      <w:p w14:paraId="4A57A870" w14:textId="77777777" w:rsidR="007E3185" w:rsidRPr="0092144D" w:rsidRDefault="007E3185" w:rsidP="00967926">
                        <w:pPr>
                          <w:bidi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92144D">
                          <w:rPr>
                            <w:rFonts w:cstheme="minorHAnsi"/>
                            <w:position w:val="-4"/>
                            <w:sz w:val="28"/>
                            <w:szCs w:val="28"/>
                            <w:lang/>
                          </w:rPr>
                          <w:object w:dxaOrig="380" w:dyaOrig="220" w14:anchorId="1331D978">
                            <v:shape id="_x0000_i1569" type="#_x0000_t75" style="width:18.75pt;height:11.25pt" o:ole="">
                              <v:imagedata r:id="rId907" o:title=""/>
                            </v:shape>
                            <o:OLEObject Type="Embed" ProgID="Equation.DSMT4" ShapeID="_x0000_i1569" DrawAspect="Content" ObjectID="_1788720517" r:id="rId908"/>
                          </w:object>
                        </w:r>
                        <w:r w:rsidRPr="0092144D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  <w:r>
                          <w:rPr>
                            <w:rFonts w:cstheme="minorHAnsi"/>
                            <w:sz w:val="28"/>
                            <w:szCs w:val="28"/>
                          </w:rPr>
                          <w:t xml:space="preserve">   </w:t>
                        </w:r>
                        <w:r w:rsidRPr="0092144D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</w:t>
                        </w:r>
                        <w:r w:rsidRPr="0092144D">
                          <w:rPr>
                            <w:rFonts w:cstheme="minorHAnsi"/>
                            <w:position w:val="-12"/>
                            <w:sz w:val="28"/>
                            <w:szCs w:val="28"/>
                            <w:lang/>
                          </w:rPr>
                          <w:object w:dxaOrig="260" w:dyaOrig="360" w14:anchorId="7A7094DA">
                            <v:shape id="_x0000_i1570" type="#_x0000_t75" style="width:12.75pt;height:18pt" o:ole="">
                              <v:imagedata r:id="rId909" o:title=""/>
                            </v:shape>
                            <o:OLEObject Type="Embed" ProgID="Equation.DSMT4" ShapeID="_x0000_i1570" DrawAspect="Content" ObjectID="_1788720518" r:id="rId910"/>
                          </w:object>
                        </w:r>
                        <w:r w:rsidRPr="0092144D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    </w:t>
                        </w:r>
                        <w:r w:rsidRPr="0092144D">
                          <w:rPr>
                            <w:rFonts w:cstheme="minorHAnsi"/>
                            <w:position w:val="-12"/>
                            <w:sz w:val="28"/>
                            <w:szCs w:val="28"/>
                            <w:lang/>
                          </w:rPr>
                          <w:object w:dxaOrig="240" w:dyaOrig="360" w14:anchorId="4C0B5B3E">
                            <v:shape id="_x0000_i1571" type="#_x0000_t75" style="width:12pt;height:18pt" o:ole="">
                              <v:imagedata r:id="rId911" o:title=""/>
                            </v:shape>
                            <o:OLEObject Type="Embed" ProgID="Equation.DSMT4" ShapeID="_x0000_i1571" DrawAspect="Content" ObjectID="_1788720519" r:id="rId912"/>
                          </w:object>
                        </w:r>
                        <w:r w:rsidRPr="0092144D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  </w:t>
                        </w:r>
                        <w:r w:rsidRPr="0092144D">
                          <w:rPr>
                            <w:rFonts w:cstheme="minorHAnsi"/>
                            <w:position w:val="-4"/>
                            <w:sz w:val="28"/>
                            <w:szCs w:val="28"/>
                            <w:lang/>
                          </w:rPr>
                          <w:object w:dxaOrig="380" w:dyaOrig="200" w14:anchorId="6AB830AA">
                            <v:shape id="_x0000_i1572" type="#_x0000_t75" style="width:18.75pt;height:9.75pt" o:ole="">
                              <v:imagedata r:id="rId913" o:title=""/>
                            </v:shape>
                            <o:OLEObject Type="Embed" ProgID="Equation.DSMT4" ShapeID="_x0000_i1572" DrawAspect="Content" ObjectID="_1788720520" r:id="rId914"/>
                          </w:object>
                        </w:r>
                      </w:p>
                    </w:tc>
                    <w:tc>
                      <w:tcPr>
                        <w:tcW w:w="1281" w:type="dxa"/>
                        <w:shd w:val="clear" w:color="auto" w:fill="FFFFFF"/>
                        <w:vAlign w:val="center"/>
                      </w:tcPr>
                      <w:p w14:paraId="1FE59ED7" w14:textId="77777777" w:rsidR="007E3185" w:rsidRPr="0092144D" w:rsidRDefault="007E3185" w:rsidP="00967926">
                        <w:pPr>
                          <w:jc w:val="center"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92144D">
                          <w:rPr>
                            <w:rFonts w:cstheme="minorHAnsi"/>
                            <w:position w:val="-6"/>
                            <w:sz w:val="28"/>
                            <w:szCs w:val="28"/>
                            <w:lang/>
                          </w:rPr>
                          <w:object w:dxaOrig="200" w:dyaOrig="220" w14:anchorId="372FCD1D">
                            <v:shape id="_x0000_i1573" type="#_x0000_t75" style="width:9.75pt;height:11.25pt" o:ole="">
                              <v:imagedata r:id="rId109" o:title=""/>
                            </v:shape>
                            <o:OLEObject Type="Embed" ProgID="Equation.DSMT4" ShapeID="_x0000_i1573" DrawAspect="Content" ObjectID="_1788720521" r:id="rId915"/>
                          </w:object>
                        </w:r>
                      </w:p>
                    </w:tc>
                  </w:tr>
                  <w:tr w:rsidR="007E3185" w:rsidRPr="0092144D" w14:paraId="44CD9A59" w14:textId="77777777" w:rsidTr="00135A4E">
                    <w:tc>
                      <w:tcPr>
                        <w:tcW w:w="2887" w:type="dxa"/>
                        <w:shd w:val="clear" w:color="auto" w:fill="FFFFFF"/>
                        <w:vAlign w:val="center"/>
                      </w:tcPr>
                      <w:p w14:paraId="1ADD94EE" w14:textId="77777777" w:rsidR="007E3185" w:rsidRPr="0092144D" w:rsidRDefault="007E3185" w:rsidP="00967926">
                        <w:pPr>
                          <w:bidi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92144D">
                          <w:rPr>
                            <w:rFonts w:cstheme="minorHAnsi"/>
                            <w:rtl/>
                          </w:rPr>
                          <w:t>إشارة</w:t>
                        </w:r>
                        <w:r w:rsidRPr="0092144D">
                          <w:rPr>
                            <w:rFonts w:cstheme="minorHAnsi"/>
                            <w:position w:val="-6"/>
                            <w:lang/>
                          </w:rPr>
                          <w:object w:dxaOrig="200" w:dyaOrig="220" w14:anchorId="3FDCA5D4">
                            <v:shape id="_x0000_i1574" type="#_x0000_t75" style="width:9.75pt;height:11.25pt" o:ole="">
                              <v:imagedata r:id="rId916" o:title=""/>
                            </v:shape>
                            <o:OLEObject Type="Embed" ProgID="Equation.DSMT4" ShapeID="_x0000_i1574" DrawAspect="Content" ObjectID="_1788720522" r:id="rId917"/>
                          </w:object>
                        </w:r>
                        <w:r w:rsidRPr="0092144D">
                          <w:rPr>
                            <w:rFonts w:cstheme="minorHAnsi"/>
                            <w:rtl/>
                          </w:rPr>
                          <w:t xml:space="preserve">   0 إشارة</w:t>
                        </w:r>
                        <w:r w:rsidRPr="0092144D">
                          <w:rPr>
                            <w:rFonts w:cstheme="minorHAnsi"/>
                            <w:position w:val="-14"/>
                            <w:lang/>
                          </w:rPr>
                          <w:object w:dxaOrig="520" w:dyaOrig="400" w14:anchorId="0ED29D1F">
                            <v:shape id="_x0000_i1575" type="#_x0000_t75" style="width:26.25pt;height:20.25pt" o:ole="">
                              <v:imagedata r:id="rId918" o:title=""/>
                            </v:shape>
                            <o:OLEObject Type="Embed" ProgID="Equation.DSMT4" ShapeID="_x0000_i1575" DrawAspect="Content" ObjectID="_1788720523" r:id="rId919"/>
                          </w:object>
                        </w:r>
                        <w:r w:rsidRPr="0092144D">
                          <w:rPr>
                            <w:rFonts w:cstheme="minorHAnsi"/>
                            <w:rtl/>
                          </w:rPr>
                          <w:t xml:space="preserve"> 0   إشارة</w:t>
                        </w:r>
                        <w:r w:rsidRPr="0092144D">
                          <w:rPr>
                            <w:rFonts w:cstheme="minorHAnsi"/>
                            <w:position w:val="-6"/>
                            <w:lang/>
                          </w:rPr>
                          <w:object w:dxaOrig="200" w:dyaOrig="220" w14:anchorId="40E25F57">
                            <v:shape id="_x0000_i1576" type="#_x0000_t75" style="width:9.75pt;height:11.25pt" o:ole="">
                              <v:imagedata r:id="rId916" o:title=""/>
                            </v:shape>
                            <o:OLEObject Type="Embed" ProgID="Equation.DSMT4" ShapeID="_x0000_i1576" DrawAspect="Content" ObjectID="_1788720524" r:id="rId920"/>
                          </w:object>
                        </w:r>
                      </w:p>
                    </w:tc>
                    <w:tc>
                      <w:tcPr>
                        <w:tcW w:w="1281" w:type="dxa"/>
                        <w:shd w:val="clear" w:color="auto" w:fill="FFFFFF"/>
                        <w:vAlign w:val="center"/>
                      </w:tcPr>
                      <w:p w14:paraId="41A7289B" w14:textId="77777777" w:rsidR="007E3185" w:rsidRPr="0092144D" w:rsidRDefault="007E3185" w:rsidP="00967926">
                        <w:pPr>
                          <w:jc w:val="center"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92144D">
                          <w:rPr>
                            <w:rFonts w:cstheme="minorHAnsi"/>
                            <w:position w:val="-6"/>
                            <w:sz w:val="28"/>
                            <w:szCs w:val="28"/>
                            <w:lang/>
                          </w:rPr>
                          <w:object w:dxaOrig="1180" w:dyaOrig="320" w14:anchorId="47706578">
                            <v:shape id="_x0000_i1577" type="#_x0000_t75" style="width:59.25pt;height:15.75pt" o:ole="">
                              <v:imagedata r:id="rId921" o:title=""/>
                            </v:shape>
                            <o:OLEObject Type="Embed" ProgID="Equation.DSMT4" ShapeID="_x0000_i1577" DrawAspect="Content" ObjectID="_1788720525" r:id="rId922"/>
                          </w:object>
                        </w:r>
                      </w:p>
                    </w:tc>
                  </w:tr>
                </w:tbl>
                <w:p w14:paraId="1EA73295" w14:textId="77777777" w:rsidR="007E3185" w:rsidRPr="0092144D" w:rsidRDefault="007E3185" w:rsidP="00967926">
                  <w:pPr>
                    <w:ind w:right="-109"/>
                    <w:jc w:val="right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967926">
                    <w:rPr>
                      <w:rFonts w:cstheme="minorHAnsi"/>
                      <w:position w:val="-12"/>
                      <w:sz w:val="28"/>
                      <w:szCs w:val="28"/>
                      <w:lang w:bidi="ar-DZ"/>
                    </w:rPr>
                    <w:object w:dxaOrig="2880" w:dyaOrig="400" w14:anchorId="3DF196C5">
                      <v:shape id="_x0000_i1578" type="#_x0000_t75" style="width:2in;height:20.25pt" o:ole="">
                        <v:imagedata r:id="rId923" o:title=""/>
                      </v:shape>
                      <o:OLEObject Type="Embed" ProgID="Equation.DSMT4" ShapeID="_x0000_i1578" DrawAspect="Content" ObjectID="_1788720526" r:id="rId924"/>
                    </w:object>
                  </w:r>
                  <w:r>
                    <w:rPr>
                      <w:rFonts w:cstheme="minorHAnsi" w:hint="cs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967926">
                    <w:rPr>
                      <w:rFonts w:cstheme="minorHAnsi" w:hint="cs"/>
                      <w:color w:val="FF0000"/>
                      <w:sz w:val="28"/>
                      <w:szCs w:val="28"/>
                      <w:rtl/>
                    </w:rPr>
                    <w:t>تحليل العبارة:</w:t>
                  </w:r>
                </w:p>
              </w:tc>
            </w:tr>
            <w:tr w:rsidR="007E3185" w:rsidRPr="00355F8E" w14:paraId="51A4ABA2" w14:textId="77777777" w:rsidTr="00135A4E">
              <w:tc>
                <w:tcPr>
                  <w:tcW w:w="1003" w:type="dxa"/>
                  <w:shd w:val="clear" w:color="auto" w:fill="FFFFFF"/>
                  <w:vAlign w:val="center"/>
                </w:tcPr>
                <w:p w14:paraId="7C597379" w14:textId="77777777" w:rsidR="007E3185" w:rsidRPr="0092144D" w:rsidRDefault="007E3185" w:rsidP="00967926">
                  <w:pPr>
                    <w:jc w:val="center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92144D">
                    <w:rPr>
                      <w:rFonts w:cstheme="minorHAnsi"/>
                      <w:position w:val="-6"/>
                      <w:sz w:val="28"/>
                      <w:szCs w:val="28"/>
                      <w:lang/>
                    </w:rPr>
                    <w:object w:dxaOrig="580" w:dyaOrig="279" w14:anchorId="7831C5CD">
                      <v:shape id="_x0000_i1579" type="#_x0000_t75" style="width:29.25pt;height:14.25pt" o:ole="">
                        <v:imagedata r:id="rId925" o:title=""/>
                      </v:shape>
                      <o:OLEObject Type="Embed" ProgID="Equation.DSMT4" ShapeID="_x0000_i1579" DrawAspect="Content" ObjectID="_1788720527" r:id="rId926"/>
                    </w:object>
                  </w:r>
                </w:p>
              </w:tc>
              <w:tc>
                <w:tcPr>
                  <w:tcW w:w="2421" w:type="dxa"/>
                  <w:shd w:val="clear" w:color="auto" w:fill="FFFFFF"/>
                  <w:vAlign w:val="center"/>
                </w:tcPr>
                <w:p w14:paraId="0EAFE2DE" w14:textId="77777777" w:rsidR="007E3185" w:rsidRPr="0092144D" w:rsidRDefault="007E3185" w:rsidP="00967926">
                  <w:pPr>
                    <w:jc w:val="right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92144D">
                    <w:rPr>
                      <w:rFonts w:cstheme="minorHAnsi"/>
                      <w:position w:val="-24"/>
                      <w:sz w:val="28"/>
                      <w:szCs w:val="28"/>
                      <w:lang/>
                    </w:rPr>
                    <w:object w:dxaOrig="1240" w:dyaOrig="620" w14:anchorId="287E3931">
                      <v:shape id="_x0000_i1580" type="#_x0000_t75" style="width:62.25pt;height:30.75pt" o:ole="">
                        <v:imagedata r:id="rId927" o:title=""/>
                      </v:shape>
                      <o:OLEObject Type="Embed" ProgID="Equation.DSMT4" ShapeID="_x0000_i1580" DrawAspect="Content" ObjectID="_1788720528" r:id="rId928"/>
                    </w:object>
                  </w:r>
                </w:p>
              </w:tc>
              <w:tc>
                <w:tcPr>
                  <w:tcW w:w="4819" w:type="dxa"/>
                  <w:shd w:val="clear" w:color="auto" w:fill="FFFFFF"/>
                  <w:vAlign w:val="center"/>
                </w:tcPr>
                <w:tbl>
                  <w:tblPr>
                    <w:tblStyle w:val="Grilledutableau"/>
                    <w:tblpPr w:leftFromText="180" w:rightFromText="180" w:vertAnchor="text" w:horzAnchor="margin" w:tblpY="230"/>
                    <w:tblOverlap w:val="never"/>
                    <w:bidiVisual/>
                    <w:tblW w:w="0" w:type="auto"/>
                    <w:shd w:val="clear" w:color="auto" w:fill="FFFFFF"/>
                    <w:tblLook w:val="01E0" w:firstRow="1" w:lastRow="1" w:firstColumn="1" w:lastColumn="1" w:noHBand="0" w:noVBand="0"/>
                  </w:tblPr>
                  <w:tblGrid>
                    <w:gridCol w:w="2662"/>
                    <w:gridCol w:w="1459"/>
                  </w:tblGrid>
                  <w:tr w:rsidR="007E3185" w:rsidRPr="0092144D" w14:paraId="7FCBEA41" w14:textId="77777777" w:rsidTr="00135A4E">
                    <w:tc>
                      <w:tcPr>
                        <w:tcW w:w="2662" w:type="dxa"/>
                        <w:shd w:val="clear" w:color="auto" w:fill="FFFFFF"/>
                        <w:vAlign w:val="center"/>
                      </w:tcPr>
                      <w:p w14:paraId="0C9F2682" w14:textId="77777777" w:rsidR="007E3185" w:rsidRPr="0092144D" w:rsidRDefault="007E3185" w:rsidP="00967926">
                        <w:pPr>
                          <w:bidi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92144D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</w:t>
                        </w:r>
                        <w:r w:rsidRPr="0092144D">
                          <w:rPr>
                            <w:rFonts w:cstheme="minorHAnsi"/>
                            <w:sz w:val="28"/>
                            <w:szCs w:val="28"/>
                          </w:rPr>
                          <w:t>+</w:t>
                        </w:r>
                        <m:oMath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rtl/>
                            </w:rPr>
                            <m:t>∞</m:t>
                          </m:r>
                        </m:oMath>
                        <w:r w:rsidRPr="0092144D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    </w:t>
                        </w:r>
                        <w:r w:rsidRPr="0092144D">
                          <w:rPr>
                            <w:rFonts w:cstheme="minorHAnsi"/>
                            <w:position w:val="-12"/>
                            <w:sz w:val="28"/>
                            <w:szCs w:val="28"/>
                            <w:lang/>
                          </w:rPr>
                          <w:object w:dxaOrig="240" w:dyaOrig="360" w14:anchorId="0D64E00D">
                            <v:shape id="_x0000_i1581" type="#_x0000_t75" style="width:12pt;height:18pt" o:ole="">
                              <v:imagedata r:id="rId911" o:title=""/>
                            </v:shape>
                            <o:OLEObject Type="Embed" ProgID="Equation.DSMT4" ShapeID="_x0000_i1581" DrawAspect="Content" ObjectID="_1788720529" r:id="rId929"/>
                          </w:object>
                        </w:r>
                        <w:r w:rsidRPr="0092144D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      </w:t>
                        </w:r>
                        <w:r w:rsidRPr="0092144D">
                          <w:rPr>
                            <w:rFonts w:cstheme="minorHAnsi"/>
                            <w:position w:val="-4"/>
                            <w:sz w:val="28"/>
                            <w:szCs w:val="28"/>
                            <w:lang/>
                          </w:rPr>
                          <w:object w:dxaOrig="380" w:dyaOrig="200" w14:anchorId="71F3FEA1">
                            <v:shape id="_x0000_i1582" type="#_x0000_t75" style="width:18.75pt;height:9.75pt" o:ole="">
                              <v:imagedata r:id="rId913" o:title=""/>
                            </v:shape>
                            <o:OLEObject Type="Embed" ProgID="Equation.DSMT4" ShapeID="_x0000_i1582" DrawAspect="Content" ObjectID="_1788720530" r:id="rId930"/>
                          </w:object>
                        </w:r>
                      </w:p>
                    </w:tc>
                    <w:tc>
                      <w:tcPr>
                        <w:tcW w:w="1459" w:type="dxa"/>
                        <w:shd w:val="clear" w:color="auto" w:fill="FFFFFF"/>
                        <w:vAlign w:val="center"/>
                      </w:tcPr>
                      <w:p w14:paraId="5095041F" w14:textId="77777777" w:rsidR="007E3185" w:rsidRPr="0092144D" w:rsidRDefault="007E3185" w:rsidP="00967926">
                        <w:pPr>
                          <w:jc w:val="center"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92144D">
                          <w:rPr>
                            <w:rFonts w:cstheme="minorHAnsi"/>
                            <w:position w:val="-6"/>
                            <w:sz w:val="28"/>
                            <w:szCs w:val="28"/>
                            <w:lang/>
                          </w:rPr>
                          <w:object w:dxaOrig="200" w:dyaOrig="220" w14:anchorId="387C5143">
                            <v:shape id="_x0000_i1583" type="#_x0000_t75" style="width:9.75pt;height:11.25pt" o:ole="">
                              <v:imagedata r:id="rId109" o:title=""/>
                            </v:shape>
                            <o:OLEObject Type="Embed" ProgID="Equation.DSMT4" ShapeID="_x0000_i1583" DrawAspect="Content" ObjectID="_1788720531" r:id="rId931"/>
                          </w:object>
                        </w:r>
                      </w:p>
                    </w:tc>
                  </w:tr>
                  <w:tr w:rsidR="007E3185" w:rsidRPr="0092144D" w14:paraId="3C56532F" w14:textId="77777777" w:rsidTr="00135A4E">
                    <w:tc>
                      <w:tcPr>
                        <w:tcW w:w="2662" w:type="dxa"/>
                        <w:shd w:val="clear" w:color="auto" w:fill="FFFFFF"/>
                        <w:vAlign w:val="center"/>
                      </w:tcPr>
                      <w:p w14:paraId="4CE6CD61" w14:textId="77777777" w:rsidR="007E3185" w:rsidRPr="0092144D" w:rsidRDefault="007E3185" w:rsidP="00967926">
                        <w:pPr>
                          <w:bidi/>
                          <w:jc w:val="both"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92144D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إشارة</w:t>
                        </w:r>
                        <w:r w:rsidRPr="0092144D">
                          <w:rPr>
                            <w:rFonts w:cstheme="minorHAnsi"/>
                            <w:position w:val="-6"/>
                            <w:sz w:val="28"/>
                            <w:szCs w:val="28"/>
                            <w:lang/>
                          </w:rPr>
                          <w:object w:dxaOrig="200" w:dyaOrig="220" w14:anchorId="14464B0A">
                            <v:shape id="_x0000_i1584" type="#_x0000_t75" style="width:9.75pt;height:11.25pt" o:ole="">
                              <v:imagedata r:id="rId916" o:title=""/>
                            </v:shape>
                            <o:OLEObject Type="Embed" ProgID="Equation.DSMT4" ShapeID="_x0000_i1584" DrawAspect="Content" ObjectID="_1788720532" r:id="rId932"/>
                          </w:object>
                        </w:r>
                        <w:r w:rsidRPr="0092144D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92144D">
                          <w:rPr>
                            <w:rFonts w:cstheme="minorHAnsi"/>
                            <w:sz w:val="28"/>
                            <w:szCs w:val="28"/>
                          </w:rPr>
                          <w:t xml:space="preserve">  </w:t>
                        </w:r>
                        <w:r w:rsidRPr="0092144D"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  <w:t xml:space="preserve">   0    إشارة</w:t>
                        </w:r>
                        <w:r w:rsidRPr="0092144D">
                          <w:rPr>
                            <w:rFonts w:cstheme="minorHAnsi"/>
                            <w:position w:val="-6"/>
                            <w:sz w:val="28"/>
                            <w:szCs w:val="28"/>
                            <w:lang/>
                          </w:rPr>
                          <w:object w:dxaOrig="200" w:dyaOrig="220" w14:anchorId="67B96DFC">
                            <v:shape id="_x0000_i1585" type="#_x0000_t75" style="width:9.75pt;height:11.25pt" o:ole="">
                              <v:imagedata r:id="rId916" o:title=""/>
                            </v:shape>
                            <o:OLEObject Type="Embed" ProgID="Equation.DSMT4" ShapeID="_x0000_i1585" DrawAspect="Content" ObjectID="_1788720533" r:id="rId933"/>
                          </w:object>
                        </w:r>
                      </w:p>
                    </w:tc>
                    <w:tc>
                      <w:tcPr>
                        <w:tcW w:w="1459" w:type="dxa"/>
                        <w:shd w:val="clear" w:color="auto" w:fill="FFFFFF"/>
                        <w:vAlign w:val="center"/>
                      </w:tcPr>
                      <w:p w14:paraId="4D61CF30" w14:textId="77777777" w:rsidR="007E3185" w:rsidRPr="0092144D" w:rsidRDefault="007E3185" w:rsidP="00967926">
                        <w:pPr>
                          <w:jc w:val="center"/>
                          <w:rPr>
                            <w:rFonts w:cstheme="minorHAnsi"/>
                            <w:sz w:val="28"/>
                            <w:szCs w:val="28"/>
                            <w:rtl/>
                          </w:rPr>
                        </w:pPr>
                        <w:r w:rsidRPr="0092144D">
                          <w:rPr>
                            <w:rFonts w:cstheme="minorHAnsi"/>
                            <w:position w:val="-6"/>
                            <w:sz w:val="28"/>
                            <w:szCs w:val="28"/>
                            <w:lang/>
                          </w:rPr>
                          <w:object w:dxaOrig="1180" w:dyaOrig="320" w14:anchorId="4FBD54F5">
                            <v:shape id="_x0000_i1586" type="#_x0000_t75" style="width:59.25pt;height:15.75pt" o:ole="">
                              <v:imagedata r:id="rId921" o:title=""/>
                            </v:shape>
                            <o:OLEObject Type="Embed" ProgID="Equation.DSMT4" ShapeID="_x0000_i1586" DrawAspect="Content" ObjectID="_1788720534" r:id="rId934"/>
                          </w:object>
                        </w:r>
                      </w:p>
                    </w:tc>
                  </w:tr>
                </w:tbl>
                <w:p w14:paraId="56C1F762" w14:textId="77777777" w:rsidR="007E3185" w:rsidRPr="0092144D" w:rsidRDefault="007E3185" w:rsidP="00967926">
                  <w:pPr>
                    <w:jc w:val="center"/>
                    <w:rPr>
                      <w:rFonts w:cstheme="minorHAnsi"/>
                      <w:sz w:val="28"/>
                      <w:szCs w:val="28"/>
                    </w:rPr>
                  </w:pPr>
                </w:p>
                <w:p w14:paraId="6A3C451D" w14:textId="77777777" w:rsidR="007E3185" w:rsidRPr="00967926" w:rsidRDefault="007E3185" w:rsidP="00967926">
                  <w:pPr>
                    <w:bidi/>
                    <w:rPr>
                      <w:rFonts w:cstheme="minorHAnsi"/>
                      <w:color w:val="FF0000"/>
                      <w:sz w:val="28"/>
                      <w:szCs w:val="28"/>
                    </w:rPr>
                  </w:pPr>
                  <w:r w:rsidRPr="00967926">
                    <w:rPr>
                      <w:rFonts w:cstheme="minorHAnsi" w:hint="cs"/>
                      <w:color w:val="FF0000"/>
                      <w:sz w:val="28"/>
                      <w:szCs w:val="28"/>
                      <w:rtl/>
                    </w:rPr>
                    <w:t>تحليل العبارة:</w:t>
                  </w:r>
                  <w:r>
                    <w:rPr>
                      <w:rFonts w:cstheme="minorHAnsi"/>
                      <w:sz w:val="28"/>
                      <w:szCs w:val="28"/>
                      <w:lang w:bidi="ar-DZ"/>
                    </w:rPr>
                    <w:t xml:space="preserve"> </w:t>
                  </w:r>
                  <w:r w:rsidRPr="00967926">
                    <w:rPr>
                      <w:rFonts w:cstheme="minorHAnsi"/>
                      <w:position w:val="-12"/>
                      <w:sz w:val="28"/>
                      <w:szCs w:val="28"/>
                      <w:lang w:bidi="ar-DZ"/>
                    </w:rPr>
                    <w:object w:dxaOrig="2260" w:dyaOrig="400" w14:anchorId="2D7110E0">
                      <v:shape id="_x0000_i1587" type="#_x0000_t75" style="width:113.25pt;height:20.25pt" o:ole="">
                        <v:imagedata r:id="rId935" o:title=""/>
                      </v:shape>
                      <o:OLEObject Type="Embed" ProgID="Equation.DSMT4" ShapeID="_x0000_i1587" DrawAspect="Content" ObjectID="_1788720535" r:id="rId936"/>
                    </w:object>
                  </w:r>
                </w:p>
                <w:p w14:paraId="25345390" w14:textId="77777777" w:rsidR="007E3185" w:rsidRPr="0092144D" w:rsidRDefault="007E3185" w:rsidP="00967926">
                  <w:pPr>
                    <w:bidi/>
                    <w:jc w:val="center"/>
                    <w:rPr>
                      <w:rFonts w:cstheme="minorHAnsi"/>
                      <w:sz w:val="28"/>
                      <w:szCs w:val="28"/>
                    </w:rPr>
                  </w:pPr>
                </w:p>
                <w:p w14:paraId="63766F9C" w14:textId="77777777" w:rsidR="007E3185" w:rsidRPr="0092144D" w:rsidRDefault="007E3185" w:rsidP="00967926">
                  <w:pPr>
                    <w:bidi/>
                    <w:jc w:val="center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</w:tc>
            </w:tr>
            <w:tr w:rsidR="007E3185" w:rsidRPr="00355F8E" w14:paraId="1F0DBDFC" w14:textId="77777777" w:rsidTr="00135A4E">
              <w:trPr>
                <w:trHeight w:val="145"/>
              </w:trPr>
              <w:tc>
                <w:tcPr>
                  <w:tcW w:w="1003" w:type="dxa"/>
                  <w:shd w:val="clear" w:color="auto" w:fill="FFFFFF"/>
                  <w:vAlign w:val="center"/>
                </w:tcPr>
                <w:p w14:paraId="35593846" w14:textId="77777777" w:rsidR="007E3185" w:rsidRPr="0092144D" w:rsidRDefault="007E3185" w:rsidP="00967926">
                  <w:pPr>
                    <w:jc w:val="center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92144D">
                    <w:rPr>
                      <w:rFonts w:cstheme="minorHAnsi"/>
                      <w:position w:val="-6"/>
                      <w:sz w:val="28"/>
                      <w:szCs w:val="28"/>
                      <w:lang/>
                    </w:rPr>
                    <w:object w:dxaOrig="580" w:dyaOrig="279" w14:anchorId="65A11AFE">
                      <v:shape id="_x0000_i1588" type="#_x0000_t75" style="width:29.25pt;height:14.25pt" o:ole="">
                        <v:imagedata r:id="rId937" o:title=""/>
                      </v:shape>
                      <o:OLEObject Type="Embed" ProgID="Equation.DSMT4" ShapeID="_x0000_i1588" DrawAspect="Content" ObjectID="_1788720536" r:id="rId938"/>
                    </w:object>
                  </w:r>
                </w:p>
              </w:tc>
              <w:tc>
                <w:tcPr>
                  <w:tcW w:w="2421" w:type="dxa"/>
                  <w:shd w:val="clear" w:color="auto" w:fill="FFFFFF"/>
                  <w:vAlign w:val="center"/>
                </w:tcPr>
                <w:p w14:paraId="3AD0A7C7" w14:textId="77777777" w:rsidR="007E3185" w:rsidRPr="0092144D" w:rsidRDefault="007E3185" w:rsidP="00967926">
                  <w:pPr>
                    <w:jc w:val="right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92144D">
                    <w:rPr>
                      <w:rFonts w:cstheme="minorHAnsi"/>
                      <w:sz w:val="28"/>
                      <w:szCs w:val="28"/>
                      <w:rtl/>
                    </w:rPr>
                    <w:t>لا توجد حلول</w:t>
                  </w:r>
                </w:p>
              </w:tc>
              <w:tc>
                <w:tcPr>
                  <w:tcW w:w="4819" w:type="dxa"/>
                  <w:shd w:val="clear" w:color="auto" w:fill="FFFFFF"/>
                  <w:vAlign w:val="center"/>
                </w:tcPr>
                <w:p w14:paraId="71C148AB" w14:textId="77777777" w:rsidR="007E3185" w:rsidRPr="0092144D" w:rsidRDefault="007E3185" w:rsidP="00967926">
                  <w:pPr>
                    <w:bidi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92144D">
                    <w:rPr>
                      <w:rFonts w:cstheme="minorHAnsi"/>
                      <w:sz w:val="28"/>
                      <w:szCs w:val="28"/>
                      <w:rtl/>
                    </w:rPr>
                    <w:t xml:space="preserve">نفس إشارة العبارة </w:t>
                  </w:r>
                  <w:r w:rsidRPr="0092144D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92144D">
                    <w:rPr>
                      <w:rFonts w:cstheme="minorHAnsi"/>
                      <w:sz w:val="28"/>
                      <w:szCs w:val="28"/>
                      <w:lang w:bidi="ar-DZ"/>
                    </w:rPr>
                    <w:t>a</w:t>
                  </w:r>
                  <w:r>
                    <w:rPr>
                      <w:rFonts w:cstheme="minorHAns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967926">
                    <w:rPr>
                      <w:rFonts w:cstheme="minorHAns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(العبارة لا تقبل تحليلا)</w:t>
                  </w:r>
                </w:p>
              </w:tc>
            </w:tr>
          </w:tbl>
          <w:p w14:paraId="6D3E3BBE" w14:textId="77777777" w:rsidR="007E3185" w:rsidRPr="00AA61AC" w:rsidRDefault="007E3185" w:rsidP="00AA61AC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786E801" w14:textId="77777777" w:rsidR="007E3185" w:rsidRPr="00BB2B9D" w:rsidRDefault="007E3185" w:rsidP="00967926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B2B9D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حل متراجحات من الدرجة الثانية </w:t>
            </w:r>
          </w:p>
          <w:p w14:paraId="72A676BD" w14:textId="77777777" w:rsidR="007E3185" w:rsidRPr="00BB2B9D" w:rsidRDefault="007E3185" w:rsidP="00967926">
            <w:pPr>
              <w:bidi/>
              <w:rPr>
                <w:rFonts w:cs="Simplified Arabic"/>
                <w:b/>
                <w:bCs/>
                <w:u w:val="single"/>
                <w:rtl/>
              </w:rPr>
            </w:pPr>
            <w:r w:rsidRPr="00BB2B9D">
              <w:rPr>
                <w:rFonts w:cs="Simplified Arabic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طريقة:</w:t>
            </w:r>
            <w:r w:rsidRPr="00BB2B9D">
              <w:rPr>
                <w:rFonts w:cs="Simplified Arabic" w:hint="cs"/>
                <w:b/>
                <w:bCs/>
                <w:u w:val="single"/>
                <w:rtl/>
              </w:rPr>
              <w:t xml:space="preserve">   </w:t>
            </w:r>
          </w:p>
          <w:p w14:paraId="7726241F" w14:textId="77777777" w:rsidR="007E3185" w:rsidRPr="00C53E29" w:rsidRDefault="007E3185" w:rsidP="00967926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rtl/>
              </w:rPr>
              <w:t xml:space="preserve">   </w:t>
            </w:r>
            <w:r w:rsidRPr="00F95E80">
              <w:rPr>
                <w:rFonts w:cs="Simplified Arabic" w:hint="cs"/>
                <w:b/>
                <w:bCs/>
                <w:rtl/>
              </w:rPr>
              <w:t xml:space="preserve"> </w:t>
            </w:r>
            <w:r w:rsidRPr="00C53E29">
              <w:rPr>
                <w:rFonts w:cstheme="minorHAnsi"/>
                <w:sz w:val="28"/>
                <w:szCs w:val="28"/>
                <w:rtl/>
              </w:rPr>
              <w:t xml:space="preserve">يؤول حل متراجحة من الشكل </w:t>
            </w:r>
            <w:r w:rsidRPr="00C53E29">
              <w:rPr>
                <w:rFonts w:cstheme="minorHAnsi"/>
                <w:position w:val="-6"/>
                <w:sz w:val="28"/>
                <w:szCs w:val="28"/>
                <w:lang/>
              </w:rPr>
              <w:object w:dxaOrig="1520" w:dyaOrig="320" w14:anchorId="70957643">
                <v:shape id="_x0000_i1589" type="#_x0000_t75" style="width:75.75pt;height:15.75pt" o:ole="">
                  <v:imagedata r:id="rId939" o:title=""/>
                </v:shape>
                <o:OLEObject Type="Embed" ProgID="Equation.DSMT4" ShapeID="_x0000_i1589" DrawAspect="Content" ObjectID="_1788720537" r:id="rId940"/>
              </w:object>
            </w:r>
            <w:r w:rsidRPr="00C53E29">
              <w:rPr>
                <w:rFonts w:cstheme="minorHAnsi"/>
                <w:sz w:val="28"/>
                <w:szCs w:val="28"/>
                <w:rtl/>
              </w:rPr>
              <w:t xml:space="preserve">، </w:t>
            </w:r>
            <w:r w:rsidRPr="00C53E29">
              <w:rPr>
                <w:rFonts w:cstheme="minorHAnsi"/>
                <w:position w:val="-6"/>
                <w:sz w:val="28"/>
                <w:szCs w:val="28"/>
                <w:lang/>
              </w:rPr>
              <w:object w:dxaOrig="1520" w:dyaOrig="320" w14:anchorId="30E6C913">
                <v:shape id="_x0000_i1590" type="#_x0000_t75" style="width:75.75pt;height:15.75pt" o:ole="">
                  <v:imagedata r:id="rId941" o:title=""/>
                </v:shape>
                <o:OLEObject Type="Embed" ProgID="Equation.DSMT4" ShapeID="_x0000_i1590" DrawAspect="Content" ObjectID="_1788720538" r:id="rId942"/>
              </w:object>
            </w:r>
            <w:r w:rsidRPr="00C53E29">
              <w:rPr>
                <w:rFonts w:cstheme="minorHAnsi"/>
                <w:sz w:val="28"/>
                <w:szCs w:val="28"/>
                <w:rtl/>
              </w:rPr>
              <w:t xml:space="preserve">، </w:t>
            </w:r>
            <w:r w:rsidRPr="00C53E29">
              <w:rPr>
                <w:rFonts w:cstheme="minorHAnsi"/>
                <w:position w:val="-6"/>
                <w:sz w:val="28"/>
                <w:szCs w:val="28"/>
                <w:lang/>
              </w:rPr>
              <w:object w:dxaOrig="1520" w:dyaOrig="320" w14:anchorId="20BCA490">
                <v:shape id="_x0000_i1591" type="#_x0000_t75" style="width:75.75pt;height:15.75pt" o:ole="">
                  <v:imagedata r:id="rId943" o:title=""/>
                </v:shape>
                <o:OLEObject Type="Embed" ProgID="Equation.DSMT4" ShapeID="_x0000_i1591" DrawAspect="Content" ObjectID="_1788720539" r:id="rId944"/>
              </w:object>
            </w:r>
            <w:r w:rsidRPr="00C53E29">
              <w:rPr>
                <w:rFonts w:cstheme="minorHAnsi"/>
                <w:sz w:val="28"/>
                <w:szCs w:val="28"/>
                <w:rtl/>
              </w:rPr>
              <w:t xml:space="preserve"> أو </w:t>
            </w:r>
          </w:p>
          <w:p w14:paraId="0D44B605" w14:textId="77777777" w:rsidR="007E3185" w:rsidRPr="00C53E29" w:rsidRDefault="007E3185" w:rsidP="0096792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C53E29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C53E29">
              <w:rPr>
                <w:rFonts w:cstheme="minorHAnsi"/>
                <w:position w:val="-6"/>
                <w:sz w:val="28"/>
                <w:szCs w:val="28"/>
                <w:lang/>
              </w:rPr>
              <w:object w:dxaOrig="1520" w:dyaOrig="320" w14:anchorId="0001E6CF">
                <v:shape id="_x0000_i1592" type="#_x0000_t75" style="width:75.75pt;height:15.75pt" o:ole="">
                  <v:imagedata r:id="rId945" o:title=""/>
                </v:shape>
                <o:OLEObject Type="Embed" ProgID="Equation.DSMT4" ShapeID="_x0000_i1592" DrawAspect="Content" ObjectID="_1788720540" r:id="rId946"/>
              </w:object>
            </w:r>
            <w:r w:rsidRPr="00C53E29">
              <w:rPr>
                <w:rFonts w:cstheme="minorHAnsi"/>
                <w:sz w:val="28"/>
                <w:szCs w:val="28"/>
                <w:rtl/>
              </w:rPr>
              <w:t xml:space="preserve">  إلى دراسة إشارة ثلاثي الحدود </w:t>
            </w:r>
            <w:r w:rsidRPr="00C53E29">
              <w:rPr>
                <w:rFonts w:cstheme="minorHAnsi"/>
                <w:position w:val="-6"/>
                <w:sz w:val="28"/>
                <w:szCs w:val="28"/>
                <w:lang/>
              </w:rPr>
              <w:object w:dxaOrig="1180" w:dyaOrig="320" w14:anchorId="6400330B">
                <v:shape id="_x0000_i1593" type="#_x0000_t75" style="width:59.25pt;height:15.75pt" o:ole="">
                  <v:imagedata r:id="rId921" o:title=""/>
                </v:shape>
                <o:OLEObject Type="Embed" ProgID="Equation.DSMT4" ShapeID="_x0000_i1593" DrawAspect="Content" ObjectID="_1788720541" r:id="rId947"/>
              </w:object>
            </w:r>
          </w:p>
          <w:p w14:paraId="2007A1EE" w14:textId="77777777" w:rsidR="007E3185" w:rsidRDefault="007E3185" w:rsidP="0096792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FDBDF35" w14:textId="77777777" w:rsidR="007E3185" w:rsidRDefault="007E3185" w:rsidP="0096792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:</w:t>
            </w:r>
          </w:p>
          <w:p w14:paraId="110ED37E" w14:textId="77777777" w:rsidR="007E3185" w:rsidRPr="00AA61AC" w:rsidRDefault="007E3185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AA61AC">
              <w:rPr>
                <w:rFonts w:cstheme="minorHAnsi"/>
                <w:sz w:val="28"/>
                <w:szCs w:val="28"/>
                <w:rtl/>
              </w:rPr>
              <w:t xml:space="preserve">أدرس إشارة العبارات </w:t>
            </w:r>
            <w:r w:rsidRPr="00AA61AC">
              <w:rPr>
                <w:rFonts w:cstheme="minorHAnsi"/>
                <w:position w:val="-12"/>
                <w:sz w:val="28"/>
                <w:szCs w:val="28"/>
              </w:rPr>
              <w:object w:dxaOrig="1740" w:dyaOrig="340" w14:anchorId="76B30E67">
                <v:shape id="_x0000_i1594" type="#_x0000_t75" style="width:87pt;height:17.25pt" o:ole="">
                  <v:imagedata r:id="rId948" o:title=""/>
                </v:shape>
                <o:OLEObject Type="Embed" ProgID="Equation.DSMT4" ShapeID="_x0000_i1594" DrawAspect="Content" ObjectID="_1788720542" r:id="rId949"/>
              </w:object>
            </w:r>
            <w:r w:rsidRPr="00AA61AC">
              <w:rPr>
                <w:rFonts w:cstheme="minorHAnsi"/>
                <w:sz w:val="28"/>
                <w:szCs w:val="28"/>
                <w:rtl/>
              </w:rPr>
              <w:t xml:space="preserve"> حيث:</w:t>
            </w:r>
          </w:p>
          <w:p w14:paraId="00D43715" w14:textId="77777777" w:rsidR="007E3185" w:rsidRPr="00AA61AC" w:rsidRDefault="007E3185" w:rsidP="00AA61AC">
            <w:pPr>
              <w:pStyle w:val="Paragraphedeliste"/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6851DDD8" w14:textId="77777777" w:rsidR="007E3185" w:rsidRDefault="007E3185" w:rsidP="00AA61AC">
            <w:pPr>
              <w:pStyle w:val="Paragraphedeliste"/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AA61AC">
              <w:rPr>
                <w:rFonts w:cstheme="minorHAnsi"/>
                <w:color w:val="FF0000"/>
                <w:position w:val="-10"/>
                <w:sz w:val="28"/>
                <w:szCs w:val="28"/>
                <w:lang w:bidi="ar-DZ"/>
              </w:rPr>
              <w:object w:dxaOrig="1939" w:dyaOrig="380" w14:anchorId="4E3C7237">
                <v:shape id="_x0000_i1595" type="#_x0000_t75" style="width:96.75pt;height:18.75pt" o:ole="">
                  <v:imagedata r:id="rId950" o:title=""/>
                </v:shape>
                <o:OLEObject Type="Embed" ProgID="Equation.DSMT4" ShapeID="_x0000_i1595" DrawAspect="Content" ObjectID="_1788720543" r:id="rId951"/>
              </w:object>
            </w:r>
            <w:r w:rsidRPr="00AA61AC">
              <w:rPr>
                <w:rFonts w:cstheme="minorHAnsi"/>
                <w:color w:val="FF0000"/>
                <w:sz w:val="28"/>
                <w:szCs w:val="28"/>
                <w:rtl/>
              </w:rPr>
              <w:t xml:space="preserve">  ،     </w:t>
            </w:r>
            <w:r w:rsidRPr="00AA61AC">
              <w:rPr>
                <w:rFonts w:cstheme="minorHAnsi"/>
                <w:color w:val="FF0000"/>
                <w:position w:val="-10"/>
                <w:sz w:val="28"/>
                <w:szCs w:val="28"/>
                <w:lang w:bidi="ar-DZ"/>
              </w:rPr>
              <w:object w:dxaOrig="1560" w:dyaOrig="380" w14:anchorId="7FF677ED">
                <v:shape id="_x0000_i1596" type="#_x0000_t75" style="width:78pt;height:18.75pt" o:ole="">
                  <v:imagedata r:id="rId952" o:title=""/>
                </v:shape>
                <o:OLEObject Type="Embed" ProgID="Equation.DSMT4" ShapeID="_x0000_i1596" DrawAspect="Content" ObjectID="_1788720544" r:id="rId953"/>
              </w:object>
            </w:r>
            <w:r w:rsidRPr="00AA61AC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  </w:t>
            </w:r>
            <w:r w:rsidRPr="00AA61AC">
              <w:rPr>
                <w:rFonts w:cstheme="minorHAnsi"/>
                <w:color w:val="FF0000"/>
                <w:position w:val="-4"/>
                <w:sz w:val="28"/>
                <w:szCs w:val="28"/>
                <w:lang w:bidi="ar-DZ"/>
              </w:rPr>
              <w:object w:dxaOrig="180" w:dyaOrig="279" w14:anchorId="2D63B809">
                <v:shape id="_x0000_i1597" type="#_x0000_t75" style="width:9pt;height:14.25pt" o:ole="">
                  <v:imagedata r:id="rId895" o:title=""/>
                </v:shape>
                <o:OLEObject Type="Embed" ProgID="Equation.DSMT4" ShapeID="_x0000_i1597" DrawAspect="Content" ObjectID="_1788720545" r:id="rId954"/>
              </w:object>
            </w:r>
          </w:p>
          <w:p w14:paraId="27B890AC" w14:textId="77777777" w:rsidR="007E3185" w:rsidRPr="00AA61AC" w:rsidRDefault="007E3185" w:rsidP="00AA61AC">
            <w:pPr>
              <w:pStyle w:val="Paragraphedeliste"/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</w:p>
          <w:p w14:paraId="6E92D652" w14:textId="77777777" w:rsidR="007E3185" w:rsidRDefault="007E3185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ind w:right="-851"/>
              <w:rPr>
                <w:rFonts w:cstheme="minorHAnsi"/>
                <w:sz w:val="28"/>
                <w:szCs w:val="28"/>
              </w:rPr>
            </w:pPr>
            <w:r w:rsidRPr="00AA61AC">
              <w:rPr>
                <w:rFonts w:cstheme="minorHAnsi" w:hint="cs"/>
                <w:sz w:val="28"/>
                <w:szCs w:val="28"/>
                <w:rtl/>
              </w:rPr>
              <w:t>استنتج حلول المتراجحات التالية:</w:t>
            </w:r>
          </w:p>
          <w:p w14:paraId="1234FEB4" w14:textId="77777777" w:rsidR="007E3185" w:rsidRDefault="007E3185" w:rsidP="00AA61AC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61BFD0F" w14:textId="77777777" w:rsidR="007E3185" w:rsidRPr="007C1229" w:rsidRDefault="007E3185" w:rsidP="007C1229">
            <w:pPr>
              <w:bidi/>
              <w:ind w:right="-851"/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       </w:t>
            </w:r>
            <w:r w:rsidRPr="00135A4E">
              <w:rPr>
                <w:position w:val="-10"/>
                <w:lang/>
              </w:rPr>
              <w:object w:dxaOrig="820" w:dyaOrig="320" w14:anchorId="6597EB56">
                <v:shape id="_x0000_i1598" type="#_x0000_t75" style="width:41.25pt;height:15.75pt" o:ole="">
                  <v:imagedata r:id="rId955" o:title=""/>
                </v:shape>
                <o:OLEObject Type="Embed" ProgID="Equation.DSMT4" ShapeID="_x0000_i1598" DrawAspect="Content" ObjectID="_1788720546" r:id="rId956"/>
              </w:object>
            </w:r>
            <w:r>
              <w:rPr>
                <w:rFonts w:hint="cs"/>
                <w:rtl/>
              </w:rPr>
              <w:t xml:space="preserve">  ،    </w:t>
            </w:r>
            <w:r w:rsidRPr="00135A4E">
              <w:rPr>
                <w:position w:val="-10"/>
                <w:lang/>
              </w:rPr>
              <w:object w:dxaOrig="840" w:dyaOrig="320" w14:anchorId="102C39AE">
                <v:shape id="_x0000_i1599" type="#_x0000_t75" style="width:42pt;height:15.75pt" o:ole="">
                  <v:imagedata r:id="rId957" o:title=""/>
                </v:shape>
                <o:OLEObject Type="Embed" ProgID="Equation.DSMT4" ShapeID="_x0000_i1599" DrawAspect="Content" ObjectID="_1788720547" r:id="rId958"/>
              </w:object>
            </w:r>
            <w:r>
              <w:rPr>
                <w:rFonts w:hint="cs"/>
                <w:rtl/>
              </w:rPr>
              <w:t xml:space="preserve"> ،    </w:t>
            </w:r>
            <w:r w:rsidRPr="00135A4E">
              <w:rPr>
                <w:position w:val="-10"/>
                <w:lang/>
              </w:rPr>
              <w:object w:dxaOrig="820" w:dyaOrig="320" w14:anchorId="0BAD9038">
                <v:shape id="_x0000_i1600" type="#_x0000_t75" style="width:41.25pt;height:15.75pt" o:ole="">
                  <v:imagedata r:id="rId959" o:title=""/>
                </v:shape>
                <o:OLEObject Type="Embed" ProgID="Equation.DSMT4" ShapeID="_x0000_i1600" DrawAspect="Content" ObjectID="_1788720548" r:id="rId960"/>
              </w:object>
            </w:r>
          </w:p>
          <w:p w14:paraId="4AC7EEBB" w14:textId="77777777" w:rsidR="007E3185" w:rsidRDefault="007E3185" w:rsidP="007D3DF7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</w:p>
          <w:p w14:paraId="731E644E" w14:textId="77777777" w:rsidR="007E3185" w:rsidRPr="00AA61AC" w:rsidRDefault="007E3185" w:rsidP="007D3DF7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</w:p>
        </w:tc>
        <w:tc>
          <w:tcPr>
            <w:tcW w:w="1139" w:type="dxa"/>
          </w:tcPr>
          <w:p w14:paraId="6FFB0582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0F5220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CE5FE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4114C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C7E30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5E36C1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674A1B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92A5E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F4772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CB96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B1D69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82832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EF15D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2681E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521A64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CB2CE4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861A5D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AE659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7BF272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110024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3F412B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B3CB2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85DB1B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33745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03567F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1A09C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F6B1C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0ECA8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7C6F7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CCFA95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B5CB25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3F19F0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D301A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41C7F" w14:textId="77777777" w:rsidR="007E3185" w:rsidRPr="00792B9B" w:rsidRDefault="007E3185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7A898A2" w14:textId="77777777" w:rsidR="007E3185" w:rsidRPr="001D0AFA" w:rsidRDefault="007E3185" w:rsidP="003247A0">
      <w:pPr>
        <w:bidi/>
        <w:ind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F83ECFE" wp14:editId="6327C761">
                <wp:simplePos x="0" y="0"/>
                <wp:positionH relativeFrom="column">
                  <wp:posOffset>-613352</wp:posOffset>
                </wp:positionH>
                <wp:positionV relativeFrom="paragraph">
                  <wp:posOffset>351288</wp:posOffset>
                </wp:positionV>
                <wp:extent cx="1685659" cy="594995"/>
                <wp:effectExtent l="0" t="0" r="10160" b="14605"/>
                <wp:wrapNone/>
                <wp:docPr id="45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5659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FE5491F" w14:textId="600CC63F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</w:t>
                            </w:r>
                            <w:r w:rsidR="009275A9"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1</w:t>
                            </w: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83ECFE" id="_x0000_s1071" type="#_x0000_t54" style="position:absolute;left:0;text-align:left;margin-left:-48.3pt;margin-top:27.65pt;width:132.75pt;height:46.8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">
                <v:textbox>
                  <w:txbxContent>
                    <w:p w14:paraId="7FE5491F" w14:textId="600CC63F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</w:t>
                      </w:r>
                      <w:r w:rsidR="009275A9"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1</w:t>
                      </w: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818BECA" wp14:editId="385C0A19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134612" cy="669925"/>
                <wp:effectExtent l="0" t="0" r="27940" b="15875"/>
                <wp:wrapNone/>
                <wp:docPr id="46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4612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960D86D" w14:textId="77777777" w:rsidR="007E3185" w:rsidRPr="00560BBD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18BECA" id="_x0000_s1072" type="#_x0000_t54" style="position:absolute;left:0;text-align:left;margin-left:398.8pt;margin-top:22.2pt;width:89.35pt;height:52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">
                <v:textbox>
                  <w:txbxContent>
                    <w:p w14:paraId="3960D86D" w14:textId="77777777" w:rsidR="007E3185" w:rsidRPr="00560BBD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ع.ت</w:t>
                      </w:r>
                    </w:p>
                  </w:txbxContent>
                </v:textbox>
              </v:shape>
            </w:pict>
          </mc:Fallback>
        </mc:AlternateContent>
      </w:r>
    </w:p>
    <w:p w14:paraId="39F4340D" w14:textId="77777777" w:rsidR="007E3185" w:rsidRPr="00792B9B" w:rsidRDefault="007E3185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DFC3C32" wp14:editId="42AFC272">
                <wp:simplePos x="0" y="0"/>
                <wp:positionH relativeFrom="column">
                  <wp:posOffset>-517525</wp:posOffset>
                </wp:positionH>
                <wp:positionV relativeFrom="paragraph">
                  <wp:posOffset>729615</wp:posOffset>
                </wp:positionV>
                <wp:extent cx="6717281" cy="499745"/>
                <wp:effectExtent l="0" t="0" r="26670" b="14605"/>
                <wp:wrapNone/>
                <wp:docPr id="47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7281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DD8BC4" w14:textId="77777777" w:rsidR="007E3185" w:rsidRPr="00560BBD" w:rsidRDefault="007E3185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الكفاءة </w:t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المستهدفة</w:t>
                            </w:r>
                            <w:r w:rsidRPr="001159FD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</w:rPr>
                              <w:t>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B83A61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حل مسائل تستخدم فيها معادلات ومتراجحات من الدرجة الثان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FC3C32" id="_x0000_s1073" type="#_x0000_t80" style="position:absolute;left:0;text-align:left;margin-left:-40.75pt;margin-top:57.45pt;width:528.9pt;height:39.3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" adj=",4919,,7860">
                <v:textbox>
                  <w:txbxContent>
                    <w:p w14:paraId="7ADD8BC4" w14:textId="77777777" w:rsidR="007E3185" w:rsidRPr="00560BBD" w:rsidRDefault="007E3185" w:rsidP="00E60A10">
                      <w:pPr>
                        <w:bidi/>
                        <w:rPr>
                          <w:b/>
                          <w:bCs/>
                          <w:color w:val="FF0000"/>
                          <w:lang w:bidi="ar-DZ"/>
                        </w:rPr>
                      </w:pP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الكفاءة </w:t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المستهدفة</w:t>
                      </w:r>
                      <w:r w:rsidRPr="001159FD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</w:rPr>
                        <w:t>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B83A61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حل مسائل تستخدم فيها معادلات ومتراجحات من الدرجة الثان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D201450" wp14:editId="72B815A7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4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F8DF490" w14:textId="77777777" w:rsidR="007E3185" w:rsidRPr="00DB6768" w:rsidRDefault="007E318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02B6B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دوال العددية</w:t>
                            </w:r>
                            <w:r w:rsidRPr="00D02B6B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</w:t>
                            </w:r>
                            <w:r w:rsidRPr="00D02B6B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t>ع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B83A61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عادلات ومتراجحات مضاعفة التربي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201450" id="_x0000_s1074" type="#_x0000_t98" style="position:absolute;left:0;text-align:left;margin-left:84.05pt;margin-top:-7.45pt;width:308.1pt;height:63.6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DzELA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">
                <v:textbox>
                  <w:txbxContent>
                    <w:p w14:paraId="7F8DF490" w14:textId="77777777" w:rsidR="007E3185" w:rsidRPr="00DB6768" w:rsidRDefault="007E318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D02B6B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دوال العددية</w:t>
                      </w:r>
                      <w:r w:rsidRPr="00D02B6B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</w:t>
                      </w:r>
                      <w:r w:rsidRPr="00D02B6B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t>ع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B83A61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معادلات ومتراجحات مضاعفة التربيع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618" w:type="dxa"/>
        <w:tblInd w:w="-716" w:type="dxa"/>
        <w:tblLook w:val="04A0" w:firstRow="1" w:lastRow="0" w:firstColumn="1" w:lastColumn="0" w:noHBand="0" w:noVBand="1"/>
      </w:tblPr>
      <w:tblGrid>
        <w:gridCol w:w="1098"/>
        <w:gridCol w:w="8381"/>
        <w:gridCol w:w="1139"/>
      </w:tblGrid>
      <w:tr w:rsidR="007E3185" w:rsidRPr="00792B9B" w14:paraId="1DE48AC4" w14:textId="77777777" w:rsidTr="00A20A87">
        <w:tc>
          <w:tcPr>
            <w:tcW w:w="1098" w:type="dxa"/>
            <w:shd w:val="clear" w:color="auto" w:fill="FFF2CC" w:themeFill="accent4" w:themeFillTint="33"/>
          </w:tcPr>
          <w:p w14:paraId="687DAF36" w14:textId="77777777" w:rsidR="007E3185" w:rsidRPr="00A20A87" w:rsidRDefault="007E3185" w:rsidP="002D7D2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A20A87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8381" w:type="dxa"/>
            <w:shd w:val="clear" w:color="auto" w:fill="FFF2CC" w:themeFill="accent4" w:themeFillTint="33"/>
          </w:tcPr>
          <w:p w14:paraId="38B79850" w14:textId="77777777" w:rsidR="007E3185" w:rsidRPr="00A20A87" w:rsidRDefault="007E3185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A20A87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139" w:type="dxa"/>
            <w:shd w:val="clear" w:color="auto" w:fill="FFF2CC" w:themeFill="accent4" w:themeFillTint="33"/>
          </w:tcPr>
          <w:p w14:paraId="765B0BE7" w14:textId="77777777" w:rsidR="007E3185" w:rsidRPr="00A20A87" w:rsidRDefault="007E3185" w:rsidP="00DB676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A20A87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لاحظات</w:t>
            </w:r>
          </w:p>
        </w:tc>
      </w:tr>
      <w:tr w:rsidR="007E3185" w:rsidRPr="00792B9B" w14:paraId="35B4FAE9" w14:textId="77777777" w:rsidTr="002D7D29">
        <w:tc>
          <w:tcPr>
            <w:tcW w:w="1098" w:type="dxa"/>
          </w:tcPr>
          <w:p w14:paraId="63AC3FC4" w14:textId="77777777" w:rsidR="007E3185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21735BE" w14:textId="77777777" w:rsidR="007E3185" w:rsidRDefault="007E3185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75974F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3A9102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D9D55D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DB303E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D6A41A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622A60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006FCD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CE095A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49A188" w14:textId="77777777" w:rsidR="007E3185" w:rsidRDefault="007E31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C69E17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01ABE7B3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E45D93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E695F0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12F83F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CA5D7C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71144D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246E91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B28B0A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8CF1B8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22200C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343E1B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3F722A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0BA5B9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E19CB3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45477D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D42C53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B5428B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C6B8E4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B00055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09A04F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57D1F6" w14:textId="77777777" w:rsidR="007E3185" w:rsidRDefault="007E31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AD2050" w14:textId="77777777" w:rsidR="007E3185" w:rsidRDefault="007E3185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381226" w14:textId="2116970A" w:rsidR="00830843" w:rsidRPr="00FB5A89" w:rsidRDefault="00830843" w:rsidP="00830843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81" w:type="dxa"/>
          </w:tcPr>
          <w:p w14:paraId="701D115F" w14:textId="77777777" w:rsidR="007E3185" w:rsidRPr="00792B9B" w:rsidRDefault="007E31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63053FD" w14:textId="77777777" w:rsidR="007E3185" w:rsidRDefault="007E3185" w:rsidP="00D64F9D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83A61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عادلات مضاعفة التربيع:</w:t>
            </w:r>
          </w:p>
          <w:p w14:paraId="2712C8BC" w14:textId="77777777" w:rsidR="007E3185" w:rsidRDefault="007E3185" w:rsidP="00B83A6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6AB9423" w14:textId="77777777" w:rsidR="007E3185" w:rsidRPr="00B83A61" w:rsidRDefault="007E3185" w:rsidP="00B83A6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دراسة مثال: </w:t>
            </w:r>
            <w:r w:rsidRPr="00B83A61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تطبيق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ص 47</w:t>
            </w:r>
          </w:p>
          <w:p w14:paraId="4F5ED343" w14:textId="77777777" w:rsidR="007E3185" w:rsidRDefault="007E3185" w:rsidP="00B83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3DB954C" w14:textId="77777777" w:rsidR="007E3185" w:rsidRPr="00B83A61" w:rsidRDefault="007E3185" w:rsidP="00B83A61">
            <w:pPr>
              <w:tabs>
                <w:tab w:val="left" w:pos="1661"/>
                <w:tab w:val="center" w:pos="4678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B83A61">
              <w:rPr>
                <w:rFonts w:cstheme="minorHAnsi"/>
                <w:sz w:val="28"/>
                <w:szCs w:val="28"/>
                <w:rtl/>
              </w:rPr>
              <w:t xml:space="preserve">حل في </w:t>
            </w:r>
            <w:r w:rsidRPr="00B83A61">
              <w:rPr>
                <w:rFonts w:cstheme="minorHAnsi"/>
                <w:position w:val="-4"/>
                <w:sz w:val="28"/>
                <w:szCs w:val="28"/>
                <w:lang/>
              </w:rPr>
              <w:object w:dxaOrig="260" w:dyaOrig="260" w14:anchorId="2ABC0273">
                <v:shape id="_x0000_i1601" type="#_x0000_t75" style="width:12.75pt;height:12.75pt" o:ole="">
                  <v:imagedata r:id="rId961" o:title=""/>
                </v:shape>
                <o:OLEObject Type="Embed" ProgID="Equation.DSMT4" ShapeID="_x0000_i1601" DrawAspect="Content" ObjectID="_1788720549" r:id="rId962"/>
              </w:objec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المعادلات ذات المجهول </w:t>
            </w:r>
            <w:r w:rsidRPr="00B83A6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09B6C01C">
                <v:shape id="_x0000_i1602" type="#_x0000_t75" style="width:9.75pt;height:11.25pt" o:ole="">
                  <v:imagedata r:id="rId361" o:title=""/>
                </v:shape>
                <o:OLEObject Type="Embed" ProgID="Equation.DSMT4" ShapeID="_x0000_i1602" DrawAspect="Content" ObjectID="_1788720550" r:id="rId963"/>
              </w:objec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التالية:</w:t>
            </w:r>
          </w:p>
          <w:p w14:paraId="5769A13B" w14:textId="26451D7A" w:rsidR="007E3185" w:rsidRDefault="007E3185" w:rsidP="00BA13AE">
            <w:pPr>
              <w:tabs>
                <w:tab w:val="left" w:pos="1661"/>
              </w:tabs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B83A61">
              <w:rPr>
                <w:rFonts w:cstheme="minorHAnsi"/>
                <w:sz w:val="28"/>
                <w:szCs w:val="28"/>
                <w:rtl/>
              </w:rPr>
              <w:t xml:space="preserve">  1) </w:t>
            </w:r>
            <w:r w:rsidRPr="00B83A61">
              <w:rPr>
                <w:rFonts w:cstheme="minorHAnsi"/>
                <w:position w:val="-6"/>
                <w:sz w:val="28"/>
                <w:szCs w:val="28"/>
                <w:lang/>
              </w:rPr>
              <w:object w:dxaOrig="1420" w:dyaOrig="320" w14:anchorId="42F4ACD7">
                <v:shape id="_x0000_i1603" type="#_x0000_t75" style="width:71.25pt;height:15.75pt" o:ole="">
                  <v:imagedata r:id="rId964" o:title=""/>
                </v:shape>
                <o:OLEObject Type="Embed" ProgID="Equation.DSMT4" ShapeID="_x0000_i1603" DrawAspect="Content" ObjectID="_1788720551" r:id="rId965"/>
              </w:objec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         2) </w:t>
            </w:r>
            <w:r w:rsidRPr="00B83A61">
              <w:rPr>
                <w:rFonts w:cstheme="minorHAnsi"/>
                <w:position w:val="-6"/>
                <w:sz w:val="28"/>
                <w:szCs w:val="28"/>
                <w:lang/>
              </w:rPr>
              <w:object w:dxaOrig="1540" w:dyaOrig="320" w14:anchorId="3F979690">
                <v:shape id="_x0000_i1604" type="#_x0000_t75" style="width:77.25pt;height:15.75pt" o:ole="">
                  <v:imagedata r:id="rId966" o:title=""/>
                </v:shape>
                <o:OLEObject Type="Embed" ProgID="Equation.DSMT4" ShapeID="_x0000_i1604" DrawAspect="Content" ObjectID="_1788720552" r:id="rId967"/>
              </w:objec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        3) </w:t>
            </w:r>
            <w:r w:rsidRPr="00A40679">
              <w:rPr>
                <w:rFonts w:cs="Simplified Arabic"/>
                <w:position w:val="-6"/>
                <w:lang/>
              </w:rPr>
              <w:object w:dxaOrig="1660" w:dyaOrig="320" w14:anchorId="3577DFB7">
                <v:shape id="_x0000_i1605" type="#_x0000_t75" style="width:83.25pt;height:15.75pt" o:ole="">
                  <v:imagedata r:id="rId968" o:title=""/>
                </v:shape>
                <o:OLEObject Type="Embed" ProgID="Equation.DSMT4" ShapeID="_x0000_i1605" DrawAspect="Content" ObjectID="_1788720553" r:id="rId969"/>
              </w:object>
            </w:r>
          </w:p>
          <w:p w14:paraId="0A5B2EE0" w14:textId="77777777" w:rsidR="007E3185" w:rsidRDefault="007E3185" w:rsidP="00B83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7220411" w14:textId="77777777" w:rsidR="007E3185" w:rsidRDefault="007E3185" w:rsidP="00B83A6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83A61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تراجحات مضاعفة التربيع</w:t>
            </w:r>
          </w:p>
          <w:p w14:paraId="1F02DEF6" w14:textId="77777777" w:rsidR="007E3185" w:rsidRDefault="007E3185" w:rsidP="00B83A61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C305497" w14:textId="77777777" w:rsidR="007E3185" w:rsidRDefault="007E3185" w:rsidP="00B83A61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B83A61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دراسة مثال: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ص 47</w:t>
            </w:r>
          </w:p>
          <w:p w14:paraId="7529FACC" w14:textId="77777777" w:rsidR="007E3185" w:rsidRDefault="007E3185" w:rsidP="00B83A61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66874B0F" w14:textId="77777777" w:rsidR="007E3185" w:rsidRPr="00B83A61" w:rsidRDefault="007E3185" w:rsidP="00B83A61">
            <w:pPr>
              <w:tabs>
                <w:tab w:val="left" w:pos="1661"/>
                <w:tab w:val="center" w:pos="4678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B83A61">
              <w:rPr>
                <w:rFonts w:cstheme="minorHAnsi"/>
                <w:sz w:val="28"/>
                <w:szCs w:val="28"/>
                <w:rtl/>
              </w:rPr>
              <w:t xml:space="preserve">نعتبر في </w:t>
            </w:r>
            <w:r w:rsidRPr="00B83A61">
              <w:rPr>
                <w:rFonts w:cstheme="minorHAnsi"/>
                <w:position w:val="-4"/>
                <w:sz w:val="28"/>
                <w:szCs w:val="28"/>
                <w:lang/>
              </w:rPr>
              <w:object w:dxaOrig="260" w:dyaOrig="260" w14:anchorId="52CE3B4F">
                <v:shape id="_x0000_i1606" type="#_x0000_t75" style="width:12.75pt;height:12.75pt" o:ole="">
                  <v:imagedata r:id="rId970" o:title=""/>
                </v:shape>
                <o:OLEObject Type="Embed" ProgID="Equation.DSMT4" ShapeID="_x0000_i1606" DrawAspect="Content" ObjectID="_1788720554" r:id="rId971"/>
              </w:objec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المتراجحة ذات المجهول </w:t>
            </w:r>
            <w:r w:rsidRPr="00B83A6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4CC618A5">
                <v:shape id="_x0000_i1607" type="#_x0000_t75" style="width:9.75pt;height:11.25pt" o:ole="">
                  <v:imagedata r:id="rId361" o:title=""/>
                </v:shape>
                <o:OLEObject Type="Embed" ProgID="Equation.DSMT4" ShapeID="_x0000_i1607" DrawAspect="Content" ObjectID="_1788720555" r:id="rId972"/>
              </w:objec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: </w:t>
            </w:r>
            <w:r w:rsidRPr="00B83A61">
              <w:rPr>
                <w:rFonts w:cstheme="minorHAnsi"/>
                <w:position w:val="-6"/>
                <w:sz w:val="28"/>
                <w:szCs w:val="28"/>
                <w:lang/>
              </w:rPr>
              <w:object w:dxaOrig="1640" w:dyaOrig="320" w14:anchorId="66AC4EB3">
                <v:shape id="_x0000_i1608" type="#_x0000_t75" style="width:81.75pt;height:15.75pt" o:ole="">
                  <v:imagedata r:id="rId973" o:title=""/>
                </v:shape>
                <o:OLEObject Type="Embed" ProgID="Equation.DSMT4" ShapeID="_x0000_i1608" DrawAspect="Content" ObjectID="_1788720556" r:id="rId974"/>
              </w:objec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 .... </w:t>
            </w:r>
            <w:r w:rsidRPr="00B83A61">
              <w:rPr>
                <w:rFonts w:cstheme="minorHAnsi"/>
                <w:position w:val="-14"/>
                <w:sz w:val="28"/>
                <w:szCs w:val="28"/>
                <w:lang/>
              </w:rPr>
              <w:object w:dxaOrig="360" w:dyaOrig="400" w14:anchorId="7B542448">
                <v:shape id="_x0000_i1609" type="#_x0000_t75" style="width:18pt;height:20.25pt" o:ole="">
                  <v:imagedata r:id="rId975" o:title=""/>
                </v:shape>
                <o:OLEObject Type="Embed" ProgID="Equation.DSMT4" ShapeID="_x0000_i1609" DrawAspect="Content" ObjectID="_1788720557" r:id="rId976"/>
              </w:object>
            </w:r>
          </w:p>
          <w:p w14:paraId="6F576E77" w14:textId="77777777" w:rsidR="007E3185" w:rsidRPr="00B83A61" w:rsidRDefault="007E3185">
            <w:pPr>
              <w:numPr>
                <w:ilvl w:val="0"/>
                <w:numId w:val="36"/>
              </w:numPr>
              <w:tabs>
                <w:tab w:val="left" w:pos="1661"/>
                <w:tab w:val="center" w:pos="4678"/>
              </w:tabs>
              <w:bidi/>
              <w:rPr>
                <w:rFonts w:cstheme="minorHAnsi"/>
                <w:sz w:val="28"/>
                <w:szCs w:val="28"/>
              </w:rPr>
            </w:pPr>
            <w:r w:rsidRPr="00B83A61">
              <w:rPr>
                <w:rFonts w:cstheme="minorHAnsi"/>
                <w:sz w:val="28"/>
                <w:szCs w:val="28"/>
                <w:rtl/>
              </w:rPr>
              <w:t xml:space="preserve">نضع:  </w:t>
            </w:r>
            <w:r w:rsidRPr="00B83A61">
              <w:rPr>
                <w:rFonts w:cstheme="minorHAnsi"/>
                <w:position w:val="-10"/>
                <w:sz w:val="28"/>
                <w:szCs w:val="28"/>
                <w:lang/>
              </w:rPr>
              <w:object w:dxaOrig="1980" w:dyaOrig="360" w14:anchorId="6600D6A4">
                <v:shape id="_x0000_i1610" type="#_x0000_t75" style="width:99pt;height:18pt" o:ole="">
                  <v:imagedata r:id="rId977" o:title=""/>
                </v:shape>
                <o:OLEObject Type="Embed" ProgID="Equation.DSMT4" ShapeID="_x0000_i1610" DrawAspect="Content" ObjectID="_1788720558" r:id="rId978"/>
              </w:objec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0835BA47" w14:textId="77777777" w:rsidR="007E3185" w:rsidRPr="00B83A61" w:rsidRDefault="007E3185" w:rsidP="00B83A61">
            <w:pPr>
              <w:tabs>
                <w:tab w:val="left" w:pos="1661"/>
                <w:tab w:val="center" w:pos="4678"/>
              </w:tabs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  <w:r w:rsidRPr="00B83A61">
              <w:rPr>
                <w:rFonts w:cstheme="minorHAnsi"/>
                <w:sz w:val="28"/>
                <w:szCs w:val="28"/>
                <w:rtl/>
              </w:rPr>
              <w:t xml:space="preserve">       تحقق أن 3 </w:t>
            </w:r>
            <w:r w:rsidRPr="00B83A61">
              <w:rPr>
                <w:rFonts w:cstheme="minorHAnsi" w:hint="cs"/>
                <w:sz w:val="28"/>
                <w:szCs w:val="28"/>
                <w:rtl/>
              </w:rPr>
              <w:t>و4</w: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هما حلا المعادلة ذات المجهول</w:t>
            </w:r>
            <w:r w:rsidRPr="00B83A61">
              <w:rPr>
                <w:rFonts w:cstheme="minorHAnsi"/>
                <w:position w:val="-4"/>
                <w:sz w:val="28"/>
                <w:szCs w:val="28"/>
                <w:lang/>
              </w:rPr>
              <w:object w:dxaOrig="279" w:dyaOrig="260" w14:anchorId="49372E6A">
                <v:shape id="_x0000_i1611" type="#_x0000_t75" style="width:14.25pt;height:12.75pt" o:ole="">
                  <v:imagedata r:id="rId979" o:title=""/>
                </v:shape>
                <o:OLEObject Type="Embed" ProgID="Equation.DSMT4" ShapeID="_x0000_i1611" DrawAspect="Content" ObjectID="_1788720559" r:id="rId980"/>
              </w:objec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:   </w:t>
            </w:r>
            <w:r w:rsidRPr="00B83A61">
              <w:rPr>
                <w:rFonts w:cstheme="minorHAnsi"/>
                <w:position w:val="-6"/>
                <w:sz w:val="28"/>
                <w:szCs w:val="28"/>
                <w:lang/>
              </w:rPr>
              <w:object w:dxaOrig="1700" w:dyaOrig="320" w14:anchorId="64FC745E">
                <v:shape id="_x0000_i1612" type="#_x0000_t75" style="width:84.75pt;height:15.75pt" o:ole="">
                  <v:imagedata r:id="rId981" o:title=""/>
                </v:shape>
                <o:OLEObject Type="Embed" ProgID="Equation.DSMT4" ShapeID="_x0000_i1612" DrawAspect="Content" ObjectID="_1788720560" r:id="rId982"/>
              </w:object>
            </w:r>
          </w:p>
          <w:p w14:paraId="1037F0C4" w14:textId="77777777" w:rsidR="007E3185" w:rsidRPr="00B83A61" w:rsidRDefault="007E3185">
            <w:pPr>
              <w:numPr>
                <w:ilvl w:val="0"/>
                <w:numId w:val="36"/>
              </w:numPr>
              <w:tabs>
                <w:tab w:val="left" w:pos="1661"/>
                <w:tab w:val="center" w:pos="4678"/>
              </w:tabs>
              <w:bidi/>
              <w:rPr>
                <w:rFonts w:cstheme="minorHAnsi"/>
                <w:sz w:val="28"/>
                <w:szCs w:val="28"/>
              </w:rPr>
            </w:pPr>
            <w:r w:rsidRPr="00B83A61">
              <w:rPr>
                <w:rFonts w:cstheme="minorHAnsi"/>
                <w:sz w:val="28"/>
                <w:szCs w:val="28"/>
                <w:rtl/>
              </w:rPr>
              <w:t xml:space="preserve">بين أنه من أجل كل عدد حقيقي </w:t>
            </w:r>
            <w:r w:rsidRPr="00B83A6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44092E83">
                <v:shape id="_x0000_i1613" type="#_x0000_t75" style="width:9.75pt;height:11.25pt" o:ole="">
                  <v:imagedata r:id="rId361" o:title=""/>
                </v:shape>
                <o:OLEObject Type="Embed" ProgID="Equation.DSMT4" ShapeID="_x0000_i1613" DrawAspect="Content" ObjectID="_1788720561" r:id="rId983"/>
              </w:objec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لدينا: </w:t>
            </w:r>
            <w:r w:rsidRPr="00B83A61">
              <w:rPr>
                <w:rFonts w:cstheme="minorHAnsi"/>
                <w:position w:val="-16"/>
                <w:sz w:val="28"/>
                <w:szCs w:val="28"/>
                <w:lang/>
              </w:rPr>
              <w:object w:dxaOrig="2260" w:dyaOrig="440" w14:anchorId="2F4A34CD">
                <v:shape id="_x0000_i1614" type="#_x0000_t75" style="width:113.25pt;height:21.75pt" o:ole="">
                  <v:imagedata r:id="rId984" o:title=""/>
                </v:shape>
                <o:OLEObject Type="Embed" ProgID="Equation.DSMT4" ShapeID="_x0000_i1614" DrawAspect="Content" ObjectID="_1788720562" r:id="rId985"/>
              </w:object>
            </w:r>
          </w:p>
          <w:p w14:paraId="4D1C40CE" w14:textId="77777777" w:rsidR="007E3185" w:rsidRPr="00B83A61" w:rsidRDefault="007E3185">
            <w:pPr>
              <w:numPr>
                <w:ilvl w:val="0"/>
                <w:numId w:val="36"/>
              </w:numPr>
              <w:tabs>
                <w:tab w:val="left" w:pos="1661"/>
                <w:tab w:val="center" w:pos="4678"/>
              </w:tabs>
              <w:bidi/>
              <w:rPr>
                <w:rFonts w:cstheme="minorHAnsi"/>
                <w:sz w:val="28"/>
                <w:szCs w:val="28"/>
              </w:rPr>
            </w:pPr>
            <w:r w:rsidRPr="00B83A61">
              <w:rPr>
                <w:rFonts w:cstheme="minorHAnsi"/>
                <w:sz w:val="28"/>
                <w:szCs w:val="28"/>
                <w:rtl/>
              </w:rPr>
              <w:t xml:space="preserve">أدرس حسب قيم </w:t>
            </w:r>
            <w:r w:rsidRPr="00B83A61">
              <w:rPr>
                <w:rFonts w:cstheme="minorHAnsi"/>
                <w:position w:val="-6"/>
                <w:sz w:val="28"/>
                <w:szCs w:val="28"/>
                <w:lang/>
              </w:rPr>
              <w:object w:dxaOrig="200" w:dyaOrig="220" w14:anchorId="4CD874D0">
                <v:shape id="_x0000_i1615" type="#_x0000_t75" style="width:9.75pt;height:11.25pt" o:ole="">
                  <v:imagedata r:id="rId109" o:title=""/>
                </v:shape>
                <o:OLEObject Type="Embed" ProgID="Equation.DSMT4" ShapeID="_x0000_i1615" DrawAspect="Content" ObjectID="_1788720563" r:id="rId986"/>
              </w:objec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إشارة </w:t>
            </w:r>
            <w:r w:rsidRPr="00B83A61">
              <w:rPr>
                <w:rFonts w:cstheme="minorHAnsi"/>
                <w:position w:val="-10"/>
                <w:sz w:val="28"/>
                <w:szCs w:val="28"/>
                <w:lang/>
              </w:rPr>
              <w:object w:dxaOrig="540" w:dyaOrig="320" w14:anchorId="27062F53">
                <v:shape id="_x0000_i1616" type="#_x0000_t75" style="width:27pt;height:15.75pt" o:ole="">
                  <v:imagedata r:id="rId987" o:title=""/>
                </v:shape>
                <o:OLEObject Type="Embed" ProgID="Equation.DSMT4" ShapeID="_x0000_i1616" DrawAspect="Content" ObjectID="_1788720564" r:id="rId988"/>
              </w:objec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B83A61">
              <w:rPr>
                <w:rFonts w:cstheme="minorHAnsi" w:hint="cs"/>
                <w:sz w:val="28"/>
                <w:szCs w:val="28"/>
                <w:rtl/>
              </w:rPr>
              <w:t>(يمكنك</w:t>
            </w:r>
            <w:r w:rsidRPr="00B83A61">
              <w:rPr>
                <w:rFonts w:cstheme="minorHAnsi"/>
                <w:sz w:val="28"/>
                <w:szCs w:val="28"/>
                <w:rtl/>
              </w:rPr>
              <w:t xml:space="preserve"> استعمال </w:t>
            </w:r>
            <w:r w:rsidRPr="00B83A61">
              <w:rPr>
                <w:rFonts w:cstheme="minorHAnsi" w:hint="cs"/>
                <w:sz w:val="28"/>
                <w:szCs w:val="28"/>
                <w:rtl/>
              </w:rPr>
              <w:t>جدول)</w:t>
            </w:r>
          </w:p>
          <w:p w14:paraId="4FEF021E" w14:textId="77777777" w:rsidR="007E3185" w:rsidRPr="00B83A61" w:rsidRDefault="007E3185">
            <w:pPr>
              <w:numPr>
                <w:ilvl w:val="0"/>
                <w:numId w:val="36"/>
              </w:numPr>
              <w:tabs>
                <w:tab w:val="left" w:pos="1661"/>
                <w:tab w:val="center" w:pos="4678"/>
              </w:tabs>
              <w:bidi/>
              <w:rPr>
                <w:rFonts w:cstheme="minorHAnsi"/>
                <w:sz w:val="28"/>
                <w:szCs w:val="28"/>
              </w:rPr>
            </w:pPr>
            <w:r w:rsidRPr="00B83A61">
              <w:rPr>
                <w:rFonts w:cstheme="minorHAnsi"/>
                <w:sz w:val="28"/>
                <w:szCs w:val="28"/>
                <w:rtl/>
              </w:rPr>
              <w:t xml:space="preserve">استنتج حلول المتراجحة </w:t>
            </w:r>
            <w:r w:rsidRPr="00B83A61">
              <w:rPr>
                <w:rFonts w:cstheme="minorHAnsi"/>
                <w:position w:val="-14"/>
                <w:sz w:val="28"/>
                <w:szCs w:val="28"/>
                <w:lang/>
              </w:rPr>
              <w:object w:dxaOrig="360" w:dyaOrig="400" w14:anchorId="33523BE0">
                <v:shape id="_x0000_i1617" type="#_x0000_t75" style="width:18pt;height:20.25pt" o:ole="">
                  <v:imagedata r:id="rId975" o:title=""/>
                </v:shape>
                <o:OLEObject Type="Embed" ProgID="Equation.DSMT4" ShapeID="_x0000_i1617" DrawAspect="Content" ObjectID="_1788720565" r:id="rId989"/>
              </w:object>
            </w:r>
          </w:p>
          <w:p w14:paraId="1F31063A" w14:textId="77777777" w:rsidR="007E3185" w:rsidRDefault="007E3185" w:rsidP="00B83A6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BFD9FC6" w14:textId="142BD988" w:rsidR="007E3185" w:rsidRPr="00BB2D1B" w:rsidRDefault="00E95DCE" w:rsidP="00060022">
            <w:pPr>
              <w:bidi/>
              <w:ind w:left="720"/>
              <w:contextualSpacing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7144F27F" wp14:editId="29B6E0B2">
                      <wp:simplePos x="0" y="0"/>
                      <wp:positionH relativeFrom="column">
                        <wp:posOffset>965835</wp:posOffset>
                      </wp:positionH>
                      <wp:positionV relativeFrom="paragraph">
                        <wp:posOffset>58420</wp:posOffset>
                      </wp:positionV>
                      <wp:extent cx="2133600" cy="2000250"/>
                      <wp:effectExtent l="0" t="0" r="19050" b="19050"/>
                      <wp:wrapNone/>
                      <wp:docPr id="75" name="Rectangle 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33600" cy="20002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F7F30EA" w14:textId="332E568C" w:rsidR="00E95DCE" w:rsidRDefault="00E95DCE" w:rsidP="00E95DC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3BAFEB2" wp14:editId="64C66252">
                                        <wp:extent cx="1938020" cy="1861185"/>
                                        <wp:effectExtent l="0" t="0" r="5080" b="5715"/>
                                        <wp:docPr id="77" name="Image 7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38020" cy="18611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144F27F" id="Rectangle 75" o:spid="_x0000_s1075" style="position:absolute;left:0;text-align:left;margin-left:76.05pt;margin-top:4.6pt;width:168pt;height:157.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" fillcolor="white [3201]" strokecolor="white [3212]" strokeweight="1pt">
                      <v:textbox>
                        <w:txbxContent>
                          <w:p w14:paraId="5F7F30EA" w14:textId="332E568C" w:rsidR="00E95DCE" w:rsidRDefault="00E95DCE" w:rsidP="00E95DC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BAFEB2" wp14:editId="64C66252">
                                  <wp:extent cx="1938020" cy="1861185"/>
                                  <wp:effectExtent l="0" t="0" r="5080" b="5715"/>
                                  <wp:docPr id="77" name="Image 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38020" cy="18611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1139" w:type="dxa"/>
          </w:tcPr>
          <w:p w14:paraId="6BE728B2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113698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681780" w14:textId="77777777" w:rsidR="007E3185" w:rsidRPr="00B83A61" w:rsidRDefault="007E3185" w:rsidP="00B83A61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A20A87">
              <w:rPr>
                <w:rFonts w:cstheme="minorHAnsi" w:hint="cs"/>
                <w:color w:val="FF0000"/>
                <w:sz w:val="28"/>
                <w:szCs w:val="28"/>
                <w:rtl/>
              </w:rPr>
              <w:t>نعرف معادلة ومتراجحة مضاعفة التربيع ونتناقش في طريق الحل مع التلمي</w:t>
            </w:r>
            <w:r w:rsidRPr="00A20A87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ذ</w:t>
            </w:r>
          </w:p>
          <w:p w14:paraId="555A3867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32BC63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71C3D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72A01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7566C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F54B4E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56D175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AE36B2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74FF30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6EBAF1" w14:textId="77777777" w:rsidR="007E3185" w:rsidRDefault="007E3185" w:rsidP="00BB2D1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06759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DAB525" w14:textId="77777777" w:rsidR="007E3185" w:rsidRPr="00BB2D1B" w:rsidRDefault="007E3185" w:rsidP="00C8171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15D5506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939BEC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D19749" w14:textId="77777777" w:rsidR="007E3185" w:rsidRDefault="007E31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A58A3C" w14:textId="77777777" w:rsidR="007E3185" w:rsidRPr="00792B9B" w:rsidRDefault="007E3185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5BF083F" w14:textId="77777777" w:rsidR="0084230C" w:rsidRPr="001D0AFA" w:rsidRDefault="0084230C" w:rsidP="003247A0">
      <w:pPr>
        <w:bidi/>
        <w:ind w:right="-851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A011446" wp14:editId="4673C394">
                <wp:simplePos x="0" y="0"/>
                <wp:positionH relativeFrom="column">
                  <wp:posOffset>-613352</wp:posOffset>
                </wp:positionH>
                <wp:positionV relativeFrom="paragraph">
                  <wp:posOffset>351288</wp:posOffset>
                </wp:positionV>
                <wp:extent cx="1685659" cy="594995"/>
                <wp:effectExtent l="0" t="0" r="10160" b="14605"/>
                <wp:wrapNone/>
                <wp:docPr id="3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5659" cy="59499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F94FB93" w14:textId="77777777" w:rsidR="0084230C" w:rsidRPr="00DB6768" w:rsidRDefault="0084230C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A20A87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A20A87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011446" id="_x0000_s1076" type="#_x0000_t54" style="position:absolute;left:0;text-align:left;margin-left:-48.3pt;margin-top:27.65pt;width:132.75pt;height:46.8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">
                <v:textbox>
                  <w:txbxContent>
                    <w:p w14:paraId="2F94FB93" w14:textId="77777777" w:rsidR="0084230C" w:rsidRPr="00DB6768" w:rsidRDefault="0084230C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A20A87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A20A87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222F229" wp14:editId="71B0F039">
                <wp:simplePos x="0" y="0"/>
                <wp:positionH relativeFrom="column">
                  <wp:posOffset>5064761</wp:posOffset>
                </wp:positionH>
                <wp:positionV relativeFrom="paragraph">
                  <wp:posOffset>281940</wp:posOffset>
                </wp:positionV>
                <wp:extent cx="1134612" cy="669925"/>
                <wp:effectExtent l="0" t="0" r="27940" b="15875"/>
                <wp:wrapNone/>
                <wp:docPr id="50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4612" cy="6699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F790E56" w14:textId="77777777" w:rsidR="0084230C" w:rsidRPr="00560BBD" w:rsidRDefault="0084230C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A20A87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22F229" id="_x0000_s1077" type="#_x0000_t54" style="position:absolute;left:0;text-align:left;margin-left:398.8pt;margin-top:22.2pt;width:89.35pt;height:52.7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">
                <v:textbox>
                  <w:txbxContent>
                    <w:p w14:paraId="3F790E56" w14:textId="77777777" w:rsidR="0084230C" w:rsidRPr="00560BBD" w:rsidRDefault="0084230C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A20A87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ع.ت</w:t>
                      </w:r>
                    </w:p>
                  </w:txbxContent>
                </v:textbox>
              </v:shape>
            </w:pict>
          </mc:Fallback>
        </mc:AlternateContent>
      </w:r>
    </w:p>
    <w:p w14:paraId="1CAC4D7B" w14:textId="77777777" w:rsidR="0084230C" w:rsidRPr="00792B9B" w:rsidRDefault="0084230C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BFCB90A" wp14:editId="0A2CA350">
                <wp:simplePos x="0" y="0"/>
                <wp:positionH relativeFrom="column">
                  <wp:posOffset>-517525</wp:posOffset>
                </wp:positionH>
                <wp:positionV relativeFrom="paragraph">
                  <wp:posOffset>748665</wp:posOffset>
                </wp:positionV>
                <wp:extent cx="6717281" cy="499745"/>
                <wp:effectExtent l="0" t="0" r="26670" b="14605"/>
                <wp:wrapNone/>
                <wp:docPr id="5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7281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D952BE" w14:textId="77777777" w:rsidR="0084230C" w:rsidRPr="00560BBD" w:rsidRDefault="0084230C" w:rsidP="00E60A10">
                            <w:pPr>
                              <w:bidi/>
                              <w:rPr>
                                <w:b/>
                                <w:bCs/>
                                <w:color w:val="FF0000"/>
                                <w:lang w:bidi="ar-DZ"/>
                              </w:rPr>
                            </w:pPr>
                            <w:r w:rsidRPr="00A20A87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الكفاءة </w:t>
                            </w:r>
                            <w:r w:rsidRPr="00A20A87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المستهدفة:</w:t>
                            </w:r>
                            <w:r w:rsidRPr="001159FD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352AD6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>معالجة ما تم تناوله فالمحو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FCB90A" id="_x0000_s1078" type="#_x0000_t80" style="position:absolute;left:0;text-align:left;margin-left:-40.75pt;margin-top:58.95pt;width:528.9pt;height:39.3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" adj=",4919,,7860">
                <v:textbox>
                  <w:txbxContent>
                    <w:p w14:paraId="6ED952BE" w14:textId="77777777" w:rsidR="0084230C" w:rsidRPr="00560BBD" w:rsidRDefault="0084230C" w:rsidP="00E60A10">
                      <w:pPr>
                        <w:bidi/>
                        <w:rPr>
                          <w:b/>
                          <w:bCs/>
                          <w:color w:val="FF0000"/>
                          <w:lang w:bidi="ar-DZ"/>
                        </w:rPr>
                      </w:pPr>
                      <w:r w:rsidRPr="00A20A87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الكفاءة </w:t>
                      </w:r>
                      <w:r w:rsidRPr="00A20A87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المستهدفة:</w:t>
                      </w:r>
                      <w:r w:rsidRPr="001159FD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352AD6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>معالجة ما تم تناوله فالمحو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13DBB4B" wp14:editId="2846E8DD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5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750D060" w14:textId="77777777" w:rsidR="0084230C" w:rsidRPr="00DB6768" w:rsidRDefault="0084230C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A20A87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64F9D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دوال العددية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Pr="00A20A87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DB6768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52AD6">
                              <w:rPr>
                                <w:rFonts w:cstheme="minorHAns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عالجة بيداغوج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3DBB4B" id="_x0000_s1079" type="#_x0000_t98" style="position:absolute;left:0;text-align:left;margin-left:84.05pt;margin-top:-7.45pt;width:308.1pt;height:63.6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">
                <v:textbox>
                  <w:txbxContent>
                    <w:p w14:paraId="4750D060" w14:textId="77777777" w:rsidR="0084230C" w:rsidRPr="00DB6768" w:rsidRDefault="0084230C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A20A87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D64F9D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الدوال العددية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</w:r>
                      <w:r w:rsidRPr="00A20A87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DB6768"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52AD6">
                        <w:rPr>
                          <w:rFonts w:cstheme="minorHAnsi" w:hint="cs"/>
                          <w:sz w:val="28"/>
                          <w:szCs w:val="28"/>
                          <w:rtl/>
                          <w:lang w:bidi="ar-DZ"/>
                        </w:rPr>
                        <w:t>معالجة بيداغوجي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0618" w:type="dxa"/>
        <w:tblInd w:w="-716" w:type="dxa"/>
        <w:tblLook w:val="04A0" w:firstRow="1" w:lastRow="0" w:firstColumn="1" w:lastColumn="0" w:noHBand="0" w:noVBand="1"/>
      </w:tblPr>
      <w:tblGrid>
        <w:gridCol w:w="1098"/>
        <w:gridCol w:w="8381"/>
        <w:gridCol w:w="1139"/>
      </w:tblGrid>
      <w:tr w:rsidR="0084230C" w:rsidRPr="00792B9B" w14:paraId="28631388" w14:textId="77777777" w:rsidTr="00A20A87">
        <w:tc>
          <w:tcPr>
            <w:tcW w:w="1098" w:type="dxa"/>
            <w:shd w:val="clear" w:color="auto" w:fill="FFF2CC" w:themeFill="accent4" w:themeFillTint="33"/>
          </w:tcPr>
          <w:p w14:paraId="19252414" w14:textId="77777777" w:rsidR="0084230C" w:rsidRPr="00A20A87" w:rsidRDefault="0084230C" w:rsidP="002D7D2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A20A87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8381" w:type="dxa"/>
            <w:shd w:val="clear" w:color="auto" w:fill="FFF2CC" w:themeFill="accent4" w:themeFillTint="33"/>
          </w:tcPr>
          <w:p w14:paraId="40E5D62D" w14:textId="77777777" w:rsidR="0084230C" w:rsidRPr="00A20A87" w:rsidRDefault="0084230C" w:rsidP="00347F55">
            <w:pPr>
              <w:bidi/>
              <w:ind w:right="-851"/>
              <w:jc w:val="center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A20A87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الــــــــــــــــــــــدرس</w:t>
            </w:r>
          </w:p>
        </w:tc>
        <w:tc>
          <w:tcPr>
            <w:tcW w:w="1139" w:type="dxa"/>
            <w:shd w:val="clear" w:color="auto" w:fill="FFF2CC" w:themeFill="accent4" w:themeFillTint="33"/>
          </w:tcPr>
          <w:p w14:paraId="4C565E0E" w14:textId="77777777" w:rsidR="0084230C" w:rsidRPr="00A20A87" w:rsidRDefault="0084230C" w:rsidP="00DB676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A20A87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ملاحظات</w:t>
            </w:r>
          </w:p>
        </w:tc>
      </w:tr>
      <w:tr w:rsidR="0084230C" w:rsidRPr="00792B9B" w14:paraId="25B7F848" w14:textId="77777777" w:rsidTr="002D7D29">
        <w:tc>
          <w:tcPr>
            <w:tcW w:w="1098" w:type="dxa"/>
          </w:tcPr>
          <w:p w14:paraId="7BF11714" w14:textId="77777777" w:rsidR="0084230C" w:rsidRDefault="0084230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B0F4FD3" w14:textId="77777777" w:rsidR="0084230C" w:rsidRDefault="0084230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7651B4" w14:textId="77777777" w:rsidR="0084230C" w:rsidRDefault="0084230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295090" w14:textId="77777777" w:rsidR="0084230C" w:rsidRDefault="0084230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048CEA" w14:textId="77777777" w:rsidR="0084230C" w:rsidRDefault="0084230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9EB65D" w14:textId="77777777" w:rsidR="0084230C" w:rsidRDefault="0084230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C6E0F5" w14:textId="77777777" w:rsidR="0084230C" w:rsidRDefault="0084230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B0E24F" w14:textId="77777777" w:rsidR="0084230C" w:rsidRDefault="0084230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E6B93A" w14:textId="77777777" w:rsidR="0084230C" w:rsidRDefault="0084230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5CDFAD" w14:textId="77777777" w:rsidR="0084230C" w:rsidRDefault="0084230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FDE890" w14:textId="77777777" w:rsidR="0084230C" w:rsidRDefault="0084230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CF8167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14A422E3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DB2977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D2B39E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4171C5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B63CF9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4E1552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949DD0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772927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7288EB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FB91B5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11D400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FED898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C81BD5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E08156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CE9A9B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0E0865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64ED99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FBD76E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84706D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D9DACB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AB6561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5D0696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D2AC38" w14:textId="77777777" w:rsidR="0084230C" w:rsidRDefault="0084230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25A068" w14:textId="77777777" w:rsidR="0084230C" w:rsidRPr="00FB5A89" w:rsidRDefault="0084230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81" w:type="dxa"/>
          </w:tcPr>
          <w:p w14:paraId="7E879B3B" w14:textId="77777777" w:rsidR="0084230C" w:rsidRPr="00792B9B" w:rsidRDefault="0084230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35B2464" w14:textId="77777777" w:rsidR="0084230C" w:rsidRPr="006C56B5" w:rsidRDefault="0084230C" w:rsidP="006C56B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C56B5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01:</w:t>
            </w:r>
          </w:p>
          <w:p w14:paraId="4A8FD0D7" w14:textId="77777777" w:rsidR="0084230C" w:rsidRDefault="0084230C" w:rsidP="006C56B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4BB102" w14:textId="77777777" w:rsidR="0084230C" w:rsidRDefault="0084230C" w:rsidP="006C56B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307C81">
              <w:rPr>
                <w:rFonts w:eastAsia="Calibri" w:cstheme="minorHAnsi"/>
                <w:sz w:val="28"/>
                <w:szCs w:val="28"/>
                <w:rtl/>
              </w:rPr>
              <w:t xml:space="preserve">  </w:t>
            </w:r>
            <w:r w:rsidRPr="00EF5432">
              <w:rPr>
                <w:rFonts w:eastAsia="Calibri" w:cstheme="minorHAnsi"/>
                <w:sz w:val="28"/>
                <w:szCs w:val="28"/>
                <w:rtl/>
              </w:rPr>
              <w:t xml:space="preserve">لتكن الدالة </w:t>
            </w:r>
            <w:r w:rsidRPr="00EF5432">
              <w:rPr>
                <w:rFonts w:eastAsia="Calibri" w:cstheme="minorHAnsi"/>
                <w:sz w:val="28"/>
                <w:szCs w:val="28"/>
                <w:lang w:bidi="ar-DZ"/>
              </w:rPr>
              <w:t>f</w:t>
            </w:r>
            <w:r w:rsidRPr="00EF5432">
              <w:rPr>
                <w:rFonts w:eastAsia="Calibri" w:cstheme="minorHAnsi"/>
                <w:sz w:val="28"/>
                <w:szCs w:val="28"/>
                <w:rtl/>
              </w:rPr>
              <w:t xml:space="preserve"> معرفة على </w:t>
            </w:r>
            <w:bookmarkStart w:id="0" w:name="_Hlk118134222"/>
            <w:r w:rsidRPr="00EF5432">
              <w:rPr>
                <w:rFonts w:cstheme="minorHAnsi"/>
                <w:position w:val="-14"/>
                <w:sz w:val="28"/>
                <w:szCs w:val="28"/>
                <w:lang/>
              </w:rPr>
              <w:object w:dxaOrig="880" w:dyaOrig="400" w14:anchorId="0D641179">
                <v:shape id="_x0000_i1618" type="#_x0000_t75" style="width:44.25pt;height:20.25pt" o:ole="">
                  <v:imagedata r:id="rId990" o:title=""/>
                </v:shape>
                <o:OLEObject Type="Embed" ProgID="Equation.DSMT4" ShapeID="_x0000_i1618" DrawAspect="Content" ObjectID="_1788720566" r:id="rId991"/>
              </w:object>
            </w:r>
            <w:bookmarkEnd w:id="0"/>
            <w:r w:rsidRPr="00EF543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EF5432">
              <w:rPr>
                <w:rFonts w:cstheme="minorHAnsi" w:hint="cs"/>
                <w:sz w:val="28"/>
                <w:szCs w:val="28"/>
                <w:rtl/>
              </w:rPr>
              <w:t>بــــــــ:</w:t>
            </w:r>
            <w:r w:rsidRPr="00EF5432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EF5432">
              <w:rPr>
                <w:rFonts w:cstheme="minorHAnsi"/>
                <w:position w:val="-24"/>
                <w:sz w:val="28"/>
                <w:szCs w:val="28"/>
                <w:lang/>
              </w:rPr>
              <w:object w:dxaOrig="1380" w:dyaOrig="620" w14:anchorId="52FF0B0C">
                <v:shape id="_x0000_i1619" type="#_x0000_t75" style="width:69pt;height:30.75pt" o:ole="">
                  <v:imagedata r:id="rId992" o:title=""/>
                </v:shape>
                <o:OLEObject Type="Embed" ProgID="Equation.DSMT4" ShapeID="_x0000_i1619" DrawAspect="Content" ObjectID="_1788720567" r:id="rId993"/>
              </w:object>
            </w:r>
            <w:r w:rsidRPr="00EF5432">
              <w:rPr>
                <w:rFonts w:cstheme="minorHAnsi"/>
                <w:sz w:val="28"/>
                <w:szCs w:val="28"/>
                <w:rtl/>
              </w:rPr>
              <w:t xml:space="preserve">  ،  </w:t>
            </w:r>
            <w:bookmarkStart w:id="1" w:name="_Hlk118134451"/>
            <w:r w:rsidRPr="00EF5432">
              <w:rPr>
                <w:rFonts w:cstheme="minorHAnsi"/>
                <w:position w:val="-16"/>
                <w:sz w:val="28"/>
                <w:szCs w:val="28"/>
                <w:lang/>
              </w:rPr>
              <w:object w:dxaOrig="540" w:dyaOrig="440" w14:anchorId="1D57BF20">
                <v:shape id="_x0000_i1620" type="#_x0000_t75" style="width:27pt;height:21.75pt" o:ole="">
                  <v:imagedata r:id="rId994" o:title=""/>
                </v:shape>
                <o:OLEObject Type="Embed" ProgID="Equation.DSMT4" ShapeID="_x0000_i1620" DrawAspect="Content" ObjectID="_1788720568" r:id="rId995"/>
              </w:object>
            </w:r>
            <w:bookmarkEnd w:id="1"/>
            <w:r w:rsidRPr="00EF5432">
              <w:rPr>
                <w:rFonts w:cstheme="minorHAnsi"/>
                <w:sz w:val="28"/>
                <w:szCs w:val="28"/>
                <w:rtl/>
              </w:rPr>
              <w:t xml:space="preserve">تمثيلها البياني في معلم متعامد ومتجانس </w:t>
            </w:r>
            <w:r w:rsidRPr="00EF5432">
              <w:rPr>
                <w:rFonts w:cstheme="minorHAnsi"/>
                <w:position w:val="-18"/>
                <w:sz w:val="28"/>
                <w:szCs w:val="28"/>
                <w:lang/>
              </w:rPr>
              <w:object w:dxaOrig="800" w:dyaOrig="480" w14:anchorId="4A4BFA74">
                <v:shape id="_x0000_i1621" type="#_x0000_t75" style="width:39.75pt;height:24pt" o:ole="">
                  <v:imagedata r:id="rId996" o:title=""/>
                </v:shape>
                <o:OLEObject Type="Embed" ProgID="Equation.DSMT4" ShapeID="_x0000_i1621" DrawAspect="Content" ObjectID="_1788720569" r:id="rId997"/>
              </w:object>
            </w:r>
          </w:p>
          <w:p w14:paraId="14D25898" w14:textId="77777777" w:rsidR="0084230C" w:rsidRPr="004A408C" w:rsidRDefault="0084230C" w:rsidP="0084230C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</w:rPr>
            </w:pPr>
            <w:r w:rsidRPr="004A408C">
              <w:rPr>
                <w:rFonts w:eastAsia="Calibri" w:cstheme="minorHAnsi"/>
                <w:sz w:val="28"/>
                <w:szCs w:val="28"/>
                <w:rtl/>
              </w:rPr>
              <w:t xml:space="preserve">عين العددين </w:t>
            </w:r>
            <w:r w:rsidRPr="004A408C">
              <w:rPr>
                <w:rFonts w:eastAsia="Calibri" w:cstheme="minorHAnsi"/>
                <w:sz w:val="28"/>
                <w:szCs w:val="28"/>
                <w:lang w:bidi="ar-DZ"/>
              </w:rPr>
              <w:t>a</w:t>
            </w:r>
            <w:r w:rsidRPr="004A408C">
              <w:rPr>
                <w:rFonts w:eastAsia="Calibri" w:cstheme="minorHAnsi"/>
                <w:sz w:val="28"/>
                <w:szCs w:val="28"/>
                <w:rtl/>
              </w:rPr>
              <w:t xml:space="preserve"> </w:t>
            </w:r>
            <w:r w:rsidRPr="004A408C">
              <w:rPr>
                <w:rFonts w:eastAsia="Calibri" w:cstheme="minorHAnsi" w:hint="cs"/>
                <w:sz w:val="28"/>
                <w:szCs w:val="28"/>
                <w:rtl/>
              </w:rPr>
              <w:t>و</w:t>
            </w:r>
            <w:r w:rsidRPr="004A408C">
              <w:rPr>
                <w:rFonts w:eastAsia="Calibri" w:cstheme="minorHAnsi" w:hint="cs"/>
                <w:sz w:val="28"/>
                <w:szCs w:val="28"/>
              </w:rPr>
              <w:t>b</w:t>
            </w:r>
            <w:r w:rsidRPr="004A408C">
              <w:rPr>
                <w:rFonts w:eastAsia="Calibri" w:cstheme="minorHAnsi"/>
                <w:sz w:val="28"/>
                <w:szCs w:val="28"/>
                <w:rtl/>
              </w:rPr>
              <w:t xml:space="preserve"> حيث من اجل كل عدد حقيقي </w:t>
            </w:r>
            <w:r w:rsidRPr="004A408C">
              <w:rPr>
                <w:rFonts w:eastAsia="Calibri" w:cstheme="minorHAnsi"/>
                <w:sz w:val="28"/>
                <w:szCs w:val="28"/>
                <w:lang w:bidi="ar-DZ"/>
              </w:rPr>
              <w:t>x</w:t>
            </w:r>
            <w:r w:rsidRPr="004A408C">
              <w:rPr>
                <w:rFonts w:eastAsia="Calibri" w:cstheme="minorHAnsi"/>
                <w:sz w:val="28"/>
                <w:szCs w:val="28"/>
                <w:rtl/>
              </w:rPr>
              <w:t xml:space="preserve"> من </w:t>
            </w:r>
            <w:r w:rsidRPr="004A408C">
              <w:rPr>
                <w:rFonts w:cstheme="minorHAnsi"/>
                <w:position w:val="-14"/>
                <w:sz w:val="28"/>
                <w:szCs w:val="28"/>
              </w:rPr>
              <w:object w:dxaOrig="880" w:dyaOrig="400" w14:anchorId="5FD40716">
                <v:shape id="_x0000_i1622" type="#_x0000_t75" style="width:44.25pt;height:20.25pt" o:ole="">
                  <v:imagedata r:id="rId990" o:title=""/>
                </v:shape>
                <o:OLEObject Type="Embed" ProgID="Equation.DSMT4" ShapeID="_x0000_i1622" DrawAspect="Content" ObjectID="_1788720570" r:id="rId998"/>
              </w:object>
            </w:r>
            <w:r w:rsidRPr="004A408C">
              <w:rPr>
                <w:rFonts w:cstheme="minorHAnsi"/>
                <w:sz w:val="28"/>
                <w:szCs w:val="28"/>
                <w:rtl/>
              </w:rPr>
              <w:t xml:space="preserve">:  </w:t>
            </w:r>
            <w:r w:rsidRPr="004A408C">
              <w:rPr>
                <w:rFonts w:cstheme="minorHAnsi"/>
                <w:position w:val="-24"/>
                <w:sz w:val="28"/>
                <w:szCs w:val="28"/>
              </w:rPr>
              <w:object w:dxaOrig="1560" w:dyaOrig="620" w14:anchorId="6420B3C0">
                <v:shape id="_x0000_i1623" type="#_x0000_t75" style="width:78pt;height:30.75pt" o:ole="">
                  <v:imagedata r:id="rId999" o:title=""/>
                </v:shape>
                <o:OLEObject Type="Embed" ProgID="Equation.DSMT4" ShapeID="_x0000_i1623" DrawAspect="Content" ObjectID="_1788720571" r:id="rId1000"/>
              </w:object>
            </w:r>
            <w:r w:rsidRPr="004A408C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649D81E7" w14:textId="77777777" w:rsidR="0084230C" w:rsidRPr="004A408C" w:rsidRDefault="0084230C" w:rsidP="0084230C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</w:rPr>
            </w:pPr>
            <w:r w:rsidRPr="004A408C">
              <w:rPr>
                <w:rFonts w:cstheme="minorHAnsi"/>
                <w:sz w:val="28"/>
                <w:szCs w:val="28"/>
                <w:rtl/>
              </w:rPr>
              <w:t xml:space="preserve">أ- فكك الدالة </w:t>
            </w:r>
            <w:r w:rsidRPr="004A408C">
              <w:rPr>
                <w:rFonts w:cstheme="minorHAnsi"/>
                <w:sz w:val="28"/>
                <w:szCs w:val="28"/>
                <w:lang w:bidi="ar-DZ"/>
              </w:rPr>
              <w:t>f</w:t>
            </w:r>
            <w:r w:rsidRPr="004A408C">
              <w:rPr>
                <w:rFonts w:cstheme="minorHAnsi"/>
                <w:sz w:val="28"/>
                <w:szCs w:val="28"/>
                <w:rtl/>
              </w:rPr>
              <w:t xml:space="preserve"> إلى مركب دالتين مرجعتين يطلب تعيينهما.</w:t>
            </w:r>
            <w:r w:rsidRPr="004A408C">
              <w:rPr>
                <w:rFonts w:cstheme="minorHAnsi"/>
                <w:sz w:val="28"/>
                <w:szCs w:val="28"/>
                <w:rtl/>
              </w:rPr>
              <w:br/>
              <w:t>ب</w:t>
            </w:r>
            <w:r w:rsidRPr="004A408C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استنتج اتجاه تغير الدالة </w:t>
            </w:r>
            <w:r w:rsidRPr="004A408C">
              <w:rPr>
                <w:rFonts w:cstheme="minorHAnsi"/>
                <w:sz w:val="28"/>
                <w:szCs w:val="28"/>
                <w:lang w:bidi="ar-DZ"/>
              </w:rPr>
              <w:t>f</w:t>
            </w:r>
            <w:r w:rsidRPr="004A408C">
              <w:rPr>
                <w:rFonts w:cstheme="minorHAnsi"/>
                <w:sz w:val="28"/>
                <w:szCs w:val="28"/>
                <w:rtl/>
              </w:rPr>
              <w:t xml:space="preserve"> على المجالين </w:t>
            </w:r>
            <w:r w:rsidRPr="004A408C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559CC802">
                <v:shape id="_x0000_i1624" type="#_x0000_t75" style="width:42.75pt;height:20.25pt" o:ole="">
                  <v:imagedata r:id="rId1001" o:title=""/>
                </v:shape>
                <o:OLEObject Type="Embed" ProgID="Equation.DSMT4" ShapeID="_x0000_i1624" DrawAspect="Content" ObjectID="_1788720572" r:id="rId1002"/>
              </w:object>
            </w:r>
            <w:r w:rsidRPr="004A408C">
              <w:rPr>
                <w:rFonts w:cstheme="minorHAnsi"/>
                <w:sz w:val="28"/>
                <w:szCs w:val="28"/>
                <w:rtl/>
              </w:rPr>
              <w:t xml:space="preserve">  و  </w:t>
            </w:r>
            <w:r w:rsidRPr="004A408C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7AB1C6D8">
                <v:shape id="_x0000_i1625" type="#_x0000_t75" style="width:42.75pt;height:20.25pt" o:ole="">
                  <v:imagedata r:id="rId1003" o:title=""/>
                </v:shape>
                <o:OLEObject Type="Embed" ProgID="Equation.DSMT4" ShapeID="_x0000_i1625" DrawAspect="Content" ObjectID="_1788720573" r:id="rId1004"/>
              </w:object>
            </w:r>
            <w:r w:rsidRPr="004A408C">
              <w:rPr>
                <w:rFonts w:cstheme="minorHAnsi"/>
                <w:sz w:val="28"/>
                <w:szCs w:val="28"/>
                <w:rtl/>
              </w:rPr>
              <w:t>.</w:t>
            </w:r>
            <w:r w:rsidRPr="004A408C">
              <w:rPr>
                <w:rFonts w:cstheme="minorHAnsi"/>
                <w:sz w:val="28"/>
                <w:szCs w:val="28"/>
                <w:rtl/>
              </w:rPr>
              <w:br/>
              <w:t xml:space="preserve">ج- اشرح كيف يمكن إنشاء المنحنى </w:t>
            </w:r>
            <w:r w:rsidRPr="004A408C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11264FAC">
                <v:shape id="_x0000_i1626" type="#_x0000_t75" style="width:27pt;height:21.75pt" o:ole="">
                  <v:imagedata r:id="rId994" o:title=""/>
                </v:shape>
                <o:OLEObject Type="Embed" ProgID="Equation.DSMT4" ShapeID="_x0000_i1626" DrawAspect="Content" ObjectID="_1788720574" r:id="rId1005"/>
              </w:object>
            </w:r>
            <w:r w:rsidRPr="004A408C">
              <w:rPr>
                <w:rFonts w:cstheme="minorHAnsi"/>
                <w:sz w:val="28"/>
                <w:szCs w:val="28"/>
                <w:rtl/>
              </w:rPr>
              <w:t xml:space="preserve"> انطلاقا من </w:t>
            </w:r>
            <w:r w:rsidRPr="004A408C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05CB2F10">
                <v:shape id="_x0000_i1627" type="#_x0000_t75" style="width:21pt;height:20.25pt" o:ole="">
                  <v:imagedata r:id="rId1006" o:title=""/>
                </v:shape>
                <o:OLEObject Type="Embed" ProgID="Equation.DSMT4" ShapeID="_x0000_i1627" DrawAspect="Content" ObjectID="_1788720575" r:id="rId1007"/>
              </w:object>
            </w:r>
            <w:r w:rsidRPr="004A408C">
              <w:rPr>
                <w:rFonts w:cstheme="minorHAnsi"/>
                <w:sz w:val="28"/>
                <w:szCs w:val="28"/>
                <w:rtl/>
              </w:rPr>
              <w:t xml:space="preserve"> منحنى الدالة مقلوب.</w:t>
            </w:r>
          </w:p>
          <w:p w14:paraId="098D6E16" w14:textId="77777777" w:rsidR="0084230C" w:rsidRPr="004A408C" w:rsidRDefault="0084230C" w:rsidP="0084230C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</w:rPr>
            </w:pPr>
            <w:r w:rsidRPr="004A408C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ن نقاط تقاطع المنحنى </w:t>
            </w:r>
            <w:bookmarkStart w:id="2" w:name="_Hlk118134834"/>
            <w:r w:rsidRPr="004A408C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ED9276B">
                <v:shape id="_x0000_i1628" type="#_x0000_t75" style="width:27pt;height:21.75pt" o:ole="">
                  <v:imagedata r:id="rId994" o:title=""/>
                </v:shape>
                <o:OLEObject Type="Embed" ProgID="Equation.DSMT4" ShapeID="_x0000_i1628" DrawAspect="Content" ObjectID="_1788720576" r:id="rId1008"/>
              </w:object>
            </w:r>
            <w:bookmarkEnd w:id="2"/>
            <w:r w:rsidRPr="004A408C">
              <w:rPr>
                <w:rFonts w:cstheme="minorHAnsi"/>
                <w:sz w:val="28"/>
                <w:szCs w:val="28"/>
                <w:rtl/>
              </w:rPr>
              <w:t xml:space="preserve"> مع حاملي محوري الإحداثيات.</w:t>
            </w:r>
          </w:p>
          <w:p w14:paraId="11C4FC70" w14:textId="77777777" w:rsidR="0084230C" w:rsidRPr="004A408C" w:rsidRDefault="0084230C" w:rsidP="0084230C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</w:rPr>
            </w:pPr>
            <w:r w:rsidRPr="004A408C">
              <w:rPr>
                <w:rFonts w:cstheme="minorHAnsi"/>
                <w:sz w:val="28"/>
                <w:szCs w:val="28"/>
                <w:rtl/>
              </w:rPr>
              <w:t xml:space="preserve">برهن أن النقطة </w:t>
            </w:r>
            <w:r w:rsidRPr="004A408C">
              <w:rPr>
                <w:rFonts w:cstheme="minorHAnsi"/>
                <w:position w:val="-10"/>
                <w:sz w:val="28"/>
                <w:szCs w:val="28"/>
              </w:rPr>
              <w:object w:dxaOrig="820" w:dyaOrig="320" w14:anchorId="4BCA0CF6">
                <v:shape id="_x0000_i1629" type="#_x0000_t75" style="width:41.25pt;height:15.75pt" o:ole="">
                  <v:imagedata r:id="rId1009" o:title=""/>
                </v:shape>
                <o:OLEObject Type="Embed" ProgID="Equation.DSMT4" ShapeID="_x0000_i1629" DrawAspect="Content" ObjectID="_1788720577" r:id="rId1010"/>
              </w:object>
            </w:r>
            <w:r w:rsidRPr="004A408C">
              <w:rPr>
                <w:rFonts w:cstheme="minorHAnsi"/>
                <w:sz w:val="28"/>
                <w:szCs w:val="28"/>
                <w:rtl/>
              </w:rPr>
              <w:t xml:space="preserve"> مركز تناظر للمنحنى </w:t>
            </w:r>
            <w:bookmarkStart w:id="3" w:name="_Hlk118134972"/>
            <w:r w:rsidRPr="004A408C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21601216">
                <v:shape id="_x0000_i1630" type="#_x0000_t75" style="width:27pt;height:21.75pt" o:ole="">
                  <v:imagedata r:id="rId994" o:title=""/>
                </v:shape>
                <o:OLEObject Type="Embed" ProgID="Equation.DSMT4" ShapeID="_x0000_i1630" DrawAspect="Content" ObjectID="_1788720578" r:id="rId1011"/>
              </w:object>
            </w:r>
            <w:bookmarkEnd w:id="3"/>
          </w:p>
          <w:p w14:paraId="4D15223D" w14:textId="77777777" w:rsidR="0084230C" w:rsidRPr="004A408C" w:rsidRDefault="0084230C" w:rsidP="0084230C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</w:rPr>
            </w:pPr>
            <w:proofErr w:type="gramStart"/>
            <w:r w:rsidRPr="004A408C">
              <w:rPr>
                <w:rFonts w:eastAsia="Calibri" w:cstheme="minorHAnsi"/>
                <w:sz w:val="28"/>
                <w:szCs w:val="28"/>
                <w:lang w:bidi="ar-DZ"/>
              </w:rPr>
              <w:t>g</w:t>
            </w:r>
            <w:proofErr w:type="gramEnd"/>
            <w:r w:rsidRPr="004A408C">
              <w:rPr>
                <w:rFonts w:eastAsia="Calibri" w:cstheme="minorHAnsi"/>
                <w:sz w:val="28"/>
                <w:szCs w:val="28"/>
                <w:rtl/>
              </w:rPr>
              <w:t xml:space="preserve"> دالة معرفة على </w:t>
            </w:r>
            <w:r w:rsidRPr="004A408C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7DA28BDD">
                <v:shape id="_x0000_i1631" type="#_x0000_t75" style="width:12.75pt;height:12.75pt" o:ole="">
                  <v:imagedata r:id="rId1012" o:title=""/>
                </v:shape>
                <o:OLEObject Type="Embed" ProgID="Equation.DSMT4" ShapeID="_x0000_i1631" DrawAspect="Content" ObjectID="_1788720579" r:id="rId1013"/>
              </w:object>
            </w:r>
            <w:r w:rsidRPr="004A408C">
              <w:rPr>
                <w:rFonts w:cstheme="minorHAnsi"/>
                <w:sz w:val="28"/>
                <w:szCs w:val="28"/>
                <w:rtl/>
              </w:rPr>
              <w:t xml:space="preserve"> بــــــــــ : </w:t>
            </w:r>
            <w:r w:rsidRPr="004A408C">
              <w:rPr>
                <w:rFonts w:cstheme="minorHAnsi"/>
                <w:position w:val="-14"/>
                <w:sz w:val="28"/>
                <w:szCs w:val="28"/>
              </w:rPr>
              <w:object w:dxaOrig="1300" w:dyaOrig="400" w14:anchorId="5FDC8E20">
                <v:shape id="_x0000_i1632" type="#_x0000_t75" style="width:65.25pt;height:20.25pt" o:ole="">
                  <v:imagedata r:id="rId1014" o:title=""/>
                </v:shape>
                <o:OLEObject Type="Embed" ProgID="Equation.DSMT4" ShapeID="_x0000_i1632" DrawAspect="Content" ObjectID="_1788720580" r:id="rId1015"/>
              </w:object>
            </w:r>
            <w:r w:rsidRPr="004A408C">
              <w:rPr>
                <w:rFonts w:cstheme="minorHAnsi"/>
                <w:sz w:val="28"/>
                <w:szCs w:val="28"/>
                <w:rtl/>
              </w:rPr>
              <w:t>.</w:t>
            </w:r>
            <w:r w:rsidRPr="004A408C">
              <w:rPr>
                <w:rFonts w:cstheme="minorHAnsi"/>
                <w:sz w:val="28"/>
                <w:szCs w:val="28"/>
                <w:rtl/>
              </w:rPr>
              <w:br/>
              <w:t>أ</w:t>
            </w:r>
            <w:r w:rsidRPr="004A408C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بين أن </w:t>
            </w:r>
            <w:r w:rsidRPr="004A408C">
              <w:rPr>
                <w:rFonts w:cstheme="minorHAnsi"/>
                <w:sz w:val="28"/>
                <w:szCs w:val="28"/>
                <w:lang w:bidi="ar-DZ"/>
              </w:rPr>
              <w:t>g</w:t>
            </w:r>
            <w:r w:rsidRPr="004A408C">
              <w:rPr>
                <w:rFonts w:cstheme="minorHAnsi"/>
                <w:sz w:val="28"/>
                <w:szCs w:val="28"/>
                <w:rtl/>
              </w:rPr>
              <w:t xml:space="preserve"> دالة زوجية.</w:t>
            </w:r>
            <w:r w:rsidRPr="004A408C">
              <w:rPr>
                <w:rFonts w:cstheme="minorHAnsi"/>
                <w:sz w:val="28"/>
                <w:szCs w:val="28"/>
                <w:rtl/>
              </w:rPr>
              <w:br/>
              <w:t>ب</w:t>
            </w:r>
            <w:r w:rsidRPr="004A408C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اشرح كيف يمكن إنشاء المنحنى </w:t>
            </w:r>
            <w:r w:rsidRPr="004A408C">
              <w:rPr>
                <w:rFonts w:cstheme="minorHAnsi"/>
                <w:position w:val="-16"/>
                <w:sz w:val="28"/>
                <w:szCs w:val="28"/>
              </w:rPr>
              <w:object w:dxaOrig="520" w:dyaOrig="440" w14:anchorId="2B4550BF">
                <v:shape id="_x0000_i1633" type="#_x0000_t75" style="width:26.25pt;height:21.75pt" o:ole="">
                  <v:imagedata r:id="rId1016" o:title=""/>
                </v:shape>
                <o:OLEObject Type="Embed" ProgID="Equation.DSMT4" ShapeID="_x0000_i1633" DrawAspect="Content" ObjectID="_1788720581" r:id="rId1017"/>
              </w:object>
            </w:r>
            <w:r w:rsidRPr="004A408C">
              <w:rPr>
                <w:rFonts w:cstheme="minorHAnsi"/>
                <w:sz w:val="28"/>
                <w:szCs w:val="28"/>
                <w:rtl/>
              </w:rPr>
              <w:t xml:space="preserve"> انطلاقا من </w:t>
            </w:r>
            <w:r w:rsidRPr="004A408C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1D37712D">
                <v:shape id="_x0000_i1634" type="#_x0000_t75" style="width:27pt;height:21.75pt" o:ole="">
                  <v:imagedata r:id="rId994" o:title=""/>
                </v:shape>
                <o:OLEObject Type="Embed" ProgID="Equation.DSMT4" ShapeID="_x0000_i1634" DrawAspect="Content" ObjectID="_1788720582" r:id="rId1018"/>
              </w:object>
            </w:r>
          </w:p>
          <w:p w14:paraId="3ECF57ED" w14:textId="77777777" w:rsidR="0084230C" w:rsidRDefault="0084230C" w:rsidP="00942687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36CE9CD" w14:textId="77777777" w:rsidR="0084230C" w:rsidRDefault="0084230C" w:rsidP="006C56B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02:</w:t>
            </w:r>
          </w:p>
          <w:p w14:paraId="74523AFB" w14:textId="77777777" w:rsidR="0084230C" w:rsidRDefault="0084230C" w:rsidP="006C56B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1ADA367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D624F67" w14:textId="77777777" w:rsidR="0084230C" w:rsidRDefault="0084230C" w:rsidP="0003238F">
            <w:pPr>
              <w:bidi/>
              <w:ind w:right="-709"/>
              <w:rPr>
                <w:rFonts w:ascii="Calibri" w:eastAsiaTheme="minorEastAsia" w:hAnsi="Calibri" w:cs="Calibri"/>
                <w:sz w:val="28"/>
                <w:szCs w:val="28"/>
                <w:lang w:bidi="ar-DZ"/>
              </w:rPr>
            </w:pPr>
            <w:r w:rsidRPr="00457C82">
              <w:rPr>
                <w:rFonts w:ascii="Calibri" w:hAnsi="Calibri" w:cs="Calibri"/>
                <w:position w:val="-10"/>
                <w:sz w:val="28"/>
                <w:szCs w:val="28"/>
                <w:lang w:bidi="ar-DZ"/>
              </w:rPr>
              <w:object w:dxaOrig="240" w:dyaOrig="320" w14:anchorId="72FD9141">
                <v:shape id="_x0000_i1635" type="#_x0000_t75" style="width:12pt;height:15.75pt" o:ole="">
                  <v:imagedata r:id="rId1019" o:title=""/>
                </v:shape>
                <o:OLEObject Type="Embed" ProgID="Equation.DSMT4" ShapeID="_x0000_i1635" DrawAspect="Content" ObjectID="_1788720583" r:id="rId1020"/>
              </w:objec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>دالة معرفة على</w:t>
            </w:r>
            <w:r>
              <w:rPr>
                <w:rFonts w:ascii="Calibri" w:hAnsi="Calibri" w:cs="Calibri" w:hint="cs"/>
                <w:sz w:val="28"/>
                <w:szCs w:val="28"/>
                <w:rtl/>
              </w:rPr>
              <w:t xml:space="preserve"> </w:t>
            </w:r>
            <w:r w:rsidRPr="00457C82">
              <w:rPr>
                <w:rFonts w:ascii="Calibri" w:hAnsi="Calibri" w:cs="Calibri"/>
                <w:position w:val="-4"/>
                <w:sz w:val="28"/>
                <w:szCs w:val="28"/>
                <w:lang/>
              </w:rPr>
              <w:object w:dxaOrig="260" w:dyaOrig="260" w14:anchorId="04BA5684">
                <v:shape id="_x0000_i1636" type="#_x0000_t75" style="width:12.75pt;height:12.75pt" o:ole="">
                  <v:imagedata r:id="rId1021" o:title=""/>
                </v:shape>
                <o:OLEObject Type="Embed" ProgID="Equation.DSMT4" ShapeID="_x0000_i1636" DrawAspect="Content" ObjectID="_1788720584" r:id="rId1022"/>
              </w:objec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 بــــ:  </w:t>
            </w:r>
            <w:r w:rsidRPr="00457C82">
              <w:rPr>
                <w:rFonts w:ascii="Calibri" w:eastAsiaTheme="minorEastAsia" w:hAnsi="Calibri" w:cs="Calibri"/>
                <w:position w:val="-10"/>
                <w:sz w:val="28"/>
                <w:szCs w:val="28"/>
                <w:lang w:bidi="ar-DZ"/>
              </w:rPr>
              <w:object w:dxaOrig="1719" w:dyaOrig="380" w14:anchorId="7B95A8A4">
                <v:shape id="_x0000_i1637" type="#_x0000_t75" style="width:86.25pt;height:18.75pt" o:ole="">
                  <v:imagedata r:id="rId1023" o:title=""/>
                </v:shape>
                <o:OLEObject Type="Embed" ProgID="Equation.DSMT4" ShapeID="_x0000_i1637" DrawAspect="Content" ObjectID="_1788720585" r:id="rId1024"/>
              </w:object>
            </w:r>
          </w:p>
          <w:p w14:paraId="4F8D09F8" w14:textId="77777777" w:rsidR="0084230C" w:rsidRDefault="0084230C" w:rsidP="0084230C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ind w:right="-709"/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</w:pP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تحقق أن من أجل كل عدد حقيقي </w:t>
            </w:r>
            <w:r w:rsidRPr="00457C82">
              <w:rPr>
                <w:rFonts w:ascii="Calibri" w:hAnsi="Calibri" w:cs="Calibri"/>
                <w:position w:val="-6"/>
                <w:sz w:val="28"/>
                <w:szCs w:val="28"/>
                <w:lang w:bidi="ar-DZ"/>
              </w:rPr>
              <w:object w:dxaOrig="200" w:dyaOrig="220" w14:anchorId="37739F9A">
                <v:shape id="_x0000_i1638" type="#_x0000_t75" style="width:9.75pt;height:11.25pt" o:ole="">
                  <v:imagedata r:id="rId1025" o:title=""/>
                </v:shape>
                <o:OLEObject Type="Embed" ProgID="Equation.DSMT4" ShapeID="_x0000_i1638" DrawAspect="Content" ObjectID="_1788720586" r:id="rId1026"/>
              </w:objec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يكون: </w:t>
            </w:r>
            <w:r w:rsidRPr="00457C82">
              <w:rPr>
                <w:rFonts w:ascii="Calibri" w:hAnsi="Calibri" w:cs="Calibri"/>
                <w:position w:val="-10"/>
                <w:sz w:val="28"/>
                <w:szCs w:val="28"/>
                <w:lang w:bidi="ar-DZ"/>
              </w:rPr>
              <w:object w:dxaOrig="1680" w:dyaOrig="380" w14:anchorId="69BEB2E1">
                <v:shape id="_x0000_i1639" type="#_x0000_t75" style="width:84pt;height:18.75pt" o:ole="">
                  <v:imagedata r:id="rId1027" o:title=""/>
                </v:shape>
                <o:OLEObject Type="Embed" ProgID="Equation.DSMT4" ShapeID="_x0000_i1639" DrawAspect="Content" ObjectID="_1788720587" r:id="rId1028"/>
              </w:object>
            </w:r>
            <w:r w:rsidRPr="00457C82">
              <w:rPr>
                <w:rFonts w:ascii="Calibri" w:eastAsiaTheme="minorEastAsia" w:hAnsi="Calibri" w:cs="Calibri"/>
                <w:sz w:val="28"/>
                <w:szCs w:val="28"/>
                <w:rtl/>
                <w:lang w:bidi="ar-DZ"/>
              </w:rPr>
              <w:t xml:space="preserve"> </w:t>
            </w:r>
          </w:p>
          <w:p w14:paraId="70C449FB" w14:textId="77777777" w:rsidR="0084230C" w:rsidRDefault="0084230C" w:rsidP="0084230C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ind w:right="-709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فكك الدالة </w:t>
            </w:r>
            <w:r w:rsidRPr="00457C82">
              <w:rPr>
                <w:rFonts w:ascii="Calibri" w:hAnsi="Calibri" w:cs="Calibri"/>
                <w:position w:val="-10"/>
                <w:sz w:val="28"/>
                <w:szCs w:val="28"/>
                <w:lang w:bidi="ar-DZ"/>
              </w:rPr>
              <w:object w:dxaOrig="240" w:dyaOrig="320" w14:anchorId="53E15D12">
                <v:shape id="_x0000_i1640" type="#_x0000_t75" style="width:12pt;height:15.75pt" o:ole="">
                  <v:imagedata r:id="rId1019" o:title=""/>
                </v:shape>
                <o:OLEObject Type="Embed" ProgID="Equation.DSMT4" ShapeID="_x0000_i1640" DrawAspect="Content" ObjectID="_1788720588" r:id="rId1029"/>
              </w:objec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 الى دالتين مرجعيتين يطلب تعيينهما.</w:t>
            </w:r>
          </w:p>
          <w:p w14:paraId="355708B0" w14:textId="77777777" w:rsidR="0084230C" w:rsidRDefault="0084230C" w:rsidP="0084230C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ind w:right="-709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>استنتج اتجا</w: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ه</w: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 تغير الدالة </w:t>
            </w:r>
            <w:r>
              <w:rPr>
                <w:rFonts w:ascii="Calibri" w:hAnsi="Calibri" w:cs="Calibri"/>
                <w:sz w:val="28"/>
                <w:szCs w:val="28"/>
                <w:lang w:bidi="ar-DZ"/>
              </w:rPr>
              <w:t>f</w: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 على المجالين</w:t>
            </w:r>
            <w:r w:rsidRPr="00457C82">
              <w:rPr>
                <w:rFonts w:ascii="Calibri" w:hAnsi="Calibri" w:cs="Calibri"/>
                <w:position w:val="-14"/>
                <w:sz w:val="28"/>
                <w:szCs w:val="28"/>
                <w:lang w:bidi="ar-DZ"/>
              </w:rPr>
              <w:object w:dxaOrig="740" w:dyaOrig="400" w14:anchorId="07BC54A2">
                <v:shape id="_x0000_i1641" type="#_x0000_t75" style="width:36.75pt;height:20.25pt" o:ole="">
                  <v:imagedata r:id="rId1030" o:title=""/>
                </v:shape>
                <o:OLEObject Type="Embed" ProgID="Equation.DSMT4" ShapeID="_x0000_i1641" DrawAspect="Content" ObjectID="_1788720589" r:id="rId1031"/>
              </w:objec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  ، </w:t>
            </w:r>
            <w:r w:rsidRPr="00457C82">
              <w:rPr>
                <w:rFonts w:ascii="Calibri" w:hAnsi="Calibri" w:cs="Calibri"/>
                <w:position w:val="-14"/>
                <w:sz w:val="28"/>
                <w:szCs w:val="28"/>
                <w:lang w:bidi="ar-DZ"/>
              </w:rPr>
              <w:object w:dxaOrig="740" w:dyaOrig="400" w14:anchorId="5F077D34">
                <v:shape id="_x0000_i1642" type="#_x0000_t75" style="width:36.75pt;height:20.25pt" o:ole="">
                  <v:imagedata r:id="rId1032" o:title=""/>
                </v:shape>
                <o:OLEObject Type="Embed" ProgID="Equation.DSMT4" ShapeID="_x0000_i1642" DrawAspect="Content" ObjectID="_1788720590" r:id="rId1033"/>
              </w:objec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  .</w:t>
            </w:r>
          </w:p>
          <w:p w14:paraId="66F50DFE" w14:textId="77777777" w:rsidR="0084230C" w:rsidRDefault="0084230C" w:rsidP="0084230C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ind w:right="-709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أرسم في معلم متعامد ومتجانس المنحنى </w:t>
            </w:r>
            <w:r w:rsidRPr="00457C82">
              <w:rPr>
                <w:rFonts w:ascii="Calibri" w:hAnsi="Calibri" w:cs="Calibri"/>
                <w:position w:val="-14"/>
                <w:sz w:val="28"/>
                <w:szCs w:val="28"/>
                <w:lang w:bidi="ar-DZ"/>
              </w:rPr>
              <w:object w:dxaOrig="420" w:dyaOrig="400" w14:anchorId="3D5B1021">
                <v:shape id="_x0000_i1643" type="#_x0000_t75" style="width:21pt;height:20.25pt" o:ole="">
                  <v:imagedata r:id="rId1034" o:title=""/>
                </v:shape>
                <o:OLEObject Type="Embed" ProgID="Equation.DSMT4" ShapeID="_x0000_i1643" DrawAspect="Content" ObjectID="_1788720591" r:id="rId1035"/>
              </w:objec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 الممثل للدالة: </w:t>
            </w:r>
            <w:r w:rsidRPr="00457C82">
              <w:rPr>
                <w:rFonts w:ascii="Calibri" w:hAnsi="Calibri" w:cs="Calibri"/>
                <w:position w:val="-6"/>
                <w:sz w:val="28"/>
                <w:szCs w:val="28"/>
                <w:lang w:bidi="ar-DZ"/>
              </w:rPr>
              <w:object w:dxaOrig="740" w:dyaOrig="340" w14:anchorId="69868C77">
                <v:shape id="_x0000_i1644" type="#_x0000_t75" style="width:36.75pt;height:17.25pt" o:ole="">
                  <v:imagedata r:id="rId1036" o:title=""/>
                </v:shape>
                <o:OLEObject Type="Embed" ProgID="Equation.DSMT4" ShapeID="_x0000_i1644" DrawAspect="Content" ObjectID="_1788720592" r:id="rId1037"/>
              </w:objec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6226C31B" w14:textId="77777777" w:rsidR="0084230C" w:rsidRDefault="0084230C" w:rsidP="0084230C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ind w:right="-709"/>
              <w:rPr>
                <w:rFonts w:ascii="Calibri" w:hAnsi="Calibri" w:cs="Calibri"/>
                <w:sz w:val="28"/>
                <w:szCs w:val="28"/>
                <w:lang w:bidi="ar-DZ"/>
              </w:rPr>
            </w:pP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>استنتج رسم المنحنى</w:t>
            </w:r>
            <w:r w:rsidRPr="00457C82">
              <w:rPr>
                <w:rFonts w:ascii="Calibri" w:hAnsi="Calibri" w:cs="Calibri"/>
                <w:position w:val="-16"/>
                <w:sz w:val="28"/>
                <w:szCs w:val="28"/>
                <w:lang w:bidi="ar-DZ"/>
              </w:rPr>
              <w:object w:dxaOrig="540" w:dyaOrig="440" w14:anchorId="69C7A032">
                <v:shape id="_x0000_i1645" type="#_x0000_t75" style="width:27pt;height:21.75pt" o:ole="">
                  <v:imagedata r:id="rId1038" o:title=""/>
                </v:shape>
                <o:OLEObject Type="Embed" ProgID="Equation.DSMT4" ShapeID="_x0000_i1645" DrawAspect="Content" ObjectID="_1788720593" r:id="rId1039"/>
              </w:objec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  الممثل للدالة </w:t>
            </w:r>
            <w:r w:rsidRPr="00457C82">
              <w:rPr>
                <w:rFonts w:ascii="Calibri" w:hAnsi="Calibri" w:cs="Calibri"/>
                <w:position w:val="-10"/>
                <w:sz w:val="28"/>
                <w:szCs w:val="28"/>
                <w:lang w:bidi="ar-DZ"/>
              </w:rPr>
              <w:object w:dxaOrig="240" w:dyaOrig="320" w14:anchorId="2A599EBE">
                <v:shape id="_x0000_i1646" type="#_x0000_t75" style="width:12pt;height:15.75pt" o:ole="">
                  <v:imagedata r:id="rId1019" o:title=""/>
                </v:shape>
                <o:OLEObject Type="Embed" ProgID="Equation.DSMT4" ShapeID="_x0000_i1646" DrawAspect="Content" ObjectID="_1788720594" r:id="rId1040"/>
              </w:objec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 في نفس المعلم.</w:t>
            </w:r>
          </w:p>
          <w:p w14:paraId="0417C9FD" w14:textId="77777777" w:rsidR="0084230C" w:rsidRDefault="0084230C" w:rsidP="0084230C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ind w:right="-709"/>
              <w:rPr>
                <w:rFonts w:ascii="Calibri" w:hAnsi="Calibri" w:cs="Calibri"/>
                <w:sz w:val="28"/>
                <w:szCs w:val="28"/>
                <w:lang w:bidi="ar-DZ"/>
              </w:rPr>
            </w:pPr>
            <w:r w:rsidRPr="00457C82">
              <w:rPr>
                <w:rFonts w:ascii="Calibri" w:hAnsi="Calibri" w:cs="Calibri"/>
                <w:position w:val="-10"/>
                <w:sz w:val="28"/>
                <w:szCs w:val="28"/>
                <w:lang w:bidi="ar-DZ"/>
              </w:rPr>
              <w:object w:dxaOrig="220" w:dyaOrig="260" w14:anchorId="4B2BAD2C">
                <v:shape id="_x0000_i1647" type="#_x0000_t75" style="width:11.25pt;height:12.75pt" o:ole="">
                  <v:imagedata r:id="rId1041" o:title=""/>
                </v:shape>
                <o:OLEObject Type="Embed" ProgID="Equation.DSMT4" ShapeID="_x0000_i1647" DrawAspect="Content" ObjectID="_1788720595" r:id="rId1042"/>
              </w:object>
            </w:r>
            <w:r>
              <w:rPr>
                <w:rFonts w:ascii="Calibri" w:hAnsi="Calibri" w:cs="Calibri" w:hint="cs"/>
                <w:sz w:val="28"/>
                <w:szCs w:val="28"/>
                <w:rtl/>
                <w:lang w:bidi="ar-DZ"/>
              </w:rPr>
              <w:t xml:space="preserve">دالة معرفة على </w:t>
            </w:r>
            <w:r w:rsidRPr="00457C82">
              <w:rPr>
                <w:rFonts w:ascii="Calibri" w:hAnsi="Calibri" w:cs="Calibri"/>
                <w:position w:val="-4"/>
                <w:sz w:val="28"/>
                <w:szCs w:val="28"/>
              </w:rPr>
              <w:object w:dxaOrig="260" w:dyaOrig="260" w14:anchorId="659F5C21">
                <v:shape id="_x0000_i1648" type="#_x0000_t75" style="width:12.75pt;height:12.75pt" o:ole="">
                  <v:imagedata r:id="rId1021" o:title=""/>
                </v:shape>
                <o:OLEObject Type="Embed" ProgID="Equation.DSMT4" ShapeID="_x0000_i1648" DrawAspect="Content" ObjectID="_1788720596" r:id="rId1043"/>
              </w:object>
            </w:r>
            <w:r>
              <w:rPr>
                <w:rFonts w:hAnsi="Cambria Math" w:cstheme="minorHAnsi"/>
                <w:sz w:val="28"/>
                <w:szCs w:val="28"/>
                <w:lang w:bidi="ar-DZ"/>
              </w:rPr>
              <w:t xml:space="preserve"> </w:t>
            </w:r>
            <w:r>
              <w:rPr>
                <w:rFonts w:hAnsi="Cambria Math" w:cstheme="minorHAnsi" w:hint="cs"/>
                <w:sz w:val="28"/>
                <w:szCs w:val="28"/>
                <w:rtl/>
                <w:lang w:bidi="ar-DZ"/>
              </w:rPr>
              <w:t xml:space="preserve"> بـــــ : </w:t>
            </w:r>
            <w:r w:rsidRPr="00457C82">
              <w:rPr>
                <w:rFonts w:hAnsi="Cambria Math" w:cstheme="minorHAnsi"/>
                <w:position w:val="-14"/>
                <w:sz w:val="28"/>
                <w:szCs w:val="28"/>
                <w:lang w:bidi="ar-DZ"/>
              </w:rPr>
              <w:object w:dxaOrig="1200" w:dyaOrig="400" w14:anchorId="2D9E5474">
                <v:shape id="_x0000_i1649" type="#_x0000_t75" style="width:60pt;height:20.25pt" o:ole="">
                  <v:imagedata r:id="rId1044" o:title=""/>
                </v:shape>
                <o:OLEObject Type="Embed" ProgID="Equation.DSMT4" ShapeID="_x0000_i1649" DrawAspect="Content" ObjectID="_1788720597" r:id="rId1045"/>
              </w:object>
            </w:r>
            <w:r>
              <w:rPr>
                <w:rFonts w:hAnsi="Cambria Math" w:cstheme="minorHAns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hAnsi="Cambria Math" w:cstheme="minorHAnsi" w:hint="cs"/>
                <w:sz w:val="28"/>
                <w:szCs w:val="28"/>
                <w:rtl/>
                <w:lang w:bidi="ar-DZ"/>
              </w:rPr>
              <w:br/>
              <w:t xml:space="preserve">أ- بين أن </w:t>
            </w:r>
            <w:r w:rsidRPr="00457C82">
              <w:rPr>
                <w:rFonts w:ascii="Calibri" w:hAnsi="Calibri" w:cs="Calibri"/>
                <w:position w:val="-10"/>
                <w:sz w:val="28"/>
                <w:szCs w:val="28"/>
                <w:lang w:bidi="ar-DZ"/>
              </w:rPr>
              <w:object w:dxaOrig="220" w:dyaOrig="260" w14:anchorId="2E1AA049">
                <v:shape id="_x0000_i1650" type="#_x0000_t75" style="width:11.25pt;height:12.75pt" o:ole="">
                  <v:imagedata r:id="rId1041" o:title=""/>
                </v:shape>
                <o:OLEObject Type="Embed" ProgID="Equation.DSMT4" ShapeID="_x0000_i1650" DrawAspect="Content" ObjectID="_1788720598" r:id="rId1046"/>
              </w:object>
            </w:r>
            <w:r>
              <w:rPr>
                <w:rFonts w:hAnsi="Cambria Math" w:cstheme="minorHAnsi"/>
                <w:sz w:val="28"/>
                <w:szCs w:val="28"/>
                <w:lang w:bidi="ar-DZ"/>
              </w:rPr>
              <w:t xml:space="preserve">  </w:t>
            </w:r>
            <w:r>
              <w:rPr>
                <w:rFonts w:hAnsi="Cambria Math" w:cstheme="minorHAnsi" w:hint="cs"/>
                <w:sz w:val="28"/>
                <w:szCs w:val="28"/>
                <w:rtl/>
                <w:lang w:bidi="ar-DZ"/>
              </w:rPr>
              <w:t xml:space="preserve"> دالة زوجية</w:t>
            </w:r>
            <w:r>
              <w:rPr>
                <w:rFonts w:hAnsi="Cambria Math" w:cstheme="minorHAnsi" w:hint="cs"/>
                <w:sz w:val="28"/>
                <w:szCs w:val="28"/>
                <w:rtl/>
                <w:lang w:bidi="ar-DZ"/>
              </w:rPr>
              <w:br/>
              <w:t xml:space="preserve">ب- أكتب عبارة </w:t>
            </w:r>
            <w:r>
              <w:rPr>
                <w:rFonts w:hAnsi="Cambria Math" w:cstheme="minorHAnsi"/>
                <w:sz w:val="28"/>
                <w:szCs w:val="28"/>
                <w:lang w:bidi="ar-DZ"/>
              </w:rPr>
              <w:t>g(x)</w:t>
            </w:r>
            <w:r>
              <w:rPr>
                <w:rFonts w:hAnsi="Cambria Math" w:cstheme="minorHAnsi" w:hint="cs"/>
                <w:sz w:val="28"/>
                <w:szCs w:val="28"/>
                <w:rtl/>
                <w:lang w:bidi="ar-DZ"/>
              </w:rPr>
              <w:t xml:space="preserve"> دون رمز القيمة المطلقة.</w:t>
            </w:r>
            <w:r>
              <w:rPr>
                <w:rFonts w:hAnsi="Cambria Math" w:cstheme="minorHAnsi" w:hint="cs"/>
                <w:sz w:val="28"/>
                <w:szCs w:val="28"/>
                <w:rtl/>
                <w:lang w:bidi="ar-DZ"/>
              </w:rPr>
              <w:br/>
              <w:t xml:space="preserve">ج- ارسم المنحنى </w:t>
            </w:r>
            <w:r w:rsidRPr="00C46491">
              <w:rPr>
                <w:rFonts w:hAnsi="Cambria Math" w:cstheme="minorHAnsi"/>
                <w:position w:val="-16"/>
                <w:sz w:val="28"/>
                <w:szCs w:val="28"/>
                <w:lang w:bidi="ar-DZ"/>
              </w:rPr>
              <w:object w:dxaOrig="540" w:dyaOrig="440" w14:anchorId="4E83E88F">
                <v:shape id="_x0000_i1651" type="#_x0000_t75" style="width:27pt;height:21.75pt" o:ole="">
                  <v:imagedata r:id="rId1047" o:title=""/>
                </v:shape>
                <o:OLEObject Type="Embed" ProgID="Equation.DSMT4" ShapeID="_x0000_i1651" DrawAspect="Content" ObjectID="_1788720599" r:id="rId1048"/>
              </w:object>
            </w:r>
            <w:r>
              <w:rPr>
                <w:rFonts w:hAnsi="Cambria Math" w:cstheme="minorHAnsi" w:hint="cs"/>
                <w:sz w:val="28"/>
                <w:szCs w:val="28"/>
                <w:rtl/>
                <w:lang w:bidi="ar-DZ"/>
              </w:rPr>
              <w:t xml:space="preserve">  باستعمال المنحنى </w:t>
            </w:r>
            <w:r w:rsidRPr="00457C82">
              <w:rPr>
                <w:rFonts w:ascii="Calibri" w:hAnsi="Calibri" w:cs="Calibri"/>
                <w:position w:val="-16"/>
                <w:sz w:val="28"/>
                <w:szCs w:val="28"/>
                <w:lang w:bidi="ar-DZ"/>
              </w:rPr>
              <w:object w:dxaOrig="540" w:dyaOrig="440" w14:anchorId="357DA033">
                <v:shape id="_x0000_i1652" type="#_x0000_t75" style="width:27pt;height:21.75pt" o:ole="">
                  <v:imagedata r:id="rId1038" o:title=""/>
                </v:shape>
                <o:OLEObject Type="Embed" ProgID="Equation.DSMT4" ShapeID="_x0000_i1652" DrawAspect="Content" ObjectID="_1788720600" r:id="rId1049"/>
              </w:object>
            </w:r>
            <w:r>
              <w:rPr>
                <w:rFonts w:hAnsi="Cambria Math" w:cstheme="minorHAnsi" w:hint="cs"/>
                <w:sz w:val="28"/>
                <w:szCs w:val="28"/>
                <w:rtl/>
                <w:lang w:bidi="ar-DZ"/>
              </w:rPr>
              <w:t xml:space="preserve"> (مع الشرح)</w:t>
            </w:r>
          </w:p>
          <w:p w14:paraId="1FACA6F5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D8DD9C0" w14:textId="77777777" w:rsidR="0084230C" w:rsidRDefault="0084230C" w:rsidP="006C56B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5E75EF0" w14:textId="77777777" w:rsidR="0084230C" w:rsidRDefault="0084230C" w:rsidP="006C56B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D001D56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87240D7" w14:textId="77777777" w:rsidR="0084230C" w:rsidRDefault="0084230C" w:rsidP="006C56B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03:</w:t>
            </w:r>
          </w:p>
          <w:p w14:paraId="422E2E5B" w14:textId="77777777" w:rsidR="0084230C" w:rsidRPr="00811C3C" w:rsidRDefault="0084230C" w:rsidP="0003238F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811C3C">
              <w:rPr>
                <w:rFonts w:eastAsia="Calibri" w:cstheme="minorHAnsi"/>
                <w:sz w:val="28"/>
                <w:szCs w:val="28"/>
                <w:rtl/>
              </w:rPr>
              <w:t xml:space="preserve">نعتبر كثير الحدود </w:t>
            </w:r>
            <w:r w:rsidRPr="00811C3C">
              <w:rPr>
                <w:rFonts w:eastAsia="Calibri" w:cstheme="minorHAnsi"/>
                <w:sz w:val="28"/>
                <w:szCs w:val="28"/>
              </w:rPr>
              <w:t>P(x)</w:t>
            </w:r>
            <w:r w:rsidRPr="00811C3C">
              <w:rPr>
                <w:rFonts w:eastAsia="Calibri" w:cstheme="minorHAnsi"/>
                <w:sz w:val="28"/>
                <w:szCs w:val="28"/>
                <w:rtl/>
              </w:rPr>
              <w:t xml:space="preserve"> </w:t>
            </w:r>
            <w:r w:rsidRPr="00811C3C">
              <w:rPr>
                <w:rFonts w:eastAsia="Calibri" w:cstheme="minorHAnsi" w:hint="cs"/>
                <w:sz w:val="28"/>
                <w:szCs w:val="28"/>
                <w:rtl/>
              </w:rPr>
              <w:t xml:space="preserve">حيث:  </w:t>
            </w:r>
            <w:r w:rsidRPr="00811C3C">
              <w:rPr>
                <w:rFonts w:cstheme="minorHAnsi"/>
                <w:position w:val="-10"/>
                <w:sz w:val="28"/>
                <w:szCs w:val="28"/>
                <w:lang/>
              </w:rPr>
              <w:object w:dxaOrig="2320" w:dyaOrig="360" w14:anchorId="2F778DBC">
                <v:shape id="_x0000_i1653" type="#_x0000_t75" style="width:116.25pt;height:18pt" o:ole="">
                  <v:imagedata r:id="rId1050" o:title=""/>
                </v:shape>
                <o:OLEObject Type="Embed" ProgID="Equation.DSMT4" ShapeID="_x0000_i1653" DrawAspect="Content" ObjectID="_1788720601" r:id="rId1051"/>
              </w:object>
            </w:r>
            <w:r w:rsidRPr="00811C3C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0B52005" w14:textId="77777777" w:rsidR="0084230C" w:rsidRPr="00811C3C" w:rsidRDefault="0084230C" w:rsidP="0084230C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</w:rPr>
            </w:pPr>
            <w:r w:rsidRPr="00811C3C">
              <w:rPr>
                <w:rFonts w:eastAsia="Calibri" w:cstheme="minorHAnsi"/>
                <w:sz w:val="28"/>
                <w:szCs w:val="28"/>
                <w:rtl/>
              </w:rPr>
              <w:t xml:space="preserve">أحسب </w:t>
            </w:r>
            <w:r w:rsidRPr="00811C3C">
              <w:rPr>
                <w:rFonts w:cstheme="minorHAnsi"/>
                <w:position w:val="-10"/>
                <w:sz w:val="28"/>
                <w:szCs w:val="28"/>
              </w:rPr>
              <w:object w:dxaOrig="480" w:dyaOrig="320" w14:anchorId="18852A89">
                <v:shape id="_x0000_i1654" type="#_x0000_t75" style="width:24pt;height:15.75pt" o:ole="">
                  <v:imagedata r:id="rId1052" o:title=""/>
                </v:shape>
                <o:OLEObject Type="Embed" ProgID="Equation.DSMT4" ShapeID="_x0000_i1654" DrawAspect="Content" ObjectID="_1788720602" r:id="rId1053"/>
              </w:object>
            </w:r>
            <w:r w:rsidRPr="00811C3C">
              <w:rPr>
                <w:rFonts w:cstheme="minorHAnsi"/>
                <w:sz w:val="28"/>
                <w:szCs w:val="28"/>
                <w:rtl/>
              </w:rPr>
              <w:t xml:space="preserve"> ما</w:t>
            </w:r>
            <w:r w:rsidRPr="00811C3C">
              <w:rPr>
                <w:rFonts w:cstheme="minorHAnsi"/>
                <w:sz w:val="28"/>
                <w:szCs w:val="28"/>
                <w:rtl/>
                <w:lang w:bidi="ar-DZ"/>
              </w:rPr>
              <w:t>ذا تستنتج؟</w:t>
            </w:r>
          </w:p>
          <w:p w14:paraId="3F9A13D1" w14:textId="77777777" w:rsidR="0084230C" w:rsidRPr="00811C3C" w:rsidRDefault="0084230C" w:rsidP="0084230C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</w:rPr>
            </w:pPr>
            <w:r w:rsidRPr="00811C3C">
              <w:rPr>
                <w:rFonts w:cstheme="minorHAnsi"/>
                <w:sz w:val="28"/>
                <w:szCs w:val="28"/>
                <w:rtl/>
                <w:lang w:bidi="ar-DZ"/>
              </w:rPr>
              <w:t xml:space="preserve">أوجد كثير حدود </w:t>
            </w:r>
            <w:r w:rsidRPr="00811C3C">
              <w:rPr>
                <w:rFonts w:cstheme="minorHAnsi"/>
                <w:position w:val="-10"/>
                <w:sz w:val="28"/>
                <w:szCs w:val="28"/>
              </w:rPr>
              <w:object w:dxaOrig="540" w:dyaOrig="320" w14:anchorId="47BD76F3">
                <v:shape id="_x0000_i1655" type="#_x0000_t75" style="width:27pt;height:15.75pt" o:ole="">
                  <v:imagedata r:id="rId1054" o:title=""/>
                </v:shape>
                <o:OLEObject Type="Embed" ProgID="Equation.DSMT4" ShapeID="_x0000_i1655" DrawAspect="Content" ObjectID="_1788720603" r:id="rId1055"/>
              </w:object>
            </w:r>
            <w:r w:rsidRPr="00811C3C">
              <w:rPr>
                <w:rFonts w:cstheme="minorHAnsi"/>
                <w:sz w:val="28"/>
                <w:szCs w:val="28"/>
                <w:rtl/>
              </w:rPr>
              <w:t xml:space="preserve"> حيث من أجل كل عدد حقيقي </w:t>
            </w:r>
            <w:r w:rsidRPr="00811C3C">
              <w:rPr>
                <w:rFonts w:cstheme="minorHAnsi"/>
                <w:sz w:val="28"/>
                <w:szCs w:val="28"/>
                <w:lang w:bidi="ar-DZ"/>
              </w:rPr>
              <w:t>x</w:t>
            </w:r>
            <w:r w:rsidRPr="00811C3C">
              <w:rPr>
                <w:rFonts w:cstheme="minorHAnsi"/>
                <w:sz w:val="28"/>
                <w:szCs w:val="28"/>
                <w:rtl/>
              </w:rPr>
              <w:t xml:space="preserve">:  </w:t>
            </w:r>
            <w:r w:rsidRPr="00811C3C">
              <w:rPr>
                <w:rFonts w:cstheme="minorHAnsi"/>
                <w:position w:val="-10"/>
                <w:sz w:val="28"/>
                <w:szCs w:val="28"/>
              </w:rPr>
              <w:object w:dxaOrig="1820" w:dyaOrig="320" w14:anchorId="4A89366C">
                <v:shape id="_x0000_i1656" type="#_x0000_t75" style="width:90.75pt;height:15.75pt" o:ole="">
                  <v:imagedata r:id="rId1056" o:title=""/>
                </v:shape>
                <o:OLEObject Type="Embed" ProgID="Equation.DSMT4" ShapeID="_x0000_i1656" DrawAspect="Content" ObjectID="_1788720604" r:id="rId1057"/>
              </w:object>
            </w:r>
          </w:p>
          <w:p w14:paraId="14F71504" w14:textId="77777777" w:rsidR="0084230C" w:rsidRPr="00811C3C" w:rsidRDefault="0084230C" w:rsidP="0084230C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811C3C">
              <w:rPr>
                <w:rFonts w:cstheme="minorHAnsi"/>
                <w:sz w:val="28"/>
                <w:szCs w:val="28"/>
                <w:rtl/>
              </w:rPr>
              <w:t>أ</w:t>
            </w:r>
            <w:r w:rsidRPr="00811C3C">
              <w:rPr>
                <w:rFonts w:cstheme="minorHAnsi"/>
                <w:sz w:val="28"/>
                <w:szCs w:val="28"/>
                <w:rtl/>
                <w:lang w:bidi="ar-DZ"/>
              </w:rPr>
              <w:t xml:space="preserve">- </w:t>
            </w:r>
            <w:r w:rsidRPr="00811C3C">
              <w:rPr>
                <w:rFonts w:cstheme="minorHAnsi"/>
                <w:sz w:val="28"/>
                <w:szCs w:val="28"/>
                <w:rtl/>
              </w:rPr>
              <w:t xml:space="preserve">حل في </w:t>
            </w:r>
            <w:r w:rsidRPr="00811C3C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0CF9A787">
                <v:shape id="_x0000_i1657" type="#_x0000_t75" style="width:12.75pt;height:12.75pt" o:ole="">
                  <v:imagedata r:id="rId1058" o:title=""/>
                </v:shape>
                <o:OLEObject Type="Embed" ProgID="Equation.DSMT4" ShapeID="_x0000_i1657" DrawAspect="Content" ObjectID="_1788720605" r:id="rId1059"/>
              </w:object>
            </w:r>
            <w:r w:rsidRPr="00811C3C">
              <w:rPr>
                <w:rFonts w:cstheme="minorHAnsi"/>
                <w:sz w:val="28"/>
                <w:szCs w:val="28"/>
                <w:rtl/>
              </w:rPr>
              <w:t xml:space="preserve"> المعادلة:  </w:t>
            </w:r>
            <w:r w:rsidRPr="00811C3C">
              <w:rPr>
                <w:rFonts w:cstheme="minorHAnsi"/>
                <w:position w:val="-10"/>
                <w:sz w:val="28"/>
                <w:szCs w:val="28"/>
              </w:rPr>
              <w:object w:dxaOrig="880" w:dyaOrig="320" w14:anchorId="609C94CC">
                <v:shape id="_x0000_i1658" type="#_x0000_t75" style="width:44.25pt;height:15.75pt" o:ole="">
                  <v:imagedata r:id="rId1060" o:title=""/>
                </v:shape>
                <o:OLEObject Type="Embed" ProgID="Equation.DSMT4" ShapeID="_x0000_i1658" DrawAspect="Content" ObjectID="_1788720606" r:id="rId1061"/>
              </w:object>
            </w:r>
            <w:r w:rsidRPr="00811C3C">
              <w:rPr>
                <w:rFonts w:cstheme="minorHAnsi"/>
                <w:sz w:val="28"/>
                <w:szCs w:val="28"/>
                <w:rtl/>
              </w:rPr>
              <w:t xml:space="preserve"> واستنتج حلول المتراجحة </w:t>
            </w:r>
            <w:r w:rsidRPr="00811C3C">
              <w:rPr>
                <w:rFonts w:cstheme="minorHAnsi"/>
                <w:position w:val="-10"/>
                <w:sz w:val="28"/>
                <w:szCs w:val="28"/>
              </w:rPr>
              <w:object w:dxaOrig="880" w:dyaOrig="320" w14:anchorId="72053D22">
                <v:shape id="_x0000_i1659" type="#_x0000_t75" style="width:44.25pt;height:15.75pt" o:ole="">
                  <v:imagedata r:id="rId1062" o:title=""/>
                </v:shape>
                <o:OLEObject Type="Embed" ProgID="Equation.DSMT4" ShapeID="_x0000_i1659" DrawAspect="Content" ObjectID="_1788720607" r:id="rId1063"/>
              </w:object>
            </w:r>
            <w:r w:rsidRPr="00811C3C">
              <w:rPr>
                <w:rFonts w:cstheme="minorHAnsi"/>
                <w:sz w:val="28"/>
                <w:szCs w:val="28"/>
                <w:rtl/>
              </w:rPr>
              <w:t>.</w:t>
            </w:r>
            <w:r w:rsidRPr="00811C3C">
              <w:rPr>
                <w:rFonts w:cstheme="minorHAnsi"/>
                <w:sz w:val="28"/>
                <w:szCs w:val="28"/>
                <w:rtl/>
              </w:rPr>
              <w:br/>
              <w:t xml:space="preserve">ب-استنتج حلول المعادلة: </w:t>
            </w:r>
            <w:r w:rsidRPr="00811C3C">
              <w:rPr>
                <w:rFonts w:cstheme="minorHAnsi"/>
                <w:position w:val="-14"/>
                <w:sz w:val="28"/>
                <w:szCs w:val="28"/>
              </w:rPr>
              <w:object w:dxaOrig="1240" w:dyaOrig="400" w14:anchorId="4E073830">
                <v:shape id="_x0000_i1660" type="#_x0000_t75" style="width:62.25pt;height:20.25pt" o:ole="">
                  <v:imagedata r:id="rId1064" o:title=""/>
                </v:shape>
                <o:OLEObject Type="Embed" ProgID="Equation.DSMT4" ShapeID="_x0000_i1660" DrawAspect="Content" ObjectID="_1788720608" r:id="rId1065"/>
              </w:object>
            </w:r>
            <w:r w:rsidRPr="00811C3C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811C3C">
              <w:rPr>
                <w:rFonts w:cstheme="minorHAnsi"/>
                <w:position w:val="-10"/>
                <w:sz w:val="28"/>
                <w:szCs w:val="28"/>
              </w:rPr>
              <w:object w:dxaOrig="1060" w:dyaOrig="380" w14:anchorId="06036694">
                <v:shape id="_x0000_i1661" type="#_x0000_t75" style="width:53.25pt;height:18.75pt" o:ole="">
                  <v:imagedata r:id="rId1066" o:title=""/>
                </v:shape>
                <o:OLEObject Type="Embed" ProgID="Equation.DSMT4" ShapeID="_x0000_i1661" DrawAspect="Content" ObjectID="_1788720609" r:id="rId1067"/>
              </w:object>
            </w:r>
          </w:p>
          <w:p w14:paraId="65EE0275" w14:textId="77777777" w:rsidR="0084230C" w:rsidRDefault="0084230C" w:rsidP="006C56B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6E131B2" w14:textId="77777777" w:rsidR="0084230C" w:rsidRDefault="0084230C" w:rsidP="006C56B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83C68C9" w14:textId="77777777" w:rsidR="0084230C" w:rsidRDefault="0084230C" w:rsidP="006C56B5">
            <w:pPr>
              <w:tabs>
                <w:tab w:val="right" w:pos="645"/>
              </w:tabs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E40A2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رين</w:t>
            </w:r>
            <w:r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  <w:t>04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008CA8E3" w14:textId="77777777" w:rsidR="0084230C" w:rsidRDefault="0084230C" w:rsidP="006C56B5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F37B2FB" w14:textId="77777777" w:rsidR="0084230C" w:rsidRDefault="0084230C" w:rsidP="00942687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6DA089A" w14:textId="77777777" w:rsidR="0084230C" w:rsidRPr="00BB2D1B" w:rsidRDefault="0084230C" w:rsidP="00942687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BB2D1B">
              <w:rPr>
                <w:rFonts w:eastAsia="Calibri" w:cstheme="minorHAnsi"/>
                <w:sz w:val="28"/>
                <w:szCs w:val="28"/>
                <w:rtl/>
              </w:rPr>
              <w:t xml:space="preserve">نعتبر كثير الحدود </w:t>
            </w:r>
            <w:r w:rsidRPr="00BB2D1B">
              <w:rPr>
                <w:position w:val="-10"/>
                <w:lang/>
              </w:rPr>
              <w:object w:dxaOrig="520" w:dyaOrig="320" w14:anchorId="4B82E6C6">
                <v:shape id="_x0000_i1662" type="#_x0000_t75" style="width:26.25pt;height:15.75pt" o:ole="">
                  <v:imagedata r:id="rId1068" o:title=""/>
                </v:shape>
                <o:OLEObject Type="Embed" ProgID="Equation.DSMT4" ShapeID="_x0000_i1662" DrawAspect="Content" ObjectID="_1788720610" r:id="rId1069"/>
              </w:object>
            </w:r>
            <w:r w:rsidRPr="00BB2D1B">
              <w:rPr>
                <w:rFonts w:eastAsia="Calibri" w:cstheme="minorHAnsi"/>
                <w:sz w:val="28"/>
                <w:szCs w:val="28"/>
                <w:rtl/>
              </w:rPr>
              <w:t xml:space="preserve"> </w:t>
            </w:r>
            <w:r w:rsidRPr="00BB2D1B">
              <w:rPr>
                <w:rFonts w:eastAsia="Calibri" w:cstheme="minorHAnsi" w:hint="cs"/>
                <w:sz w:val="28"/>
                <w:szCs w:val="28"/>
                <w:rtl/>
              </w:rPr>
              <w:t xml:space="preserve">حيث:  </w:t>
            </w:r>
            <w:r w:rsidRPr="00BB2D1B">
              <w:rPr>
                <w:rFonts w:cstheme="minorHAnsi"/>
                <w:position w:val="-10"/>
                <w:sz w:val="28"/>
                <w:szCs w:val="28"/>
                <w:lang/>
              </w:rPr>
              <w:object w:dxaOrig="2760" w:dyaOrig="360" w14:anchorId="77DC1DCE">
                <v:shape id="_x0000_i1663" type="#_x0000_t75" style="width:138pt;height:18pt" o:ole="">
                  <v:imagedata r:id="rId1070" o:title=""/>
                </v:shape>
                <o:OLEObject Type="Embed" ProgID="Equation.DSMT4" ShapeID="_x0000_i1663" DrawAspect="Content" ObjectID="_1788720611" r:id="rId1071"/>
              </w:object>
            </w:r>
            <w:r w:rsidRPr="00BB2D1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588AA83" w14:textId="77777777" w:rsidR="0084230C" w:rsidRPr="00BB2D1B" w:rsidRDefault="0084230C" w:rsidP="0084230C">
            <w:pPr>
              <w:numPr>
                <w:ilvl w:val="0"/>
                <w:numId w:val="37"/>
              </w:numPr>
              <w:bidi/>
              <w:contextualSpacing/>
              <w:rPr>
                <w:rFonts w:eastAsia="Calibri" w:cstheme="minorHAnsi"/>
                <w:sz w:val="28"/>
                <w:szCs w:val="28"/>
              </w:rPr>
            </w:pPr>
            <w:r w:rsidRPr="00BB2D1B">
              <w:rPr>
                <w:rFonts w:eastAsia="Calibri" w:cstheme="minorHAnsi"/>
                <w:sz w:val="28"/>
                <w:szCs w:val="28"/>
                <w:rtl/>
              </w:rPr>
              <w:t xml:space="preserve">أحسب </w:t>
            </w:r>
            <w:r w:rsidRPr="00BB2D1B">
              <w:rPr>
                <w:rFonts w:cstheme="minorHAnsi"/>
                <w:position w:val="-24"/>
                <w:sz w:val="28"/>
                <w:szCs w:val="28"/>
                <w:lang/>
              </w:rPr>
              <w:object w:dxaOrig="560" w:dyaOrig="620" w14:anchorId="52706CE8">
                <v:shape id="_x0000_i1664" type="#_x0000_t75" style="width:27.75pt;height:30.75pt" o:ole="">
                  <v:imagedata r:id="rId1072" o:title=""/>
                </v:shape>
                <o:OLEObject Type="Embed" ProgID="Equation.DSMT4" ShapeID="_x0000_i1664" DrawAspect="Content" ObjectID="_1788720612" r:id="rId1073"/>
              </w:object>
            </w:r>
            <w:r w:rsidRPr="00BB2D1B">
              <w:rPr>
                <w:rFonts w:cstheme="minorHAnsi"/>
                <w:sz w:val="28"/>
                <w:szCs w:val="28"/>
                <w:rtl/>
              </w:rPr>
              <w:t xml:space="preserve"> ما</w:t>
            </w:r>
            <w:r w:rsidRPr="00BB2D1B">
              <w:rPr>
                <w:rFonts w:cstheme="minorHAnsi"/>
                <w:sz w:val="28"/>
                <w:szCs w:val="28"/>
                <w:rtl/>
                <w:lang w:bidi="ar-DZ"/>
              </w:rPr>
              <w:t>ذا تستنتج؟</w:t>
            </w:r>
          </w:p>
          <w:p w14:paraId="17024C61" w14:textId="77777777" w:rsidR="0084230C" w:rsidRPr="00BB2D1B" w:rsidRDefault="0084230C" w:rsidP="0084230C">
            <w:pPr>
              <w:numPr>
                <w:ilvl w:val="0"/>
                <w:numId w:val="37"/>
              </w:numPr>
              <w:bidi/>
              <w:contextualSpacing/>
              <w:rPr>
                <w:rFonts w:eastAsia="Calibri" w:cstheme="minorHAnsi"/>
                <w:sz w:val="28"/>
                <w:szCs w:val="28"/>
              </w:rPr>
            </w:pPr>
            <w:r w:rsidRPr="00BB2D1B">
              <w:rPr>
                <w:rFonts w:cstheme="minorHAnsi"/>
                <w:sz w:val="28"/>
                <w:szCs w:val="28"/>
                <w:rtl/>
                <w:lang w:bidi="ar-DZ"/>
              </w:rPr>
              <w:t xml:space="preserve">أوجد </w:t>
            </w:r>
            <w:r w:rsidRPr="00BB2D1B">
              <w:rPr>
                <w:rFonts w:cstheme="minorHAnsi" w:hint="cs"/>
                <w:sz w:val="28"/>
                <w:szCs w:val="28"/>
                <w:rtl/>
              </w:rPr>
              <w:t xml:space="preserve">الأعداد </w:t>
            </w:r>
            <w:r w:rsidRPr="00BB2D1B">
              <w:rPr>
                <w:rFonts w:cstheme="minorHAnsi"/>
                <w:sz w:val="28"/>
                <w:szCs w:val="28"/>
              </w:rPr>
              <w:t>a</w:t>
            </w:r>
            <w:r w:rsidRPr="00BB2D1B">
              <w:rPr>
                <w:rFonts w:cstheme="minorHAnsi" w:hint="cs"/>
                <w:sz w:val="28"/>
                <w:szCs w:val="28"/>
                <w:rtl/>
              </w:rPr>
              <w:t xml:space="preserve">، </w:t>
            </w:r>
            <w:r w:rsidRPr="00BB2D1B">
              <w:rPr>
                <w:rFonts w:cstheme="minorHAnsi"/>
                <w:sz w:val="28"/>
                <w:szCs w:val="28"/>
                <w:lang w:bidi="ar-DZ"/>
              </w:rPr>
              <w:t>b</w:t>
            </w:r>
            <w:r w:rsidRPr="00BB2D1B">
              <w:rPr>
                <w:rFonts w:cstheme="minorHAnsi" w:hint="cs"/>
                <w:sz w:val="28"/>
                <w:szCs w:val="28"/>
                <w:rtl/>
              </w:rPr>
              <w:t xml:space="preserve"> و</w:t>
            </w:r>
            <w:r w:rsidRPr="00BB2D1B">
              <w:rPr>
                <w:rFonts w:cstheme="minorHAnsi" w:hint="cs"/>
                <w:sz w:val="28"/>
                <w:szCs w:val="28"/>
              </w:rPr>
              <w:t>c</w:t>
            </w:r>
            <w:r w:rsidRPr="00BB2D1B">
              <w:rPr>
                <w:rFonts w:cstheme="minorHAnsi"/>
                <w:sz w:val="28"/>
                <w:szCs w:val="28"/>
                <w:rtl/>
              </w:rPr>
              <w:t xml:space="preserve"> حيث من أجل كل عدد حقيقي </w:t>
            </w:r>
            <w:r w:rsidRPr="00BB2D1B">
              <w:rPr>
                <w:rFonts w:cstheme="minorHAnsi"/>
                <w:sz w:val="28"/>
                <w:szCs w:val="28"/>
                <w:lang w:bidi="ar-DZ"/>
              </w:rPr>
              <w:t>x</w:t>
            </w:r>
            <w:r w:rsidRPr="00BB2D1B">
              <w:rPr>
                <w:rFonts w:cstheme="minorHAnsi"/>
                <w:sz w:val="28"/>
                <w:szCs w:val="28"/>
                <w:rtl/>
              </w:rPr>
              <w:t xml:space="preserve">:  </w:t>
            </w:r>
            <w:r w:rsidRPr="00BB2D1B">
              <w:rPr>
                <w:rFonts w:cstheme="minorHAnsi"/>
                <w:position w:val="-16"/>
                <w:sz w:val="28"/>
                <w:szCs w:val="28"/>
                <w:lang/>
              </w:rPr>
              <w:object w:dxaOrig="2799" w:dyaOrig="440" w14:anchorId="3E0EF0E6">
                <v:shape id="_x0000_i1665" type="#_x0000_t75" style="width:139.5pt;height:21.75pt" o:ole="">
                  <v:imagedata r:id="rId1074" o:title=""/>
                </v:shape>
                <o:OLEObject Type="Embed" ProgID="Equation.DSMT4" ShapeID="_x0000_i1665" DrawAspect="Content" ObjectID="_1788720613" r:id="rId1075"/>
              </w:object>
            </w:r>
          </w:p>
          <w:p w14:paraId="4E38ECF2" w14:textId="77777777" w:rsidR="0084230C" w:rsidRPr="00BB2D1B" w:rsidRDefault="0084230C" w:rsidP="0084230C">
            <w:pPr>
              <w:numPr>
                <w:ilvl w:val="0"/>
                <w:numId w:val="37"/>
              </w:numPr>
              <w:bidi/>
              <w:contextualSpacing/>
              <w:rPr>
                <w:rFonts w:eastAsia="Calibri" w:cstheme="minorHAnsi"/>
                <w:sz w:val="28"/>
                <w:szCs w:val="28"/>
              </w:rPr>
            </w:pPr>
            <w:r w:rsidRPr="00BB2D1B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BB2D1B">
              <w:rPr>
                <w:rFonts w:cstheme="minorHAnsi"/>
                <w:sz w:val="28"/>
                <w:szCs w:val="28"/>
                <w:rtl/>
              </w:rPr>
              <w:t xml:space="preserve">حل في </w:t>
            </w:r>
            <w:r w:rsidRPr="00BB2D1B">
              <w:rPr>
                <w:rFonts w:cstheme="minorHAnsi"/>
                <w:position w:val="-4"/>
                <w:sz w:val="28"/>
                <w:szCs w:val="28"/>
                <w:lang/>
              </w:rPr>
              <w:object w:dxaOrig="260" w:dyaOrig="260" w14:anchorId="5E3C819E">
                <v:shape id="_x0000_i1666" type="#_x0000_t75" style="width:12.75pt;height:12.75pt" o:ole="">
                  <v:imagedata r:id="rId1058" o:title=""/>
                </v:shape>
                <o:OLEObject Type="Embed" ProgID="Equation.DSMT4" ShapeID="_x0000_i1666" DrawAspect="Content" ObjectID="_1788720614" r:id="rId1076"/>
              </w:object>
            </w:r>
            <w:r w:rsidRPr="00BB2D1B">
              <w:rPr>
                <w:rFonts w:cstheme="minorHAnsi"/>
                <w:sz w:val="28"/>
                <w:szCs w:val="28"/>
                <w:rtl/>
              </w:rPr>
              <w:t xml:space="preserve"> المعادلة:  </w:t>
            </w:r>
            <w:r w:rsidRPr="00BB2D1B">
              <w:rPr>
                <w:rFonts w:cstheme="minorHAnsi"/>
                <w:position w:val="-10"/>
                <w:sz w:val="28"/>
                <w:szCs w:val="28"/>
                <w:lang/>
              </w:rPr>
              <w:object w:dxaOrig="880" w:dyaOrig="320" w14:anchorId="524570F9">
                <v:shape id="_x0000_i1667" type="#_x0000_t75" style="width:44.25pt;height:15.75pt" o:ole="">
                  <v:imagedata r:id="rId1060" o:title=""/>
                </v:shape>
                <o:OLEObject Type="Embed" ProgID="Equation.DSMT4" ShapeID="_x0000_i1667" DrawAspect="Content" ObjectID="_1788720615" r:id="rId1077"/>
              </w:object>
            </w:r>
            <w:r w:rsidRPr="00BB2D1B">
              <w:rPr>
                <w:rFonts w:cstheme="minorHAnsi" w:hint="cs"/>
                <w:sz w:val="28"/>
                <w:szCs w:val="28"/>
                <w:rtl/>
              </w:rPr>
              <w:t>.</w:t>
            </w:r>
          </w:p>
          <w:p w14:paraId="78E6D33B" w14:textId="77777777" w:rsidR="0084230C" w:rsidRPr="00BB2D1B" w:rsidRDefault="0084230C" w:rsidP="0084230C">
            <w:pPr>
              <w:numPr>
                <w:ilvl w:val="0"/>
                <w:numId w:val="37"/>
              </w:numPr>
              <w:bidi/>
              <w:contextualSpacing/>
              <w:rPr>
                <w:rFonts w:eastAsia="Calibri" w:cstheme="minorHAnsi"/>
                <w:sz w:val="28"/>
                <w:szCs w:val="28"/>
                <w:rtl/>
              </w:rPr>
            </w:pPr>
            <w:r w:rsidRPr="00BB2D1B">
              <w:rPr>
                <w:rFonts w:cstheme="minorHAnsi" w:hint="cs"/>
                <w:sz w:val="28"/>
                <w:szCs w:val="28"/>
                <w:rtl/>
              </w:rPr>
              <w:t>أ</w:t>
            </w:r>
            <w:r w:rsidRPr="00BB2D1B">
              <w:rPr>
                <w:rFonts w:cstheme="minorHAnsi"/>
                <w:sz w:val="28"/>
                <w:szCs w:val="28"/>
                <w:rtl/>
              </w:rPr>
              <w:t xml:space="preserve">درس إشارة العبارة </w:t>
            </w:r>
            <w:r w:rsidRPr="00BB2D1B">
              <w:rPr>
                <w:rFonts w:cstheme="minorHAnsi"/>
                <w:position w:val="-10"/>
                <w:sz w:val="28"/>
                <w:szCs w:val="28"/>
                <w:lang/>
              </w:rPr>
              <w:object w:dxaOrig="520" w:dyaOrig="320" w14:anchorId="4D0BF3D9">
                <v:shape id="_x0000_i1668" type="#_x0000_t75" style="width:26.25pt;height:15.75pt" o:ole="">
                  <v:imagedata r:id="rId1078" o:title=""/>
                </v:shape>
                <o:OLEObject Type="Embed" ProgID="Equation.DSMT4" ShapeID="_x0000_i1668" DrawAspect="Content" ObjectID="_1788720616" r:id="rId1079"/>
              </w:object>
            </w:r>
            <w:r w:rsidRPr="00BB2D1B">
              <w:rPr>
                <w:rFonts w:cstheme="minorHAnsi"/>
                <w:sz w:val="28"/>
                <w:szCs w:val="28"/>
                <w:rtl/>
              </w:rPr>
              <w:t xml:space="preserve"> ثم است</w:t>
            </w:r>
            <w:r w:rsidRPr="00BB2D1B">
              <w:rPr>
                <w:rFonts w:cstheme="minorHAnsi" w:hint="cs"/>
                <w:sz w:val="28"/>
                <w:szCs w:val="28"/>
                <w:rtl/>
              </w:rPr>
              <w:t xml:space="preserve">نتج إشارة </w:t>
            </w:r>
            <w:r w:rsidRPr="00BB2D1B">
              <w:rPr>
                <w:position w:val="-24"/>
                <w:lang/>
              </w:rPr>
              <w:object w:dxaOrig="920" w:dyaOrig="620" w14:anchorId="5E969B2E">
                <v:shape id="_x0000_i1669" type="#_x0000_t75" style="width:45.75pt;height:30.75pt" o:ole="">
                  <v:imagedata r:id="rId1080" o:title=""/>
                </v:shape>
                <o:OLEObject Type="Embed" ProgID="Equation.DSMT4" ShapeID="_x0000_i1669" DrawAspect="Content" ObjectID="_1788720617" r:id="rId1081"/>
              </w:object>
            </w:r>
            <w:r w:rsidRPr="00BB2D1B">
              <w:rPr>
                <w:rFonts w:cstheme="minorHAnsi"/>
                <w:sz w:val="28"/>
                <w:szCs w:val="28"/>
                <w:rtl/>
              </w:rPr>
              <w:br/>
              <w:t>ب-</w:t>
            </w:r>
            <w:r w:rsidRPr="00BB2D1B">
              <w:rPr>
                <w:rFonts w:cstheme="minorHAnsi" w:hint="cs"/>
                <w:sz w:val="28"/>
                <w:szCs w:val="28"/>
                <w:rtl/>
              </w:rPr>
              <w:t xml:space="preserve">عين حلول المتراجحتين: </w:t>
            </w:r>
            <w:r w:rsidRPr="00BB2D1B">
              <w:rPr>
                <w:position w:val="-24"/>
                <w:lang/>
              </w:rPr>
              <w:object w:dxaOrig="2060" w:dyaOrig="620" w14:anchorId="52CC1B43">
                <v:shape id="_x0000_i1670" type="#_x0000_t75" style="width:102.75pt;height:30.75pt" o:ole="">
                  <v:imagedata r:id="rId1082" o:title=""/>
                </v:shape>
                <o:OLEObject Type="Embed" ProgID="Equation.DSMT4" ShapeID="_x0000_i1670" DrawAspect="Content" ObjectID="_1788720618" r:id="rId1083"/>
              </w:object>
            </w:r>
            <w:r w:rsidRPr="00BB2D1B">
              <w:rPr>
                <w:rFonts w:hint="cs"/>
                <w:rtl/>
              </w:rPr>
              <w:t xml:space="preserve">  ،   </w:t>
            </w:r>
            <w:r w:rsidRPr="00BB2D1B">
              <w:rPr>
                <w:position w:val="-24"/>
                <w:lang/>
              </w:rPr>
              <w:object w:dxaOrig="1880" w:dyaOrig="620" w14:anchorId="7B3EB439">
                <v:shape id="_x0000_i1671" type="#_x0000_t75" style="width:93.75pt;height:30.75pt" o:ole="">
                  <v:imagedata r:id="rId1084" o:title=""/>
                </v:shape>
                <o:OLEObject Type="Embed" ProgID="Equation.DSMT4" ShapeID="_x0000_i1671" DrawAspect="Content" ObjectID="_1788720619" r:id="rId1085"/>
              </w:object>
            </w:r>
          </w:p>
          <w:p w14:paraId="4A427E09" w14:textId="77777777" w:rsidR="0084230C" w:rsidRDefault="0084230C" w:rsidP="00D64F9D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73EA05FE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73F4E299" w14:textId="3927E21D" w:rsidR="0084230C" w:rsidRDefault="00E95DCE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  <w:r>
              <w:rPr>
                <w:rFonts w:cstheme="minorHAnsi"/>
                <w:b/>
                <w:bCs/>
                <w:noProof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4A1A56A4" wp14:editId="0C85F13B">
                      <wp:simplePos x="0" y="0"/>
                      <wp:positionH relativeFrom="column">
                        <wp:posOffset>1146810</wp:posOffset>
                      </wp:positionH>
                      <wp:positionV relativeFrom="paragraph">
                        <wp:posOffset>81915</wp:posOffset>
                      </wp:positionV>
                      <wp:extent cx="2371725" cy="2152650"/>
                      <wp:effectExtent l="0" t="0" r="9525" b="0"/>
                      <wp:wrapNone/>
                      <wp:docPr id="78" name="Rectangle 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71725" cy="21526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4522A5B" w14:textId="21693EA6" w:rsidR="00E95DCE" w:rsidRDefault="00E95DCE" w:rsidP="00E95DC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D9538E0" wp14:editId="40B3C9A8">
                                        <wp:extent cx="2133600" cy="2048510"/>
                                        <wp:effectExtent l="0" t="0" r="0" b="8890"/>
                                        <wp:docPr id="79" name="Image 7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33600" cy="20485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A1A56A4" id="Rectangle 78" o:spid="_x0000_s1080" style="position:absolute;left:0;text-align:left;margin-left:90.3pt;margin-top:6.45pt;width:186.75pt;height:169.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" fillcolor="white [3201]" stroked="f" strokeweight="1pt">
                      <v:textbox>
                        <w:txbxContent>
                          <w:p w14:paraId="54522A5B" w14:textId="21693EA6" w:rsidR="00E95DCE" w:rsidRDefault="00E95DCE" w:rsidP="00E95DC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D9538E0" wp14:editId="40B3C9A8">
                                  <wp:extent cx="2133600" cy="2048510"/>
                                  <wp:effectExtent l="0" t="0" r="0" b="8890"/>
                                  <wp:docPr id="79" name="Image 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33600" cy="2048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4A5F535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3DBC9BD7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07B359AE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06842222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161E357D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1FF6CCA9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5A163779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215B131F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3DF950E6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20A149B8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6695DA3A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</w:p>
          <w:p w14:paraId="1DE1E0BA" w14:textId="77777777" w:rsidR="0084230C" w:rsidRDefault="0084230C" w:rsidP="0003238F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D770A7F" w14:textId="77777777" w:rsidR="0084230C" w:rsidRPr="000F783A" w:rsidRDefault="0084230C" w:rsidP="00392DC3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1139" w:type="dxa"/>
          </w:tcPr>
          <w:p w14:paraId="5ADA9C8D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0FB4B527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22964A2C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7AA84BE1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2573E509" w14:textId="77777777" w:rsidR="0084230C" w:rsidRPr="00A20A87" w:rsidRDefault="0084230C" w:rsidP="0003238F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A20A87">
              <w:rPr>
                <w:rFonts w:cstheme="minorHAnsi" w:hint="cs"/>
                <w:b/>
                <w:bCs/>
                <w:color w:val="FF0000"/>
                <w:sz w:val="24"/>
                <w:szCs w:val="24"/>
                <w:rtl/>
              </w:rPr>
              <w:t xml:space="preserve">نختار التمارين حسب الوقت المخصص </w:t>
            </w:r>
          </w:p>
          <w:p w14:paraId="6A264C21" w14:textId="77777777" w:rsidR="0084230C" w:rsidRPr="00D70759" w:rsidRDefault="0084230C" w:rsidP="00205C14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 w:rsidRPr="00A20A87">
              <w:rPr>
                <w:rFonts w:cstheme="minorHAnsi" w:hint="cs"/>
                <w:b/>
                <w:bCs/>
                <w:color w:val="FF0000"/>
                <w:sz w:val="24"/>
                <w:szCs w:val="24"/>
                <w:rtl/>
              </w:rPr>
              <w:t>للحصة مع الأخ</w:t>
            </w:r>
            <w:r w:rsidRPr="00A20A87">
              <w:rPr>
                <w:rFonts w:cstheme="minorHAnsi" w:hint="cs"/>
                <w:b/>
                <w:bCs/>
                <w:color w:val="FF0000"/>
                <w:sz w:val="24"/>
                <w:szCs w:val="24"/>
                <w:rtl/>
                <w:lang w:bidi="ar-DZ"/>
              </w:rPr>
              <w:t>ذ بعني الاعتبار نقائص التلاميذ</w:t>
            </w:r>
          </w:p>
          <w:p w14:paraId="5A43813A" w14:textId="77777777" w:rsidR="0084230C" w:rsidRDefault="0084230C" w:rsidP="00205C14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6AC175D8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1AD2CF44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2466177B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7B9F90DD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33855D8E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1E62E063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5246FA99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0808A81C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4F25FC8F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7F56D13D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40A60274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3BB8E832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3FB087A7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7250E210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23FD7C32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4E9251B8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5E55EB97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213BE157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11408626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7367147A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548980C2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3A1D76CE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17639EFF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63D74E2A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55DE7D92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53841B7C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0E1F4EE6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622281C7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60D9A048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17E6E711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0271D70F" w14:textId="77777777" w:rsidR="0084230C" w:rsidRDefault="0084230C" w:rsidP="000323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540ADA" w14:textId="77777777" w:rsidR="0084230C" w:rsidRDefault="0084230C" w:rsidP="00205C1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313414" w14:textId="77777777" w:rsidR="0084230C" w:rsidRDefault="0084230C" w:rsidP="00205C1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A79672" w14:textId="77777777" w:rsidR="0084230C" w:rsidRPr="00BB2D1B" w:rsidRDefault="0084230C" w:rsidP="00205C14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</w:pPr>
            <w:r w:rsidRPr="00A20A87">
              <w:rPr>
                <w:rFonts w:cstheme="minorHAnsi" w:hint="cs"/>
                <w:b/>
                <w:bCs/>
                <w:color w:val="FF0000"/>
                <w:sz w:val="24"/>
                <w:szCs w:val="24"/>
                <w:rtl/>
              </w:rPr>
              <w:t>توظيف حل معادلات من الدرجة الثانية من اجل حل معادلات درجة 03</w:t>
            </w:r>
          </w:p>
          <w:p w14:paraId="09434937" w14:textId="77777777" w:rsidR="0084230C" w:rsidRDefault="0084230C" w:rsidP="00205C1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5C867D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A05C7F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097457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C0FF5A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11000E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3BE331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879AED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4F64EB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DF57B9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353191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BB6DF4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760128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173B5E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4D44D7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56AEB8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798EAE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6367C6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910A79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4B7AE2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B5E90D" w14:textId="77777777" w:rsidR="0084230C" w:rsidRDefault="0084230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8573CB" w14:textId="77777777" w:rsidR="0084230C" w:rsidRPr="00792B9B" w:rsidRDefault="0084230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DBCAB37" w14:textId="77777777" w:rsidR="0084230C" w:rsidRPr="00792B9B" w:rsidRDefault="0084230C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45962801" w14:textId="0722CCF8" w:rsidR="0019562C" w:rsidRPr="0084230C" w:rsidRDefault="0019562C" w:rsidP="00060022">
      <w:pPr>
        <w:bidi/>
        <w:rPr>
          <w:sz w:val="28"/>
          <w:szCs w:val="28"/>
        </w:rPr>
      </w:pPr>
    </w:p>
    <w:sectPr w:rsidR="0019562C" w:rsidRPr="0084230C" w:rsidSect="00E62BA2">
      <w:pgSz w:w="11906" w:h="16838"/>
      <w:pgMar w:top="284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93B9B0B" w14:textId="77777777" w:rsidR="00FB0B2A" w:rsidRDefault="00FB0B2A" w:rsidP="008E6BA1">
      <w:pPr>
        <w:spacing w:after="0" w:line="240" w:lineRule="auto"/>
      </w:pPr>
      <w:r>
        <w:separator/>
      </w:r>
    </w:p>
  </w:endnote>
  <w:endnote w:type="continuationSeparator" w:id="0">
    <w:p w14:paraId="1AFA0B43" w14:textId="77777777" w:rsidR="00FB0B2A" w:rsidRDefault="00FB0B2A" w:rsidP="008E6B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C0D42CD" w14:textId="77777777" w:rsidR="00FB0B2A" w:rsidRDefault="00FB0B2A" w:rsidP="008E6BA1">
      <w:pPr>
        <w:spacing w:after="0" w:line="240" w:lineRule="auto"/>
      </w:pPr>
      <w:r>
        <w:separator/>
      </w:r>
    </w:p>
  </w:footnote>
  <w:footnote w:type="continuationSeparator" w:id="0">
    <w:p w14:paraId="68BFBB2C" w14:textId="77777777" w:rsidR="00FB0B2A" w:rsidRDefault="00FB0B2A" w:rsidP="008E6B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9" type="#_x0000_t75" style="width:11.25pt;height:11.25pt" o:bullet="t">
        <v:imagedata r:id="rId1" o:title="mso2E"/>
      </v:shape>
    </w:pict>
  </w:numPicBullet>
  <w:abstractNum w:abstractNumId="0" w15:restartNumberingAfterBreak="0">
    <w:nsid w:val="05A70974"/>
    <w:multiLevelType w:val="hybridMultilevel"/>
    <w:tmpl w:val="24949AA8"/>
    <w:lvl w:ilvl="0" w:tplc="331C39CE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D445CC"/>
    <w:multiLevelType w:val="hybridMultilevel"/>
    <w:tmpl w:val="4B02FF26"/>
    <w:lvl w:ilvl="0" w:tplc="0844662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490872"/>
    <w:multiLevelType w:val="hybridMultilevel"/>
    <w:tmpl w:val="A5C629AE"/>
    <w:lvl w:ilvl="0" w:tplc="457275B4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401E8D"/>
    <w:multiLevelType w:val="hybridMultilevel"/>
    <w:tmpl w:val="7758FA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FCC2C97"/>
    <w:multiLevelType w:val="hybridMultilevel"/>
    <w:tmpl w:val="C96CBD84"/>
    <w:lvl w:ilvl="0" w:tplc="F314E2F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ED43F4"/>
    <w:multiLevelType w:val="hybridMultilevel"/>
    <w:tmpl w:val="FA5E7956"/>
    <w:lvl w:ilvl="0" w:tplc="24868A9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B4165D"/>
    <w:multiLevelType w:val="hybridMultilevel"/>
    <w:tmpl w:val="8CB0A070"/>
    <w:lvl w:ilvl="0" w:tplc="75FCD7DC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1C25CC"/>
    <w:multiLevelType w:val="hybridMultilevel"/>
    <w:tmpl w:val="BF8CD75E"/>
    <w:lvl w:ilvl="0" w:tplc="1B32C61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C06BED"/>
    <w:multiLevelType w:val="hybridMultilevel"/>
    <w:tmpl w:val="8B1EA90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B647B8"/>
    <w:multiLevelType w:val="hybridMultilevel"/>
    <w:tmpl w:val="6ABE54AE"/>
    <w:lvl w:ilvl="0" w:tplc="32289A2E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68F6A5D"/>
    <w:multiLevelType w:val="hybridMultilevel"/>
    <w:tmpl w:val="9008EE0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DA011A"/>
    <w:multiLevelType w:val="hybridMultilevel"/>
    <w:tmpl w:val="01E6493E"/>
    <w:lvl w:ilvl="0" w:tplc="662ABC0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9F6366"/>
    <w:multiLevelType w:val="hybridMultilevel"/>
    <w:tmpl w:val="9464361E"/>
    <w:lvl w:ilvl="0" w:tplc="9A541A40">
      <w:start w:val="1"/>
      <w:numFmt w:val="decimal"/>
      <w:lvlText w:val="%1."/>
      <w:lvlJc w:val="left"/>
      <w:pPr>
        <w:ind w:left="-334" w:hanging="360"/>
      </w:pPr>
      <w:rPr>
        <w:rFonts w:asciiTheme="minorHAnsi" w:eastAsiaTheme="minorEastAsia" w:hAnsiTheme="minorHAnsi" w:cstheme="minorHAnsi"/>
      </w:r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13" w15:restartNumberingAfterBreak="0">
    <w:nsid w:val="2E134AF9"/>
    <w:multiLevelType w:val="hybridMultilevel"/>
    <w:tmpl w:val="D4B4A9DA"/>
    <w:lvl w:ilvl="0" w:tplc="565C9104">
      <w:start w:val="1"/>
      <w:numFmt w:val="decimal"/>
      <w:lvlText w:val="%1."/>
      <w:lvlJc w:val="left"/>
      <w:pPr>
        <w:ind w:left="834" w:hanging="360"/>
      </w:pPr>
      <w:rPr>
        <w:rFonts w:hint="default"/>
        <w:b w:val="0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554" w:hanging="360"/>
      </w:pPr>
    </w:lvl>
    <w:lvl w:ilvl="2" w:tplc="2000001B" w:tentative="1">
      <w:start w:val="1"/>
      <w:numFmt w:val="lowerRoman"/>
      <w:lvlText w:val="%3."/>
      <w:lvlJc w:val="right"/>
      <w:pPr>
        <w:ind w:left="2274" w:hanging="180"/>
      </w:pPr>
    </w:lvl>
    <w:lvl w:ilvl="3" w:tplc="2000000F" w:tentative="1">
      <w:start w:val="1"/>
      <w:numFmt w:val="decimal"/>
      <w:lvlText w:val="%4."/>
      <w:lvlJc w:val="left"/>
      <w:pPr>
        <w:ind w:left="2994" w:hanging="360"/>
      </w:pPr>
    </w:lvl>
    <w:lvl w:ilvl="4" w:tplc="20000019" w:tentative="1">
      <w:start w:val="1"/>
      <w:numFmt w:val="lowerLetter"/>
      <w:lvlText w:val="%5."/>
      <w:lvlJc w:val="left"/>
      <w:pPr>
        <w:ind w:left="3714" w:hanging="360"/>
      </w:pPr>
    </w:lvl>
    <w:lvl w:ilvl="5" w:tplc="2000001B" w:tentative="1">
      <w:start w:val="1"/>
      <w:numFmt w:val="lowerRoman"/>
      <w:lvlText w:val="%6."/>
      <w:lvlJc w:val="right"/>
      <w:pPr>
        <w:ind w:left="4434" w:hanging="180"/>
      </w:pPr>
    </w:lvl>
    <w:lvl w:ilvl="6" w:tplc="2000000F" w:tentative="1">
      <w:start w:val="1"/>
      <w:numFmt w:val="decimal"/>
      <w:lvlText w:val="%7."/>
      <w:lvlJc w:val="left"/>
      <w:pPr>
        <w:ind w:left="5154" w:hanging="360"/>
      </w:pPr>
    </w:lvl>
    <w:lvl w:ilvl="7" w:tplc="20000019" w:tentative="1">
      <w:start w:val="1"/>
      <w:numFmt w:val="lowerLetter"/>
      <w:lvlText w:val="%8."/>
      <w:lvlJc w:val="left"/>
      <w:pPr>
        <w:ind w:left="5874" w:hanging="360"/>
      </w:pPr>
    </w:lvl>
    <w:lvl w:ilvl="8" w:tplc="2000001B" w:tentative="1">
      <w:start w:val="1"/>
      <w:numFmt w:val="lowerRoman"/>
      <w:lvlText w:val="%9."/>
      <w:lvlJc w:val="right"/>
      <w:pPr>
        <w:ind w:left="6594" w:hanging="180"/>
      </w:pPr>
    </w:lvl>
  </w:abstractNum>
  <w:abstractNum w:abstractNumId="14" w15:restartNumberingAfterBreak="0">
    <w:nsid w:val="2ED43E35"/>
    <w:multiLevelType w:val="hybridMultilevel"/>
    <w:tmpl w:val="B3F2BB9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CE2BD8"/>
    <w:multiLevelType w:val="hybridMultilevel"/>
    <w:tmpl w:val="4C26BF4E"/>
    <w:lvl w:ilvl="0" w:tplc="0409000F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</w:lvl>
    <w:lvl w:ilvl="1" w:tplc="857A047A">
      <w:start w:val="1"/>
      <w:numFmt w:val="arabicAlpha"/>
      <w:lvlText w:val="%2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6" w15:restartNumberingAfterBreak="0">
    <w:nsid w:val="348632BC"/>
    <w:multiLevelType w:val="hybridMultilevel"/>
    <w:tmpl w:val="BE041024"/>
    <w:lvl w:ilvl="0" w:tplc="AFCA7E24">
      <w:start w:val="1"/>
      <w:numFmt w:val="decimal"/>
      <w:lvlText w:val="%1."/>
      <w:lvlJc w:val="right"/>
      <w:pPr>
        <w:tabs>
          <w:tab w:val="num" w:pos="587"/>
        </w:tabs>
        <w:ind w:left="170" w:firstLine="57"/>
      </w:pPr>
      <w:rPr>
        <w:rFonts w:asciiTheme="minorHAnsi" w:eastAsiaTheme="minorHAnsi" w:hAnsiTheme="minorHAnsi" w:cstheme="minorHAnsi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97"/>
        </w:tabs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17"/>
        </w:tabs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37"/>
        </w:tabs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57"/>
        </w:tabs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77"/>
        </w:tabs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97"/>
        </w:tabs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17"/>
        </w:tabs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37"/>
        </w:tabs>
        <w:ind w:left="6537" w:hanging="180"/>
      </w:pPr>
    </w:lvl>
  </w:abstractNum>
  <w:abstractNum w:abstractNumId="17" w15:restartNumberingAfterBreak="0">
    <w:nsid w:val="34B4217E"/>
    <w:multiLevelType w:val="hybridMultilevel"/>
    <w:tmpl w:val="8B1EA90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4652FB"/>
    <w:multiLevelType w:val="hybridMultilevel"/>
    <w:tmpl w:val="213A386C"/>
    <w:lvl w:ilvl="0" w:tplc="D58A923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D3025F"/>
    <w:multiLevelType w:val="hybridMultilevel"/>
    <w:tmpl w:val="BBD452A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B277D86"/>
    <w:multiLevelType w:val="hybridMultilevel"/>
    <w:tmpl w:val="3C32B892"/>
    <w:lvl w:ilvl="0" w:tplc="F32C62D0">
      <w:start w:val="1"/>
      <w:numFmt w:val="decimal"/>
      <w:lvlText w:val="%1."/>
      <w:lvlJc w:val="left"/>
      <w:pPr>
        <w:ind w:left="720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273B13"/>
    <w:multiLevelType w:val="hybridMultilevel"/>
    <w:tmpl w:val="B742CF66"/>
    <w:lvl w:ilvl="0" w:tplc="32DA1E3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CB2786"/>
    <w:multiLevelType w:val="hybridMultilevel"/>
    <w:tmpl w:val="4F78291A"/>
    <w:lvl w:ilvl="0" w:tplc="0DDCEBBC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7C9213D"/>
    <w:multiLevelType w:val="hybridMultilevel"/>
    <w:tmpl w:val="FC76F4AA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86749FE"/>
    <w:multiLevelType w:val="hybridMultilevel"/>
    <w:tmpl w:val="38BE5C26"/>
    <w:lvl w:ilvl="0" w:tplc="590EC7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C115EA4"/>
    <w:multiLevelType w:val="hybridMultilevel"/>
    <w:tmpl w:val="B1F0BE70"/>
    <w:lvl w:ilvl="0" w:tplc="ED26832C">
      <w:numFmt w:val="bullet"/>
      <w:lvlText w:val="-"/>
      <w:lvlJc w:val="left"/>
      <w:pPr>
        <w:ind w:left="1147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6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8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30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02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74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6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8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907" w:hanging="360"/>
      </w:pPr>
      <w:rPr>
        <w:rFonts w:ascii="Wingdings" w:hAnsi="Wingdings" w:hint="default"/>
      </w:rPr>
    </w:lvl>
  </w:abstractNum>
  <w:abstractNum w:abstractNumId="26" w15:restartNumberingAfterBreak="0">
    <w:nsid w:val="52374DA5"/>
    <w:multiLevelType w:val="hybridMultilevel"/>
    <w:tmpl w:val="E74E3D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4A33F7C"/>
    <w:multiLevelType w:val="hybridMultilevel"/>
    <w:tmpl w:val="A6BAAA00"/>
    <w:lvl w:ilvl="0" w:tplc="7186BF14">
      <w:start w:val="1"/>
      <w:numFmt w:val="decimal"/>
      <w:lvlText w:val="%1."/>
      <w:lvlJc w:val="left"/>
      <w:pPr>
        <w:ind w:left="720" w:hanging="360"/>
      </w:pPr>
      <w:rPr>
        <w:rFonts w:asciiTheme="minorBidi" w:eastAsiaTheme="minorEastAsia" w:hAnsiTheme="minorBidi" w:cs="Simplified Arabi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7E81D72"/>
    <w:multiLevelType w:val="hybridMultilevel"/>
    <w:tmpl w:val="FCA845A4"/>
    <w:lvl w:ilvl="0" w:tplc="847AE4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34363A"/>
    <w:multiLevelType w:val="hybridMultilevel"/>
    <w:tmpl w:val="F9B88AE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3B4294"/>
    <w:multiLevelType w:val="hybridMultilevel"/>
    <w:tmpl w:val="CD2E1998"/>
    <w:lvl w:ilvl="0" w:tplc="DB1EB79E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8F1EAA"/>
    <w:multiLevelType w:val="hybridMultilevel"/>
    <w:tmpl w:val="548AC4AA"/>
    <w:lvl w:ilvl="0" w:tplc="21ECDAF2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400F6E"/>
    <w:multiLevelType w:val="hybridMultilevel"/>
    <w:tmpl w:val="0CB846E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075F87"/>
    <w:multiLevelType w:val="hybridMultilevel"/>
    <w:tmpl w:val="F7C848B6"/>
    <w:lvl w:ilvl="0" w:tplc="BBCAD0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3475BA"/>
    <w:multiLevelType w:val="hybridMultilevel"/>
    <w:tmpl w:val="B3F2BB9E"/>
    <w:lvl w:ilvl="0" w:tplc="23143B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4B7973"/>
    <w:multiLevelType w:val="hybridMultilevel"/>
    <w:tmpl w:val="72CED3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9E1780F"/>
    <w:multiLevelType w:val="hybridMultilevel"/>
    <w:tmpl w:val="5678904A"/>
    <w:lvl w:ilvl="0" w:tplc="D55EEFC2">
      <w:start w:val="1"/>
      <w:numFmt w:val="decimal"/>
      <w:lvlText w:val="%1."/>
      <w:lvlJc w:val="left"/>
      <w:pPr>
        <w:ind w:left="-334" w:hanging="360"/>
      </w:pPr>
      <w:rPr>
        <w:rFonts w:asciiTheme="minorHAnsi" w:eastAsiaTheme="minorHAnsi" w:hAnsiTheme="minorHAnsi" w:cstheme="minorHAnsi"/>
      </w:r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37" w15:restartNumberingAfterBreak="0">
    <w:nsid w:val="7DE34534"/>
    <w:multiLevelType w:val="hybridMultilevel"/>
    <w:tmpl w:val="66A64B62"/>
    <w:lvl w:ilvl="0" w:tplc="28A6CB94">
      <w:start w:val="2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7DE5115D"/>
    <w:multiLevelType w:val="hybridMultilevel"/>
    <w:tmpl w:val="9D38D79C"/>
    <w:lvl w:ilvl="0" w:tplc="2000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num w:numId="1" w16cid:durableId="807209321">
    <w:abstractNumId w:val="38"/>
  </w:num>
  <w:num w:numId="2" w16cid:durableId="1073308722">
    <w:abstractNumId w:val="25"/>
  </w:num>
  <w:num w:numId="3" w16cid:durableId="1258831439">
    <w:abstractNumId w:val="27"/>
  </w:num>
  <w:num w:numId="4" w16cid:durableId="560218134">
    <w:abstractNumId w:val="29"/>
  </w:num>
  <w:num w:numId="5" w16cid:durableId="658733266">
    <w:abstractNumId w:val="7"/>
  </w:num>
  <w:num w:numId="6" w16cid:durableId="1417480415">
    <w:abstractNumId w:val="1"/>
  </w:num>
  <w:num w:numId="7" w16cid:durableId="352726555">
    <w:abstractNumId w:val="15"/>
  </w:num>
  <w:num w:numId="8" w16cid:durableId="1960912635">
    <w:abstractNumId w:val="0"/>
  </w:num>
  <w:num w:numId="9" w16cid:durableId="1348214605">
    <w:abstractNumId w:val="36"/>
  </w:num>
  <w:num w:numId="10" w16cid:durableId="284049182">
    <w:abstractNumId w:val="12"/>
  </w:num>
  <w:num w:numId="11" w16cid:durableId="797530938">
    <w:abstractNumId w:val="18"/>
  </w:num>
  <w:num w:numId="12" w16cid:durableId="144132046">
    <w:abstractNumId w:val="17"/>
  </w:num>
  <w:num w:numId="13" w16cid:durableId="2144957760">
    <w:abstractNumId w:val="22"/>
  </w:num>
  <w:num w:numId="14" w16cid:durableId="1535381879">
    <w:abstractNumId w:val="32"/>
  </w:num>
  <w:num w:numId="15" w16cid:durableId="861892589">
    <w:abstractNumId w:val="8"/>
  </w:num>
  <w:num w:numId="16" w16cid:durableId="490827597">
    <w:abstractNumId w:val="19"/>
  </w:num>
  <w:num w:numId="17" w16cid:durableId="1639722269">
    <w:abstractNumId w:val="23"/>
  </w:num>
  <w:num w:numId="18" w16cid:durableId="1701927410">
    <w:abstractNumId w:val="11"/>
  </w:num>
  <w:num w:numId="19" w16cid:durableId="1707676380">
    <w:abstractNumId w:val="26"/>
  </w:num>
  <w:num w:numId="20" w16cid:durableId="954797404">
    <w:abstractNumId w:val="3"/>
  </w:num>
  <w:num w:numId="21" w16cid:durableId="888345701">
    <w:abstractNumId w:val="6"/>
  </w:num>
  <w:num w:numId="22" w16cid:durableId="370375314">
    <w:abstractNumId w:val="9"/>
  </w:num>
  <w:num w:numId="23" w16cid:durableId="2062706582">
    <w:abstractNumId w:val="37"/>
  </w:num>
  <w:num w:numId="24" w16cid:durableId="1997411061">
    <w:abstractNumId w:val="30"/>
  </w:num>
  <w:num w:numId="25" w16cid:durableId="17707172">
    <w:abstractNumId w:val="2"/>
  </w:num>
  <w:num w:numId="26" w16cid:durableId="1361861615">
    <w:abstractNumId w:val="35"/>
  </w:num>
  <w:num w:numId="27" w16cid:durableId="434978148">
    <w:abstractNumId w:val="34"/>
  </w:num>
  <w:num w:numId="28" w16cid:durableId="1810660397">
    <w:abstractNumId w:val="14"/>
  </w:num>
  <w:num w:numId="29" w16cid:durableId="796217298">
    <w:abstractNumId w:val="13"/>
  </w:num>
  <w:num w:numId="30" w16cid:durableId="50159960">
    <w:abstractNumId w:val="5"/>
  </w:num>
  <w:num w:numId="31" w16cid:durableId="997611866">
    <w:abstractNumId w:val="4"/>
  </w:num>
  <w:num w:numId="32" w16cid:durableId="552350639">
    <w:abstractNumId w:val="10"/>
  </w:num>
  <w:num w:numId="33" w16cid:durableId="2041198379">
    <w:abstractNumId w:val="31"/>
  </w:num>
  <w:num w:numId="34" w16cid:durableId="719551049">
    <w:abstractNumId w:val="16"/>
  </w:num>
  <w:num w:numId="35" w16cid:durableId="181365541">
    <w:abstractNumId w:val="33"/>
  </w:num>
  <w:num w:numId="36" w16cid:durableId="1253780003">
    <w:abstractNumId w:val="24"/>
  </w:num>
  <w:num w:numId="37" w16cid:durableId="247274805">
    <w:abstractNumId w:val="21"/>
  </w:num>
  <w:num w:numId="38" w16cid:durableId="530411942">
    <w:abstractNumId w:val="28"/>
  </w:num>
  <w:num w:numId="39" w16cid:durableId="89516139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6BA1"/>
    <w:rsid w:val="00060022"/>
    <w:rsid w:val="00091AD7"/>
    <w:rsid w:val="000E1AC0"/>
    <w:rsid w:val="00107CA8"/>
    <w:rsid w:val="0019562C"/>
    <w:rsid w:val="003B4BD9"/>
    <w:rsid w:val="003F061E"/>
    <w:rsid w:val="003F7261"/>
    <w:rsid w:val="00504F3A"/>
    <w:rsid w:val="005C6F8E"/>
    <w:rsid w:val="0064373F"/>
    <w:rsid w:val="00753CB4"/>
    <w:rsid w:val="007D7CCE"/>
    <w:rsid w:val="007E3185"/>
    <w:rsid w:val="00830843"/>
    <w:rsid w:val="0084230C"/>
    <w:rsid w:val="008A1C7A"/>
    <w:rsid w:val="008E6BA1"/>
    <w:rsid w:val="009275A9"/>
    <w:rsid w:val="00A20A87"/>
    <w:rsid w:val="00B87ACD"/>
    <w:rsid w:val="00BA13AE"/>
    <w:rsid w:val="00C2162E"/>
    <w:rsid w:val="00D02B6B"/>
    <w:rsid w:val="00D70759"/>
    <w:rsid w:val="00E62BA2"/>
    <w:rsid w:val="00E95DCE"/>
    <w:rsid w:val="00F16453"/>
    <w:rsid w:val="00F63193"/>
    <w:rsid w:val="00F95E0A"/>
    <w:rsid w:val="00FB0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076F1C"/>
  <w15:chartTrackingRefBased/>
  <w15:docId w15:val="{8754C52D-46C2-418C-8B89-987C7875FE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8E6BA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E6BA1"/>
  </w:style>
  <w:style w:type="paragraph" w:styleId="Pieddepage">
    <w:name w:val="footer"/>
    <w:basedOn w:val="Normal"/>
    <w:link w:val="PieddepageCar"/>
    <w:uiPriority w:val="99"/>
    <w:unhideWhenUsed/>
    <w:rsid w:val="008E6BA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E6BA1"/>
  </w:style>
  <w:style w:type="table" w:styleId="Grilledutableau">
    <w:name w:val="Table Grid"/>
    <w:basedOn w:val="TableauNormal"/>
    <w:rsid w:val="007E3185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7E3185"/>
    <w:pPr>
      <w:spacing w:after="200" w:line="276" w:lineRule="auto"/>
      <w:ind w:left="720"/>
      <w:contextualSpacing/>
    </w:pPr>
    <w:rPr>
      <w:lang w:val="fr-FR"/>
    </w:rPr>
  </w:style>
  <w:style w:type="character" w:styleId="Textedelespacerserv">
    <w:name w:val="Placeholder Text"/>
    <w:basedOn w:val="Policepardfaut"/>
    <w:uiPriority w:val="99"/>
    <w:semiHidden/>
    <w:rsid w:val="007E3185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E3185"/>
    <w:pPr>
      <w:spacing w:after="0" w:line="240" w:lineRule="auto"/>
    </w:pPr>
    <w:rPr>
      <w:rFonts w:ascii="Tahoma" w:hAnsi="Tahoma" w:cs="Tahoma"/>
      <w:sz w:val="16"/>
      <w:szCs w:val="16"/>
      <w:lang w:val="fr-FR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E3185"/>
    <w:rPr>
      <w:rFonts w:ascii="Tahoma" w:hAnsi="Tahoma" w:cs="Tahoma"/>
      <w:sz w:val="16"/>
      <w:szCs w:val="16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84.bin"/><Relationship Id="rId769" Type="http://schemas.openxmlformats.org/officeDocument/2006/relationships/oleObject" Target="embeddings/oleObject444.bin"/><Relationship Id="rId976" Type="http://schemas.openxmlformats.org/officeDocument/2006/relationships/oleObject" Target="embeddings/oleObject560.bin"/><Relationship Id="rId21" Type="http://schemas.openxmlformats.org/officeDocument/2006/relationships/image" Target="media/image10.wmf"/><Relationship Id="rId324" Type="http://schemas.openxmlformats.org/officeDocument/2006/relationships/oleObject" Target="embeddings/oleObject174.bin"/><Relationship Id="rId531" Type="http://schemas.openxmlformats.org/officeDocument/2006/relationships/oleObject" Target="embeddings/oleObject304.bin"/><Relationship Id="rId629" Type="http://schemas.openxmlformats.org/officeDocument/2006/relationships/oleObject" Target="embeddings/oleObject359.bin"/><Relationship Id="rId170" Type="http://schemas.openxmlformats.org/officeDocument/2006/relationships/oleObject" Target="embeddings/oleObject89.bin"/><Relationship Id="rId836" Type="http://schemas.openxmlformats.org/officeDocument/2006/relationships/oleObject" Target="embeddings/oleObject483.bin"/><Relationship Id="rId1021" Type="http://schemas.openxmlformats.org/officeDocument/2006/relationships/image" Target="media/image430.wmf"/><Relationship Id="rId268" Type="http://schemas.openxmlformats.org/officeDocument/2006/relationships/oleObject" Target="embeddings/oleObject144.bin"/><Relationship Id="rId475" Type="http://schemas.openxmlformats.org/officeDocument/2006/relationships/image" Target="media/image197.wmf"/><Relationship Id="rId682" Type="http://schemas.openxmlformats.org/officeDocument/2006/relationships/oleObject" Target="embeddings/oleObject393.bin"/><Relationship Id="rId903" Type="http://schemas.openxmlformats.org/officeDocument/2006/relationships/image" Target="media/image381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58.wmf"/><Relationship Id="rId335" Type="http://schemas.openxmlformats.org/officeDocument/2006/relationships/image" Target="media/image149.wmf"/><Relationship Id="rId542" Type="http://schemas.openxmlformats.org/officeDocument/2006/relationships/oleObject" Target="embeddings/oleObject311.bin"/><Relationship Id="rId987" Type="http://schemas.openxmlformats.org/officeDocument/2006/relationships/image" Target="media/image416.wmf"/><Relationship Id="rId181" Type="http://schemas.openxmlformats.org/officeDocument/2006/relationships/image" Target="media/image80.wmf"/><Relationship Id="rId402" Type="http://schemas.openxmlformats.org/officeDocument/2006/relationships/oleObject" Target="embeddings/oleObject226.bin"/><Relationship Id="rId847" Type="http://schemas.openxmlformats.org/officeDocument/2006/relationships/image" Target="media/image354.wmf"/><Relationship Id="rId1032" Type="http://schemas.openxmlformats.org/officeDocument/2006/relationships/image" Target="media/image435.wmf"/><Relationship Id="rId279" Type="http://schemas.openxmlformats.org/officeDocument/2006/relationships/image" Target="media/image124.wmf"/><Relationship Id="rId486" Type="http://schemas.openxmlformats.org/officeDocument/2006/relationships/oleObject" Target="embeddings/oleObject279.bin"/><Relationship Id="rId693" Type="http://schemas.openxmlformats.org/officeDocument/2006/relationships/image" Target="media/image288.wmf"/><Relationship Id="rId707" Type="http://schemas.openxmlformats.org/officeDocument/2006/relationships/image" Target="media/image293.wmf"/><Relationship Id="rId914" Type="http://schemas.openxmlformats.org/officeDocument/2006/relationships/oleObject" Target="embeddings/oleObject523.bin"/><Relationship Id="rId43" Type="http://schemas.openxmlformats.org/officeDocument/2006/relationships/image" Target="media/image21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89.bin"/><Relationship Id="rId553" Type="http://schemas.openxmlformats.org/officeDocument/2006/relationships/image" Target="media/image232.wmf"/><Relationship Id="rId760" Type="http://schemas.openxmlformats.org/officeDocument/2006/relationships/oleObject" Target="embeddings/oleObject439.bin"/><Relationship Id="rId998" Type="http://schemas.openxmlformats.org/officeDocument/2006/relationships/oleObject" Target="embeddings/oleObject573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413" Type="http://schemas.openxmlformats.org/officeDocument/2006/relationships/image" Target="media/image176.wmf"/><Relationship Id="rId858" Type="http://schemas.openxmlformats.org/officeDocument/2006/relationships/oleObject" Target="embeddings/oleObject494.bin"/><Relationship Id="rId1043" Type="http://schemas.openxmlformats.org/officeDocument/2006/relationships/oleObject" Target="embeddings/oleObject599.bin"/><Relationship Id="rId497" Type="http://schemas.openxmlformats.org/officeDocument/2006/relationships/image" Target="media/image208.wmf"/><Relationship Id="rId620" Type="http://schemas.openxmlformats.org/officeDocument/2006/relationships/oleObject" Target="embeddings/oleObject355.bin"/><Relationship Id="rId718" Type="http://schemas.openxmlformats.org/officeDocument/2006/relationships/oleObject" Target="embeddings/oleObject415.bin"/><Relationship Id="rId925" Type="http://schemas.openxmlformats.org/officeDocument/2006/relationships/image" Target="media/image391.wmf"/><Relationship Id="rId357" Type="http://schemas.openxmlformats.org/officeDocument/2006/relationships/oleObject" Target="embeddings/oleObject198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7.bin"/><Relationship Id="rId564" Type="http://schemas.openxmlformats.org/officeDocument/2006/relationships/oleObject" Target="embeddings/oleObject324.bin"/><Relationship Id="rId771" Type="http://schemas.openxmlformats.org/officeDocument/2006/relationships/oleObject" Target="embeddings/oleObject445.bin"/><Relationship Id="rId869" Type="http://schemas.openxmlformats.org/officeDocument/2006/relationships/image" Target="media/image364.wmf"/><Relationship Id="rId424" Type="http://schemas.openxmlformats.org/officeDocument/2006/relationships/image" Target="media/image180.wmf"/><Relationship Id="rId631" Type="http://schemas.openxmlformats.org/officeDocument/2006/relationships/image" Target="media/image266.wmf"/><Relationship Id="rId729" Type="http://schemas.openxmlformats.org/officeDocument/2006/relationships/oleObject" Target="embeddings/oleObject422.bin"/><Relationship Id="rId1054" Type="http://schemas.openxmlformats.org/officeDocument/2006/relationships/image" Target="media/image444.wmf"/><Relationship Id="rId270" Type="http://schemas.openxmlformats.org/officeDocument/2006/relationships/oleObject" Target="embeddings/oleObject145.bin"/><Relationship Id="rId936" Type="http://schemas.openxmlformats.org/officeDocument/2006/relationships/oleObject" Target="embeddings/oleObject538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59.wmf"/><Relationship Id="rId575" Type="http://schemas.openxmlformats.org/officeDocument/2006/relationships/image" Target="media/image240.wmf"/><Relationship Id="rId782" Type="http://schemas.openxmlformats.org/officeDocument/2006/relationships/image" Target="media/image327.wmf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49.bin"/><Relationship Id="rId642" Type="http://schemas.openxmlformats.org/officeDocument/2006/relationships/oleObject" Target="embeddings/oleObject368.bin"/><Relationship Id="rId1065" Type="http://schemas.openxmlformats.org/officeDocument/2006/relationships/oleObject" Target="embeddings/oleObject611.bin"/><Relationship Id="rId281" Type="http://schemas.openxmlformats.org/officeDocument/2006/relationships/image" Target="media/image125.wmf"/><Relationship Id="rId502" Type="http://schemas.openxmlformats.org/officeDocument/2006/relationships/oleObject" Target="embeddings/oleObject287.bin"/><Relationship Id="rId947" Type="http://schemas.openxmlformats.org/officeDocument/2006/relationships/oleObject" Target="embeddings/oleObject544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11.bin"/><Relationship Id="rId586" Type="http://schemas.openxmlformats.org/officeDocument/2006/relationships/oleObject" Target="embeddings/oleObject337.bin"/><Relationship Id="rId793" Type="http://schemas.openxmlformats.org/officeDocument/2006/relationships/oleObject" Target="embeddings/oleObject457.bin"/><Relationship Id="rId807" Type="http://schemas.openxmlformats.org/officeDocument/2006/relationships/image" Target="media/image339.wmf"/><Relationship Id="rId7" Type="http://schemas.openxmlformats.org/officeDocument/2006/relationships/image" Target="media/image2.wmf"/><Relationship Id="rId239" Type="http://schemas.openxmlformats.org/officeDocument/2006/relationships/image" Target="media/image106.wmf"/><Relationship Id="rId446" Type="http://schemas.openxmlformats.org/officeDocument/2006/relationships/oleObject" Target="embeddings/oleObject255.bin"/><Relationship Id="rId653" Type="http://schemas.openxmlformats.org/officeDocument/2006/relationships/image" Target="media/image274.wmf"/><Relationship Id="rId1076" Type="http://schemas.openxmlformats.org/officeDocument/2006/relationships/oleObject" Target="embeddings/oleObject617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860" Type="http://schemas.openxmlformats.org/officeDocument/2006/relationships/image" Target="media/image360.wmf"/><Relationship Id="rId958" Type="http://schemas.openxmlformats.org/officeDocument/2006/relationships/oleObject" Target="embeddings/oleObject550.bin"/><Relationship Id="rId87" Type="http://schemas.openxmlformats.org/officeDocument/2006/relationships/image" Target="media/image40.wmf"/><Relationship Id="rId513" Type="http://schemas.openxmlformats.org/officeDocument/2006/relationships/image" Target="media/image216.wmf"/><Relationship Id="rId597" Type="http://schemas.openxmlformats.org/officeDocument/2006/relationships/oleObject" Target="embeddings/oleObject343.bin"/><Relationship Id="rId720" Type="http://schemas.openxmlformats.org/officeDocument/2006/relationships/oleObject" Target="embeddings/oleObject416.bin"/><Relationship Id="rId818" Type="http://schemas.openxmlformats.org/officeDocument/2006/relationships/oleObject" Target="embeddings/oleObject470.bin"/><Relationship Id="rId152" Type="http://schemas.openxmlformats.org/officeDocument/2006/relationships/image" Target="media/image69.wmf"/><Relationship Id="rId457" Type="http://schemas.openxmlformats.org/officeDocument/2006/relationships/oleObject" Target="embeddings/oleObject261.bin"/><Relationship Id="rId1003" Type="http://schemas.openxmlformats.org/officeDocument/2006/relationships/image" Target="media/image423.wmf"/><Relationship Id="rId1087" Type="http://schemas.openxmlformats.org/officeDocument/2006/relationships/theme" Target="theme/theme1.xml"/><Relationship Id="rId664" Type="http://schemas.openxmlformats.org/officeDocument/2006/relationships/image" Target="media/image279.wmf"/><Relationship Id="rId871" Type="http://schemas.openxmlformats.org/officeDocument/2006/relationships/image" Target="media/image365.wmf"/><Relationship Id="rId969" Type="http://schemas.openxmlformats.org/officeDocument/2006/relationships/oleObject" Target="embeddings/oleObject556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43.wmf"/><Relationship Id="rId524" Type="http://schemas.openxmlformats.org/officeDocument/2006/relationships/oleObject" Target="embeddings/oleObject299.bin"/><Relationship Id="rId731" Type="http://schemas.openxmlformats.org/officeDocument/2006/relationships/oleObject" Target="embeddings/oleObject423.bin"/><Relationship Id="rId98" Type="http://schemas.openxmlformats.org/officeDocument/2006/relationships/oleObject" Target="embeddings/oleObject49.bin"/><Relationship Id="rId163" Type="http://schemas.openxmlformats.org/officeDocument/2006/relationships/oleObject" Target="embeddings/oleObject84.bin"/><Relationship Id="rId370" Type="http://schemas.openxmlformats.org/officeDocument/2006/relationships/image" Target="media/image160.wmf"/><Relationship Id="rId829" Type="http://schemas.openxmlformats.org/officeDocument/2006/relationships/image" Target="media/image345.wmf"/><Relationship Id="rId1014" Type="http://schemas.openxmlformats.org/officeDocument/2006/relationships/image" Target="media/image427.wmf"/><Relationship Id="rId230" Type="http://schemas.openxmlformats.org/officeDocument/2006/relationships/oleObject" Target="embeddings/oleObject124.bin"/><Relationship Id="rId468" Type="http://schemas.openxmlformats.org/officeDocument/2006/relationships/oleObject" Target="embeddings/oleObject269.bin"/><Relationship Id="rId675" Type="http://schemas.openxmlformats.org/officeDocument/2006/relationships/image" Target="media/image284.wmf"/><Relationship Id="rId882" Type="http://schemas.openxmlformats.org/officeDocument/2006/relationships/oleObject" Target="embeddings/oleObject507.bin"/><Relationship Id="rId25" Type="http://schemas.openxmlformats.org/officeDocument/2006/relationships/image" Target="media/image12.wmf"/><Relationship Id="rId328" Type="http://schemas.openxmlformats.org/officeDocument/2006/relationships/oleObject" Target="embeddings/oleObject176.bin"/><Relationship Id="rId535" Type="http://schemas.openxmlformats.org/officeDocument/2006/relationships/oleObject" Target="embeddings/oleObject306.bin"/><Relationship Id="rId742" Type="http://schemas.openxmlformats.org/officeDocument/2006/relationships/oleObject" Target="embeddings/oleObject430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212.bin"/><Relationship Id="rId602" Type="http://schemas.openxmlformats.org/officeDocument/2006/relationships/image" Target="media/image252.wmf"/><Relationship Id="rId1025" Type="http://schemas.openxmlformats.org/officeDocument/2006/relationships/image" Target="media/image432.wmf"/><Relationship Id="rId241" Type="http://schemas.openxmlformats.org/officeDocument/2006/relationships/image" Target="media/image107.wmf"/><Relationship Id="rId479" Type="http://schemas.openxmlformats.org/officeDocument/2006/relationships/image" Target="media/image199.wmf"/><Relationship Id="rId686" Type="http://schemas.openxmlformats.org/officeDocument/2006/relationships/oleObject" Target="embeddings/oleObject396.bin"/><Relationship Id="rId893" Type="http://schemas.openxmlformats.org/officeDocument/2006/relationships/image" Target="media/image376.wmf"/><Relationship Id="rId907" Type="http://schemas.openxmlformats.org/officeDocument/2006/relationships/image" Target="media/image383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4.bin"/><Relationship Id="rId546" Type="http://schemas.openxmlformats.org/officeDocument/2006/relationships/oleObject" Target="embeddings/oleObject313.bin"/><Relationship Id="rId753" Type="http://schemas.openxmlformats.org/officeDocument/2006/relationships/image" Target="media/image313.wmf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99.bin"/><Relationship Id="rId406" Type="http://schemas.openxmlformats.org/officeDocument/2006/relationships/oleObject" Target="embeddings/oleObject228.bin"/><Relationship Id="rId960" Type="http://schemas.openxmlformats.org/officeDocument/2006/relationships/oleObject" Target="embeddings/oleObject551.bin"/><Relationship Id="rId1036" Type="http://schemas.openxmlformats.org/officeDocument/2006/relationships/image" Target="media/image437.wmf"/><Relationship Id="rId392" Type="http://schemas.openxmlformats.org/officeDocument/2006/relationships/image" Target="media/image169.wmf"/><Relationship Id="rId613" Type="http://schemas.openxmlformats.org/officeDocument/2006/relationships/image" Target="media/image257.wmf"/><Relationship Id="rId697" Type="http://schemas.openxmlformats.org/officeDocument/2006/relationships/image" Target="media/image290.wmf"/><Relationship Id="rId820" Type="http://schemas.openxmlformats.org/officeDocument/2006/relationships/oleObject" Target="embeddings/oleObject472.bin"/><Relationship Id="rId918" Type="http://schemas.openxmlformats.org/officeDocument/2006/relationships/image" Target="media/image388.wmf"/><Relationship Id="rId252" Type="http://schemas.openxmlformats.org/officeDocument/2006/relationships/image" Target="media/image112.wmf"/><Relationship Id="rId47" Type="http://schemas.openxmlformats.org/officeDocument/2006/relationships/image" Target="media/image23.wmf"/><Relationship Id="rId112" Type="http://schemas.openxmlformats.org/officeDocument/2006/relationships/image" Target="media/image50.wmf"/><Relationship Id="rId557" Type="http://schemas.openxmlformats.org/officeDocument/2006/relationships/image" Target="media/image233.wmf"/><Relationship Id="rId764" Type="http://schemas.openxmlformats.org/officeDocument/2006/relationships/image" Target="media/image318.wmf"/><Relationship Id="rId971" Type="http://schemas.openxmlformats.org/officeDocument/2006/relationships/oleObject" Target="embeddings/oleObject557.bin"/><Relationship Id="rId196" Type="http://schemas.openxmlformats.org/officeDocument/2006/relationships/oleObject" Target="embeddings/oleObject105.bin"/><Relationship Id="rId417" Type="http://schemas.openxmlformats.org/officeDocument/2006/relationships/oleObject" Target="embeddings/oleObject235.bin"/><Relationship Id="rId624" Type="http://schemas.openxmlformats.org/officeDocument/2006/relationships/image" Target="media/image263.wmf"/><Relationship Id="rId831" Type="http://schemas.openxmlformats.org/officeDocument/2006/relationships/image" Target="media/image346.wmf"/><Relationship Id="rId1047" Type="http://schemas.openxmlformats.org/officeDocument/2006/relationships/image" Target="media/image441.wmf"/><Relationship Id="rId263" Type="http://schemas.openxmlformats.org/officeDocument/2006/relationships/image" Target="media/image117.wmf"/><Relationship Id="rId470" Type="http://schemas.openxmlformats.org/officeDocument/2006/relationships/image" Target="media/image195.wmf"/><Relationship Id="rId929" Type="http://schemas.openxmlformats.org/officeDocument/2006/relationships/oleObject" Target="embeddings/oleObject532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78.bin"/><Relationship Id="rId568" Type="http://schemas.openxmlformats.org/officeDocument/2006/relationships/oleObject" Target="embeddings/oleObject326.bin"/><Relationship Id="rId775" Type="http://schemas.openxmlformats.org/officeDocument/2006/relationships/oleObject" Target="embeddings/oleObject447.bin"/><Relationship Id="rId982" Type="http://schemas.openxmlformats.org/officeDocument/2006/relationships/oleObject" Target="embeddings/oleObject563.bin"/><Relationship Id="rId428" Type="http://schemas.openxmlformats.org/officeDocument/2006/relationships/oleObject" Target="embeddings/oleObject243.bin"/><Relationship Id="rId635" Type="http://schemas.openxmlformats.org/officeDocument/2006/relationships/oleObject" Target="embeddings/oleObject363.bin"/><Relationship Id="rId842" Type="http://schemas.openxmlformats.org/officeDocument/2006/relationships/oleObject" Target="embeddings/oleObject486.bin"/><Relationship Id="rId1058" Type="http://schemas.openxmlformats.org/officeDocument/2006/relationships/image" Target="media/image446.wmf"/><Relationship Id="rId274" Type="http://schemas.openxmlformats.org/officeDocument/2006/relationships/oleObject" Target="embeddings/oleObject147.bin"/><Relationship Id="rId481" Type="http://schemas.openxmlformats.org/officeDocument/2006/relationships/image" Target="media/image200.wmf"/><Relationship Id="rId702" Type="http://schemas.openxmlformats.org/officeDocument/2006/relationships/oleObject" Target="embeddings/oleObject406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0.wmf"/><Relationship Id="rId579" Type="http://schemas.openxmlformats.org/officeDocument/2006/relationships/oleObject" Target="embeddings/oleObject333.bin"/><Relationship Id="rId786" Type="http://schemas.openxmlformats.org/officeDocument/2006/relationships/oleObject" Target="embeddings/oleObject453.bin"/><Relationship Id="rId993" Type="http://schemas.openxmlformats.org/officeDocument/2006/relationships/oleObject" Target="embeddings/oleObject570.bin"/><Relationship Id="rId341" Type="http://schemas.openxmlformats.org/officeDocument/2006/relationships/oleObject" Target="embeddings/oleObject186.bin"/><Relationship Id="rId439" Type="http://schemas.openxmlformats.org/officeDocument/2006/relationships/oleObject" Target="embeddings/oleObject251.bin"/><Relationship Id="rId646" Type="http://schemas.openxmlformats.org/officeDocument/2006/relationships/oleObject" Target="embeddings/oleObject371.bin"/><Relationship Id="rId1069" Type="http://schemas.openxmlformats.org/officeDocument/2006/relationships/oleObject" Target="embeddings/oleObject613.bin"/><Relationship Id="rId201" Type="http://schemas.openxmlformats.org/officeDocument/2006/relationships/image" Target="media/image89.wmf"/><Relationship Id="rId285" Type="http://schemas.openxmlformats.org/officeDocument/2006/relationships/image" Target="media/image127.wmf"/><Relationship Id="rId506" Type="http://schemas.openxmlformats.org/officeDocument/2006/relationships/oleObject" Target="embeddings/oleObject289.bin"/><Relationship Id="rId853" Type="http://schemas.openxmlformats.org/officeDocument/2006/relationships/image" Target="media/image357.wmf"/><Relationship Id="rId492" Type="http://schemas.openxmlformats.org/officeDocument/2006/relationships/oleObject" Target="embeddings/oleObject282.bin"/><Relationship Id="rId713" Type="http://schemas.openxmlformats.org/officeDocument/2006/relationships/image" Target="media/image296.wmf"/><Relationship Id="rId797" Type="http://schemas.openxmlformats.org/officeDocument/2006/relationships/oleObject" Target="embeddings/oleObject459.bin"/><Relationship Id="rId920" Type="http://schemas.openxmlformats.org/officeDocument/2006/relationships/oleObject" Target="embeddings/oleObject527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94.bin"/><Relationship Id="rId212" Type="http://schemas.openxmlformats.org/officeDocument/2006/relationships/oleObject" Target="embeddings/oleObject114.bin"/><Relationship Id="rId657" Type="http://schemas.openxmlformats.org/officeDocument/2006/relationships/oleObject" Target="embeddings/oleObject377.bin"/><Relationship Id="rId864" Type="http://schemas.openxmlformats.org/officeDocument/2006/relationships/oleObject" Target="embeddings/oleObject498.bin"/><Relationship Id="rId296" Type="http://schemas.openxmlformats.org/officeDocument/2006/relationships/oleObject" Target="embeddings/oleObject159.bin"/><Relationship Id="rId517" Type="http://schemas.openxmlformats.org/officeDocument/2006/relationships/image" Target="media/image218.wmf"/><Relationship Id="rId724" Type="http://schemas.openxmlformats.org/officeDocument/2006/relationships/image" Target="media/image301.wmf"/><Relationship Id="rId931" Type="http://schemas.openxmlformats.org/officeDocument/2006/relationships/oleObject" Target="embeddings/oleObject534.bin"/><Relationship Id="rId60" Type="http://schemas.openxmlformats.org/officeDocument/2006/relationships/image" Target="media/image28.wmf"/><Relationship Id="rId156" Type="http://schemas.openxmlformats.org/officeDocument/2006/relationships/image" Target="media/image71.wmf"/><Relationship Id="rId363" Type="http://schemas.openxmlformats.org/officeDocument/2006/relationships/image" Target="media/image157.wmf"/><Relationship Id="rId570" Type="http://schemas.openxmlformats.org/officeDocument/2006/relationships/oleObject" Target="embeddings/oleObject327.bin"/><Relationship Id="rId1007" Type="http://schemas.openxmlformats.org/officeDocument/2006/relationships/oleObject" Target="embeddings/oleObject578.bin"/><Relationship Id="rId223" Type="http://schemas.openxmlformats.org/officeDocument/2006/relationships/image" Target="media/image98.wmf"/><Relationship Id="rId430" Type="http://schemas.openxmlformats.org/officeDocument/2006/relationships/oleObject" Target="embeddings/oleObject245.bin"/><Relationship Id="rId668" Type="http://schemas.openxmlformats.org/officeDocument/2006/relationships/image" Target="media/image281.wmf"/><Relationship Id="rId875" Type="http://schemas.openxmlformats.org/officeDocument/2006/relationships/image" Target="media/image367.wmf"/><Relationship Id="rId1060" Type="http://schemas.openxmlformats.org/officeDocument/2006/relationships/image" Target="media/image447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301.bin"/><Relationship Id="rId735" Type="http://schemas.openxmlformats.org/officeDocument/2006/relationships/oleObject" Target="embeddings/oleObject425.bin"/><Relationship Id="rId942" Type="http://schemas.openxmlformats.org/officeDocument/2006/relationships/oleObject" Target="embeddings/oleObject541.bin"/><Relationship Id="rId167" Type="http://schemas.openxmlformats.org/officeDocument/2006/relationships/oleObject" Target="embeddings/oleObject86.bin"/><Relationship Id="rId374" Type="http://schemas.openxmlformats.org/officeDocument/2006/relationships/image" Target="media/image162.wmf"/><Relationship Id="rId581" Type="http://schemas.openxmlformats.org/officeDocument/2006/relationships/image" Target="media/image242.wmf"/><Relationship Id="rId1018" Type="http://schemas.openxmlformats.org/officeDocument/2006/relationships/oleObject" Target="embeddings/oleObject585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6.bin"/><Relationship Id="rId679" Type="http://schemas.openxmlformats.org/officeDocument/2006/relationships/oleObject" Target="embeddings/oleObject390.bin"/><Relationship Id="rId802" Type="http://schemas.openxmlformats.org/officeDocument/2006/relationships/oleObject" Target="embeddings/oleObject461.bin"/><Relationship Id="rId886" Type="http://schemas.openxmlformats.org/officeDocument/2006/relationships/oleObject" Target="embeddings/oleObject509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441" Type="http://schemas.openxmlformats.org/officeDocument/2006/relationships/oleObject" Target="embeddings/oleObject252.bin"/><Relationship Id="rId539" Type="http://schemas.openxmlformats.org/officeDocument/2006/relationships/oleObject" Target="embeddings/oleObject309.bin"/><Relationship Id="rId746" Type="http://schemas.openxmlformats.org/officeDocument/2006/relationships/oleObject" Target="embeddings/oleObject432.bin"/><Relationship Id="rId1071" Type="http://schemas.openxmlformats.org/officeDocument/2006/relationships/oleObject" Target="embeddings/oleObject614.bin"/><Relationship Id="rId178" Type="http://schemas.openxmlformats.org/officeDocument/2006/relationships/image" Target="media/image79.wmf"/><Relationship Id="rId301" Type="http://schemas.openxmlformats.org/officeDocument/2006/relationships/image" Target="media/image135.wmf"/><Relationship Id="rId953" Type="http://schemas.openxmlformats.org/officeDocument/2006/relationships/oleObject" Target="embeddings/oleObject547.bin"/><Relationship Id="rId1029" Type="http://schemas.openxmlformats.org/officeDocument/2006/relationships/oleObject" Target="embeddings/oleObject591.bin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14.bin"/><Relationship Id="rId592" Type="http://schemas.openxmlformats.org/officeDocument/2006/relationships/image" Target="media/image247.wmf"/><Relationship Id="rId606" Type="http://schemas.openxmlformats.org/officeDocument/2006/relationships/image" Target="media/image254.wmf"/><Relationship Id="rId813" Type="http://schemas.openxmlformats.org/officeDocument/2006/relationships/oleObject" Target="embeddings/oleObject467.bin"/><Relationship Id="rId245" Type="http://schemas.openxmlformats.org/officeDocument/2006/relationships/image" Target="media/image109.wmf"/><Relationship Id="rId287" Type="http://schemas.openxmlformats.org/officeDocument/2006/relationships/image" Target="media/image128.wmf"/><Relationship Id="rId410" Type="http://schemas.openxmlformats.org/officeDocument/2006/relationships/oleObject" Target="embeddings/oleObject231.bin"/><Relationship Id="rId452" Type="http://schemas.openxmlformats.org/officeDocument/2006/relationships/image" Target="media/image189.wmf"/><Relationship Id="rId494" Type="http://schemas.openxmlformats.org/officeDocument/2006/relationships/oleObject" Target="embeddings/oleObject283.bin"/><Relationship Id="rId508" Type="http://schemas.openxmlformats.org/officeDocument/2006/relationships/oleObject" Target="embeddings/oleObject290.bin"/><Relationship Id="rId715" Type="http://schemas.openxmlformats.org/officeDocument/2006/relationships/image" Target="media/image297.wmf"/><Relationship Id="rId897" Type="http://schemas.openxmlformats.org/officeDocument/2006/relationships/image" Target="media/image378.wmf"/><Relationship Id="rId922" Type="http://schemas.openxmlformats.org/officeDocument/2006/relationships/oleObject" Target="embeddings/oleObject528.bin"/><Relationship Id="rId1082" Type="http://schemas.openxmlformats.org/officeDocument/2006/relationships/image" Target="media/image457.wmf"/><Relationship Id="rId105" Type="http://schemas.openxmlformats.org/officeDocument/2006/relationships/image" Target="media/image47.wmf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67.bin"/><Relationship Id="rId354" Type="http://schemas.openxmlformats.org/officeDocument/2006/relationships/oleObject" Target="embeddings/oleObject196.bin"/><Relationship Id="rId757" Type="http://schemas.openxmlformats.org/officeDocument/2006/relationships/image" Target="media/image315.wmf"/><Relationship Id="rId799" Type="http://schemas.openxmlformats.org/officeDocument/2006/relationships/oleObject" Target="embeddings/oleObject460.bin"/><Relationship Id="rId964" Type="http://schemas.openxmlformats.org/officeDocument/2006/relationships/image" Target="media/image406.wmf"/><Relationship Id="rId51" Type="http://schemas.openxmlformats.org/officeDocument/2006/relationships/image" Target="media/image25.wmf"/><Relationship Id="rId93" Type="http://schemas.openxmlformats.org/officeDocument/2006/relationships/image" Target="media/image43.wmf"/><Relationship Id="rId189" Type="http://schemas.openxmlformats.org/officeDocument/2006/relationships/image" Target="media/image83.wmf"/><Relationship Id="rId396" Type="http://schemas.openxmlformats.org/officeDocument/2006/relationships/oleObject" Target="embeddings/oleObject221.bin"/><Relationship Id="rId561" Type="http://schemas.openxmlformats.org/officeDocument/2006/relationships/image" Target="media/image235.wmf"/><Relationship Id="rId617" Type="http://schemas.openxmlformats.org/officeDocument/2006/relationships/image" Target="media/image259.wmf"/><Relationship Id="rId659" Type="http://schemas.openxmlformats.org/officeDocument/2006/relationships/oleObject" Target="embeddings/oleObject378.bin"/><Relationship Id="rId824" Type="http://schemas.openxmlformats.org/officeDocument/2006/relationships/oleObject" Target="embeddings/oleObject476.bin"/><Relationship Id="rId866" Type="http://schemas.openxmlformats.org/officeDocument/2006/relationships/oleObject" Target="embeddings/oleObject499.bin"/><Relationship Id="rId214" Type="http://schemas.openxmlformats.org/officeDocument/2006/relationships/oleObject" Target="embeddings/oleObject115.bin"/><Relationship Id="rId256" Type="http://schemas.openxmlformats.org/officeDocument/2006/relationships/image" Target="media/image114.wmf"/><Relationship Id="rId298" Type="http://schemas.openxmlformats.org/officeDocument/2006/relationships/oleObject" Target="embeddings/oleObject160.bin"/><Relationship Id="rId421" Type="http://schemas.openxmlformats.org/officeDocument/2006/relationships/oleObject" Target="embeddings/oleObject238.bin"/><Relationship Id="rId463" Type="http://schemas.openxmlformats.org/officeDocument/2006/relationships/oleObject" Target="embeddings/oleObject265.bin"/><Relationship Id="rId519" Type="http://schemas.openxmlformats.org/officeDocument/2006/relationships/image" Target="media/image219.wmf"/><Relationship Id="rId670" Type="http://schemas.openxmlformats.org/officeDocument/2006/relationships/image" Target="media/image282.wmf"/><Relationship Id="rId1051" Type="http://schemas.openxmlformats.org/officeDocument/2006/relationships/oleObject" Target="embeddings/oleObject604.bin"/><Relationship Id="rId116" Type="http://schemas.openxmlformats.org/officeDocument/2006/relationships/image" Target="media/image52.wmf"/><Relationship Id="rId158" Type="http://schemas.openxmlformats.org/officeDocument/2006/relationships/image" Target="media/image72.wmf"/><Relationship Id="rId323" Type="http://schemas.openxmlformats.org/officeDocument/2006/relationships/oleObject" Target="embeddings/oleObject173.bin"/><Relationship Id="rId530" Type="http://schemas.openxmlformats.org/officeDocument/2006/relationships/oleObject" Target="embeddings/oleObject303.bin"/><Relationship Id="rId726" Type="http://schemas.openxmlformats.org/officeDocument/2006/relationships/oleObject" Target="embeddings/oleObject420.bin"/><Relationship Id="rId768" Type="http://schemas.openxmlformats.org/officeDocument/2006/relationships/image" Target="media/image320.wmf"/><Relationship Id="rId933" Type="http://schemas.openxmlformats.org/officeDocument/2006/relationships/oleObject" Target="embeddings/oleObject536.bin"/><Relationship Id="rId975" Type="http://schemas.openxmlformats.org/officeDocument/2006/relationships/image" Target="media/image411.wmf"/><Relationship Id="rId1009" Type="http://schemas.openxmlformats.org/officeDocument/2006/relationships/image" Target="media/image425.wmf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image" Target="media/image158.wmf"/><Relationship Id="rId572" Type="http://schemas.openxmlformats.org/officeDocument/2006/relationships/oleObject" Target="embeddings/oleObject328.bin"/><Relationship Id="rId628" Type="http://schemas.openxmlformats.org/officeDocument/2006/relationships/image" Target="media/image265.wmf"/><Relationship Id="rId835" Type="http://schemas.openxmlformats.org/officeDocument/2006/relationships/image" Target="media/image348.wmf"/><Relationship Id="rId225" Type="http://schemas.openxmlformats.org/officeDocument/2006/relationships/image" Target="media/image99.wmf"/><Relationship Id="rId267" Type="http://schemas.openxmlformats.org/officeDocument/2006/relationships/image" Target="media/image119.wmf"/><Relationship Id="rId432" Type="http://schemas.openxmlformats.org/officeDocument/2006/relationships/oleObject" Target="embeddings/oleObject247.bin"/><Relationship Id="rId474" Type="http://schemas.openxmlformats.org/officeDocument/2006/relationships/oleObject" Target="embeddings/oleObject273.bin"/><Relationship Id="rId877" Type="http://schemas.openxmlformats.org/officeDocument/2006/relationships/image" Target="media/image368.wmf"/><Relationship Id="rId1020" Type="http://schemas.openxmlformats.org/officeDocument/2006/relationships/oleObject" Target="embeddings/oleObject586.bin"/><Relationship Id="rId1062" Type="http://schemas.openxmlformats.org/officeDocument/2006/relationships/image" Target="media/image448.wmf"/><Relationship Id="rId127" Type="http://schemas.openxmlformats.org/officeDocument/2006/relationships/oleObject" Target="embeddings/oleObject65.bin"/><Relationship Id="rId681" Type="http://schemas.openxmlformats.org/officeDocument/2006/relationships/oleObject" Target="embeddings/oleObject392.bin"/><Relationship Id="rId737" Type="http://schemas.openxmlformats.org/officeDocument/2006/relationships/oleObject" Target="embeddings/oleObject426.bin"/><Relationship Id="rId779" Type="http://schemas.openxmlformats.org/officeDocument/2006/relationships/oleObject" Target="embeddings/oleObject449.bin"/><Relationship Id="rId902" Type="http://schemas.openxmlformats.org/officeDocument/2006/relationships/oleObject" Target="embeddings/oleObject517.bin"/><Relationship Id="rId944" Type="http://schemas.openxmlformats.org/officeDocument/2006/relationships/oleObject" Target="embeddings/oleObject542.bin"/><Relationship Id="rId986" Type="http://schemas.openxmlformats.org/officeDocument/2006/relationships/oleObject" Target="embeddings/oleObject566.bin"/><Relationship Id="rId31" Type="http://schemas.openxmlformats.org/officeDocument/2006/relationships/image" Target="media/image15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81.bin"/><Relationship Id="rId376" Type="http://schemas.openxmlformats.org/officeDocument/2006/relationships/oleObject" Target="embeddings/oleObject209.bin"/><Relationship Id="rId541" Type="http://schemas.openxmlformats.org/officeDocument/2006/relationships/image" Target="media/image226.wmf"/><Relationship Id="rId583" Type="http://schemas.openxmlformats.org/officeDocument/2006/relationships/image" Target="media/image243.wmf"/><Relationship Id="rId639" Type="http://schemas.openxmlformats.org/officeDocument/2006/relationships/oleObject" Target="embeddings/oleObject366.bin"/><Relationship Id="rId790" Type="http://schemas.openxmlformats.org/officeDocument/2006/relationships/image" Target="media/image330.wmf"/><Relationship Id="rId804" Type="http://schemas.openxmlformats.org/officeDocument/2006/relationships/oleObject" Target="embeddings/oleObject46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36" Type="http://schemas.openxmlformats.org/officeDocument/2006/relationships/oleObject" Target="embeddings/oleObject127.bin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25.bin"/><Relationship Id="rId443" Type="http://schemas.openxmlformats.org/officeDocument/2006/relationships/oleObject" Target="embeddings/oleObject253.bin"/><Relationship Id="rId650" Type="http://schemas.openxmlformats.org/officeDocument/2006/relationships/oleObject" Target="embeddings/oleObject373.bin"/><Relationship Id="rId846" Type="http://schemas.openxmlformats.org/officeDocument/2006/relationships/oleObject" Target="embeddings/oleObject488.bin"/><Relationship Id="rId888" Type="http://schemas.openxmlformats.org/officeDocument/2006/relationships/oleObject" Target="embeddings/oleObject510.bin"/><Relationship Id="rId1031" Type="http://schemas.openxmlformats.org/officeDocument/2006/relationships/oleObject" Target="embeddings/oleObject592.bin"/><Relationship Id="rId1073" Type="http://schemas.openxmlformats.org/officeDocument/2006/relationships/oleObject" Target="embeddings/oleObject615.bin"/><Relationship Id="rId303" Type="http://schemas.openxmlformats.org/officeDocument/2006/relationships/image" Target="media/image136.wmf"/><Relationship Id="rId485" Type="http://schemas.openxmlformats.org/officeDocument/2006/relationships/image" Target="media/image202.wmf"/><Relationship Id="rId692" Type="http://schemas.openxmlformats.org/officeDocument/2006/relationships/oleObject" Target="embeddings/oleObject400.bin"/><Relationship Id="rId706" Type="http://schemas.openxmlformats.org/officeDocument/2006/relationships/oleObject" Target="embeddings/oleObject409.bin"/><Relationship Id="rId748" Type="http://schemas.openxmlformats.org/officeDocument/2006/relationships/oleObject" Target="embeddings/oleObject433.bin"/><Relationship Id="rId913" Type="http://schemas.openxmlformats.org/officeDocument/2006/relationships/image" Target="media/image386.wmf"/><Relationship Id="rId955" Type="http://schemas.openxmlformats.org/officeDocument/2006/relationships/image" Target="media/image402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88.bin"/><Relationship Id="rId387" Type="http://schemas.openxmlformats.org/officeDocument/2006/relationships/oleObject" Target="embeddings/oleObject216.bin"/><Relationship Id="rId510" Type="http://schemas.openxmlformats.org/officeDocument/2006/relationships/oleObject" Target="embeddings/oleObject291.bin"/><Relationship Id="rId552" Type="http://schemas.openxmlformats.org/officeDocument/2006/relationships/oleObject" Target="embeddings/oleObject316.bin"/><Relationship Id="rId594" Type="http://schemas.openxmlformats.org/officeDocument/2006/relationships/image" Target="media/image248.wmf"/><Relationship Id="rId608" Type="http://schemas.openxmlformats.org/officeDocument/2006/relationships/oleObject" Target="embeddings/oleObject349.bin"/><Relationship Id="rId815" Type="http://schemas.openxmlformats.org/officeDocument/2006/relationships/image" Target="media/image342.wmf"/><Relationship Id="rId997" Type="http://schemas.openxmlformats.org/officeDocument/2006/relationships/oleObject" Target="embeddings/oleObject572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10.wmf"/><Relationship Id="rId412" Type="http://schemas.openxmlformats.org/officeDocument/2006/relationships/oleObject" Target="embeddings/oleObject232.bin"/><Relationship Id="rId857" Type="http://schemas.openxmlformats.org/officeDocument/2006/relationships/image" Target="media/image359.wmf"/><Relationship Id="rId899" Type="http://schemas.openxmlformats.org/officeDocument/2006/relationships/image" Target="media/image379.wmf"/><Relationship Id="rId1000" Type="http://schemas.openxmlformats.org/officeDocument/2006/relationships/oleObject" Target="embeddings/oleObject574.bin"/><Relationship Id="rId1042" Type="http://schemas.openxmlformats.org/officeDocument/2006/relationships/oleObject" Target="embeddings/oleObject598.bin"/><Relationship Id="rId1084" Type="http://schemas.openxmlformats.org/officeDocument/2006/relationships/image" Target="media/image458.wmf"/><Relationship Id="rId107" Type="http://schemas.openxmlformats.org/officeDocument/2006/relationships/image" Target="media/image48.wmf"/><Relationship Id="rId289" Type="http://schemas.openxmlformats.org/officeDocument/2006/relationships/image" Target="media/image129.wmf"/><Relationship Id="rId454" Type="http://schemas.openxmlformats.org/officeDocument/2006/relationships/image" Target="media/image190.wmf"/><Relationship Id="rId496" Type="http://schemas.openxmlformats.org/officeDocument/2006/relationships/oleObject" Target="embeddings/oleObject284.bin"/><Relationship Id="rId661" Type="http://schemas.openxmlformats.org/officeDocument/2006/relationships/oleObject" Target="embeddings/oleObject379.bin"/><Relationship Id="rId717" Type="http://schemas.openxmlformats.org/officeDocument/2006/relationships/image" Target="media/image298.wmf"/><Relationship Id="rId759" Type="http://schemas.openxmlformats.org/officeDocument/2006/relationships/image" Target="media/image316.wmf"/><Relationship Id="rId924" Type="http://schemas.openxmlformats.org/officeDocument/2006/relationships/oleObject" Target="embeddings/oleObject529.bin"/><Relationship Id="rId966" Type="http://schemas.openxmlformats.org/officeDocument/2006/relationships/image" Target="media/image407.wmf"/><Relationship Id="rId11" Type="http://schemas.openxmlformats.org/officeDocument/2006/relationships/image" Target="media/image5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8.bin"/><Relationship Id="rId356" Type="http://schemas.openxmlformats.org/officeDocument/2006/relationships/oleObject" Target="embeddings/oleObject197.bin"/><Relationship Id="rId398" Type="http://schemas.openxmlformats.org/officeDocument/2006/relationships/oleObject" Target="embeddings/oleObject223.bin"/><Relationship Id="rId521" Type="http://schemas.openxmlformats.org/officeDocument/2006/relationships/oleObject" Target="embeddings/oleObject297.bin"/><Relationship Id="rId563" Type="http://schemas.openxmlformats.org/officeDocument/2006/relationships/oleObject" Target="embeddings/oleObject323.bin"/><Relationship Id="rId619" Type="http://schemas.openxmlformats.org/officeDocument/2006/relationships/image" Target="media/image260.wmf"/><Relationship Id="rId770" Type="http://schemas.openxmlformats.org/officeDocument/2006/relationships/image" Target="media/image321.wmf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216" Type="http://schemas.openxmlformats.org/officeDocument/2006/relationships/image" Target="media/image95.wmf"/><Relationship Id="rId423" Type="http://schemas.openxmlformats.org/officeDocument/2006/relationships/oleObject" Target="embeddings/oleObject239.bin"/><Relationship Id="rId826" Type="http://schemas.openxmlformats.org/officeDocument/2006/relationships/image" Target="media/image344.wmf"/><Relationship Id="rId868" Type="http://schemas.openxmlformats.org/officeDocument/2006/relationships/oleObject" Target="embeddings/oleObject500.bin"/><Relationship Id="rId1011" Type="http://schemas.openxmlformats.org/officeDocument/2006/relationships/oleObject" Target="embeddings/oleObject581.bin"/><Relationship Id="rId1053" Type="http://schemas.openxmlformats.org/officeDocument/2006/relationships/oleObject" Target="embeddings/oleObject605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66.bin"/><Relationship Id="rId630" Type="http://schemas.openxmlformats.org/officeDocument/2006/relationships/oleObject" Target="embeddings/oleObject360.bin"/><Relationship Id="rId672" Type="http://schemas.openxmlformats.org/officeDocument/2006/relationships/image" Target="media/image283.wmf"/><Relationship Id="rId728" Type="http://schemas.openxmlformats.org/officeDocument/2006/relationships/oleObject" Target="embeddings/oleObject421.bin"/><Relationship Id="rId935" Type="http://schemas.openxmlformats.org/officeDocument/2006/relationships/image" Target="media/image393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3.wmf"/><Relationship Id="rId325" Type="http://schemas.openxmlformats.org/officeDocument/2006/relationships/image" Target="media/image146.wmf"/><Relationship Id="rId367" Type="http://schemas.openxmlformats.org/officeDocument/2006/relationships/oleObject" Target="embeddings/oleObject204.bin"/><Relationship Id="rId532" Type="http://schemas.openxmlformats.org/officeDocument/2006/relationships/image" Target="media/image223.wmf"/><Relationship Id="rId574" Type="http://schemas.openxmlformats.org/officeDocument/2006/relationships/oleObject" Target="embeddings/oleObject330.bin"/><Relationship Id="rId977" Type="http://schemas.openxmlformats.org/officeDocument/2006/relationships/image" Target="media/image412.wmf"/><Relationship Id="rId171" Type="http://schemas.openxmlformats.org/officeDocument/2006/relationships/oleObject" Target="embeddings/oleObject90.bin"/><Relationship Id="rId227" Type="http://schemas.openxmlformats.org/officeDocument/2006/relationships/image" Target="media/image100.wmf"/><Relationship Id="rId781" Type="http://schemas.openxmlformats.org/officeDocument/2006/relationships/oleObject" Target="embeddings/oleObject450.bin"/><Relationship Id="rId837" Type="http://schemas.openxmlformats.org/officeDocument/2006/relationships/image" Target="media/image349.wmf"/><Relationship Id="rId879" Type="http://schemas.openxmlformats.org/officeDocument/2006/relationships/image" Target="media/image369.wmf"/><Relationship Id="rId1022" Type="http://schemas.openxmlformats.org/officeDocument/2006/relationships/oleObject" Target="embeddings/oleObject587.bin"/><Relationship Id="rId269" Type="http://schemas.openxmlformats.org/officeDocument/2006/relationships/image" Target="media/image120.wmf"/><Relationship Id="rId434" Type="http://schemas.openxmlformats.org/officeDocument/2006/relationships/image" Target="media/image181.wmf"/><Relationship Id="rId476" Type="http://schemas.openxmlformats.org/officeDocument/2006/relationships/oleObject" Target="embeddings/oleObject274.bin"/><Relationship Id="rId641" Type="http://schemas.openxmlformats.org/officeDocument/2006/relationships/image" Target="media/image269.wmf"/><Relationship Id="rId683" Type="http://schemas.openxmlformats.org/officeDocument/2006/relationships/oleObject" Target="embeddings/oleObject394.bin"/><Relationship Id="rId739" Type="http://schemas.openxmlformats.org/officeDocument/2006/relationships/oleObject" Target="embeddings/oleObject428.bin"/><Relationship Id="rId890" Type="http://schemas.openxmlformats.org/officeDocument/2006/relationships/oleObject" Target="embeddings/oleObject511.bin"/><Relationship Id="rId904" Type="http://schemas.openxmlformats.org/officeDocument/2006/relationships/oleObject" Target="embeddings/oleObject518.bin"/><Relationship Id="rId1064" Type="http://schemas.openxmlformats.org/officeDocument/2006/relationships/image" Target="media/image449.wmf"/><Relationship Id="rId33" Type="http://schemas.openxmlformats.org/officeDocument/2006/relationships/image" Target="media/image16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82.bin"/><Relationship Id="rId501" Type="http://schemas.openxmlformats.org/officeDocument/2006/relationships/image" Target="media/image210.wmf"/><Relationship Id="rId543" Type="http://schemas.openxmlformats.org/officeDocument/2006/relationships/image" Target="media/image227.wmf"/><Relationship Id="rId946" Type="http://schemas.openxmlformats.org/officeDocument/2006/relationships/oleObject" Target="embeddings/oleObject543.bin"/><Relationship Id="rId988" Type="http://schemas.openxmlformats.org/officeDocument/2006/relationships/oleObject" Target="embeddings/oleObject567.bin"/><Relationship Id="rId75" Type="http://schemas.openxmlformats.org/officeDocument/2006/relationships/image" Target="media/image34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97.bin"/><Relationship Id="rId378" Type="http://schemas.openxmlformats.org/officeDocument/2006/relationships/oleObject" Target="embeddings/oleObject210.bin"/><Relationship Id="rId403" Type="http://schemas.openxmlformats.org/officeDocument/2006/relationships/image" Target="media/image172.wmf"/><Relationship Id="rId585" Type="http://schemas.openxmlformats.org/officeDocument/2006/relationships/image" Target="media/image244.wmf"/><Relationship Id="rId750" Type="http://schemas.openxmlformats.org/officeDocument/2006/relationships/oleObject" Target="embeddings/oleObject434.bin"/><Relationship Id="rId792" Type="http://schemas.openxmlformats.org/officeDocument/2006/relationships/image" Target="media/image331.wmf"/><Relationship Id="rId806" Type="http://schemas.openxmlformats.org/officeDocument/2006/relationships/oleObject" Target="embeddings/oleObject463.bin"/><Relationship Id="rId848" Type="http://schemas.openxmlformats.org/officeDocument/2006/relationships/oleObject" Target="embeddings/oleObject489.bin"/><Relationship Id="rId1033" Type="http://schemas.openxmlformats.org/officeDocument/2006/relationships/oleObject" Target="embeddings/oleObject59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445" Type="http://schemas.openxmlformats.org/officeDocument/2006/relationships/oleObject" Target="embeddings/oleObject254.bin"/><Relationship Id="rId487" Type="http://schemas.openxmlformats.org/officeDocument/2006/relationships/image" Target="media/image203.wmf"/><Relationship Id="rId610" Type="http://schemas.openxmlformats.org/officeDocument/2006/relationships/oleObject" Target="embeddings/oleObject350.bin"/><Relationship Id="rId652" Type="http://schemas.openxmlformats.org/officeDocument/2006/relationships/oleObject" Target="embeddings/oleObject374.bin"/><Relationship Id="rId694" Type="http://schemas.openxmlformats.org/officeDocument/2006/relationships/oleObject" Target="embeddings/oleObject401.bin"/><Relationship Id="rId708" Type="http://schemas.openxmlformats.org/officeDocument/2006/relationships/oleObject" Target="embeddings/oleObject410.bin"/><Relationship Id="rId915" Type="http://schemas.openxmlformats.org/officeDocument/2006/relationships/oleObject" Target="embeddings/oleObject524.bin"/><Relationship Id="rId1075" Type="http://schemas.openxmlformats.org/officeDocument/2006/relationships/oleObject" Target="embeddings/oleObject616.bin"/><Relationship Id="rId291" Type="http://schemas.openxmlformats.org/officeDocument/2006/relationships/image" Target="media/image130.wmf"/><Relationship Id="rId305" Type="http://schemas.openxmlformats.org/officeDocument/2006/relationships/image" Target="media/image137.wmf"/><Relationship Id="rId347" Type="http://schemas.openxmlformats.org/officeDocument/2006/relationships/oleObject" Target="embeddings/oleObject190.bin"/><Relationship Id="rId512" Type="http://schemas.openxmlformats.org/officeDocument/2006/relationships/oleObject" Target="embeddings/oleObject292.bin"/><Relationship Id="rId957" Type="http://schemas.openxmlformats.org/officeDocument/2006/relationships/image" Target="media/image403.wmf"/><Relationship Id="rId999" Type="http://schemas.openxmlformats.org/officeDocument/2006/relationships/image" Target="media/image421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17.bin"/><Relationship Id="rId554" Type="http://schemas.openxmlformats.org/officeDocument/2006/relationships/oleObject" Target="embeddings/oleObject317.bin"/><Relationship Id="rId596" Type="http://schemas.openxmlformats.org/officeDocument/2006/relationships/image" Target="media/image249.wmf"/><Relationship Id="rId761" Type="http://schemas.openxmlformats.org/officeDocument/2006/relationships/image" Target="media/image317.wmf"/><Relationship Id="rId817" Type="http://schemas.openxmlformats.org/officeDocument/2006/relationships/image" Target="media/image343.wmf"/><Relationship Id="rId859" Type="http://schemas.openxmlformats.org/officeDocument/2006/relationships/oleObject" Target="embeddings/oleObject495.bin"/><Relationship Id="rId1002" Type="http://schemas.openxmlformats.org/officeDocument/2006/relationships/oleObject" Target="embeddings/oleObject575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4.bin"/><Relationship Id="rId414" Type="http://schemas.openxmlformats.org/officeDocument/2006/relationships/oleObject" Target="embeddings/oleObject233.bin"/><Relationship Id="rId456" Type="http://schemas.openxmlformats.org/officeDocument/2006/relationships/image" Target="media/image191.wmf"/><Relationship Id="rId498" Type="http://schemas.openxmlformats.org/officeDocument/2006/relationships/oleObject" Target="embeddings/oleObject285.bin"/><Relationship Id="rId621" Type="http://schemas.openxmlformats.org/officeDocument/2006/relationships/image" Target="media/image261.png"/><Relationship Id="rId663" Type="http://schemas.openxmlformats.org/officeDocument/2006/relationships/oleObject" Target="embeddings/oleObject380.bin"/><Relationship Id="rId870" Type="http://schemas.openxmlformats.org/officeDocument/2006/relationships/oleObject" Target="embeddings/oleObject501.bin"/><Relationship Id="rId1044" Type="http://schemas.openxmlformats.org/officeDocument/2006/relationships/image" Target="media/image440.wmf"/><Relationship Id="rId1086" Type="http://schemas.openxmlformats.org/officeDocument/2006/relationships/fontTable" Target="fontTable.xml"/><Relationship Id="rId13" Type="http://schemas.openxmlformats.org/officeDocument/2006/relationships/image" Target="media/image6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69.bin"/><Relationship Id="rId523" Type="http://schemas.openxmlformats.org/officeDocument/2006/relationships/image" Target="media/image220.wmf"/><Relationship Id="rId719" Type="http://schemas.openxmlformats.org/officeDocument/2006/relationships/image" Target="media/image299.wmf"/><Relationship Id="rId926" Type="http://schemas.openxmlformats.org/officeDocument/2006/relationships/oleObject" Target="embeddings/oleObject530.bin"/><Relationship Id="rId968" Type="http://schemas.openxmlformats.org/officeDocument/2006/relationships/image" Target="media/image408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99.bin"/><Relationship Id="rId565" Type="http://schemas.openxmlformats.org/officeDocument/2006/relationships/image" Target="media/image236.wmf"/><Relationship Id="rId730" Type="http://schemas.openxmlformats.org/officeDocument/2006/relationships/image" Target="media/image303.wmf"/><Relationship Id="rId772" Type="http://schemas.openxmlformats.org/officeDocument/2006/relationships/image" Target="media/image322.wmf"/><Relationship Id="rId828" Type="http://schemas.openxmlformats.org/officeDocument/2006/relationships/oleObject" Target="embeddings/oleObject479.bin"/><Relationship Id="rId1013" Type="http://schemas.openxmlformats.org/officeDocument/2006/relationships/oleObject" Target="embeddings/oleObject582.bin"/><Relationship Id="rId162" Type="http://schemas.openxmlformats.org/officeDocument/2006/relationships/image" Target="media/image74.wmf"/><Relationship Id="rId218" Type="http://schemas.openxmlformats.org/officeDocument/2006/relationships/image" Target="media/image96.wmf"/><Relationship Id="rId425" Type="http://schemas.openxmlformats.org/officeDocument/2006/relationships/oleObject" Target="embeddings/oleObject240.bin"/><Relationship Id="rId467" Type="http://schemas.openxmlformats.org/officeDocument/2006/relationships/oleObject" Target="embeddings/oleObject268.bin"/><Relationship Id="rId632" Type="http://schemas.openxmlformats.org/officeDocument/2006/relationships/oleObject" Target="embeddings/oleObject361.bin"/><Relationship Id="rId1055" Type="http://schemas.openxmlformats.org/officeDocument/2006/relationships/oleObject" Target="embeddings/oleObject606.bin"/><Relationship Id="rId271" Type="http://schemas.openxmlformats.org/officeDocument/2006/relationships/image" Target="media/image121.wmf"/><Relationship Id="rId674" Type="http://schemas.openxmlformats.org/officeDocument/2006/relationships/oleObject" Target="embeddings/oleObject386.bin"/><Relationship Id="rId881" Type="http://schemas.openxmlformats.org/officeDocument/2006/relationships/image" Target="media/image370.wmf"/><Relationship Id="rId937" Type="http://schemas.openxmlformats.org/officeDocument/2006/relationships/image" Target="media/image394.wmf"/><Relationship Id="rId979" Type="http://schemas.openxmlformats.org/officeDocument/2006/relationships/image" Target="media/image41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47.wmf"/><Relationship Id="rId369" Type="http://schemas.openxmlformats.org/officeDocument/2006/relationships/oleObject" Target="embeddings/oleObject205.bin"/><Relationship Id="rId534" Type="http://schemas.openxmlformats.org/officeDocument/2006/relationships/image" Target="media/image224.wmf"/><Relationship Id="rId576" Type="http://schemas.openxmlformats.org/officeDocument/2006/relationships/oleObject" Target="embeddings/oleObject331.bin"/><Relationship Id="rId741" Type="http://schemas.openxmlformats.org/officeDocument/2006/relationships/image" Target="media/image307.wmf"/><Relationship Id="rId783" Type="http://schemas.openxmlformats.org/officeDocument/2006/relationships/oleObject" Target="embeddings/oleObject451.bin"/><Relationship Id="rId839" Type="http://schemas.openxmlformats.org/officeDocument/2006/relationships/image" Target="media/image350.wmf"/><Relationship Id="rId990" Type="http://schemas.openxmlformats.org/officeDocument/2006/relationships/image" Target="media/image417.wmf"/><Relationship Id="rId173" Type="http://schemas.openxmlformats.org/officeDocument/2006/relationships/oleObject" Target="embeddings/oleObject91.bin"/><Relationship Id="rId229" Type="http://schemas.openxmlformats.org/officeDocument/2006/relationships/image" Target="media/image101.wmf"/><Relationship Id="rId380" Type="http://schemas.openxmlformats.org/officeDocument/2006/relationships/image" Target="media/image164.wmf"/><Relationship Id="rId436" Type="http://schemas.openxmlformats.org/officeDocument/2006/relationships/image" Target="media/image182.wmf"/><Relationship Id="rId601" Type="http://schemas.openxmlformats.org/officeDocument/2006/relationships/oleObject" Target="embeddings/oleObject345.bin"/><Relationship Id="rId643" Type="http://schemas.openxmlformats.org/officeDocument/2006/relationships/oleObject" Target="embeddings/oleObject369.bin"/><Relationship Id="rId1024" Type="http://schemas.openxmlformats.org/officeDocument/2006/relationships/oleObject" Target="embeddings/oleObject588.bin"/><Relationship Id="rId1066" Type="http://schemas.openxmlformats.org/officeDocument/2006/relationships/image" Target="media/image450.wmf"/><Relationship Id="rId240" Type="http://schemas.openxmlformats.org/officeDocument/2006/relationships/oleObject" Target="embeddings/oleObject129.bin"/><Relationship Id="rId478" Type="http://schemas.openxmlformats.org/officeDocument/2006/relationships/oleObject" Target="embeddings/oleObject275.bin"/><Relationship Id="rId685" Type="http://schemas.openxmlformats.org/officeDocument/2006/relationships/oleObject" Target="embeddings/oleObject395.bin"/><Relationship Id="rId850" Type="http://schemas.openxmlformats.org/officeDocument/2006/relationships/oleObject" Target="embeddings/oleObject490.bin"/><Relationship Id="rId892" Type="http://schemas.openxmlformats.org/officeDocument/2006/relationships/oleObject" Target="embeddings/oleObject512.bin"/><Relationship Id="rId906" Type="http://schemas.openxmlformats.org/officeDocument/2006/relationships/oleObject" Target="embeddings/oleObject519.bin"/><Relationship Id="rId948" Type="http://schemas.openxmlformats.org/officeDocument/2006/relationships/image" Target="media/image399.wmf"/><Relationship Id="rId35" Type="http://schemas.openxmlformats.org/officeDocument/2006/relationships/image" Target="media/image17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183.bin"/><Relationship Id="rId503" Type="http://schemas.openxmlformats.org/officeDocument/2006/relationships/image" Target="media/image211.wmf"/><Relationship Id="rId545" Type="http://schemas.openxmlformats.org/officeDocument/2006/relationships/image" Target="media/image228.wmf"/><Relationship Id="rId587" Type="http://schemas.openxmlformats.org/officeDocument/2006/relationships/image" Target="media/image245.wmf"/><Relationship Id="rId710" Type="http://schemas.openxmlformats.org/officeDocument/2006/relationships/oleObject" Target="embeddings/oleObject411.bin"/><Relationship Id="rId752" Type="http://schemas.openxmlformats.org/officeDocument/2006/relationships/oleObject" Target="embeddings/oleObject435.bin"/><Relationship Id="rId808" Type="http://schemas.openxmlformats.org/officeDocument/2006/relationships/oleObject" Target="embeddings/oleObject464.bin"/><Relationship Id="rId8" Type="http://schemas.openxmlformats.org/officeDocument/2006/relationships/image" Target="media/image3.png"/><Relationship Id="rId142" Type="http://schemas.openxmlformats.org/officeDocument/2006/relationships/image" Target="media/image64.wmf"/><Relationship Id="rId184" Type="http://schemas.openxmlformats.org/officeDocument/2006/relationships/image" Target="media/image81.wmf"/><Relationship Id="rId391" Type="http://schemas.openxmlformats.org/officeDocument/2006/relationships/oleObject" Target="embeddings/oleObject218.bin"/><Relationship Id="rId405" Type="http://schemas.openxmlformats.org/officeDocument/2006/relationships/image" Target="media/image173.wmf"/><Relationship Id="rId447" Type="http://schemas.openxmlformats.org/officeDocument/2006/relationships/oleObject" Target="embeddings/oleObject256.bin"/><Relationship Id="rId612" Type="http://schemas.openxmlformats.org/officeDocument/2006/relationships/oleObject" Target="embeddings/oleObject351.bin"/><Relationship Id="rId794" Type="http://schemas.openxmlformats.org/officeDocument/2006/relationships/image" Target="media/image332.wmf"/><Relationship Id="rId1035" Type="http://schemas.openxmlformats.org/officeDocument/2006/relationships/oleObject" Target="embeddings/oleObject594.bin"/><Relationship Id="rId1077" Type="http://schemas.openxmlformats.org/officeDocument/2006/relationships/oleObject" Target="embeddings/oleObject618.bin"/><Relationship Id="rId251" Type="http://schemas.openxmlformats.org/officeDocument/2006/relationships/oleObject" Target="embeddings/oleObject135.bin"/><Relationship Id="rId489" Type="http://schemas.openxmlformats.org/officeDocument/2006/relationships/image" Target="media/image204.wmf"/><Relationship Id="rId654" Type="http://schemas.openxmlformats.org/officeDocument/2006/relationships/oleObject" Target="embeddings/oleObject375.bin"/><Relationship Id="rId696" Type="http://schemas.openxmlformats.org/officeDocument/2006/relationships/oleObject" Target="embeddings/oleObject402.bin"/><Relationship Id="rId861" Type="http://schemas.openxmlformats.org/officeDocument/2006/relationships/oleObject" Target="embeddings/oleObject496.bin"/><Relationship Id="rId917" Type="http://schemas.openxmlformats.org/officeDocument/2006/relationships/oleObject" Target="embeddings/oleObject525.bin"/><Relationship Id="rId959" Type="http://schemas.openxmlformats.org/officeDocument/2006/relationships/image" Target="media/image404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49" Type="http://schemas.openxmlformats.org/officeDocument/2006/relationships/oleObject" Target="embeddings/oleObject191.bin"/><Relationship Id="rId514" Type="http://schemas.openxmlformats.org/officeDocument/2006/relationships/oleObject" Target="embeddings/oleObject293.bin"/><Relationship Id="rId556" Type="http://schemas.openxmlformats.org/officeDocument/2006/relationships/oleObject" Target="embeddings/oleObject319.bin"/><Relationship Id="rId721" Type="http://schemas.openxmlformats.org/officeDocument/2006/relationships/image" Target="media/image300.wmf"/><Relationship Id="rId763" Type="http://schemas.openxmlformats.org/officeDocument/2006/relationships/oleObject" Target="embeddings/oleObject441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9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200.bin"/><Relationship Id="rId416" Type="http://schemas.openxmlformats.org/officeDocument/2006/relationships/oleObject" Target="embeddings/oleObject234.bin"/><Relationship Id="rId598" Type="http://schemas.openxmlformats.org/officeDocument/2006/relationships/image" Target="media/image250.wmf"/><Relationship Id="rId819" Type="http://schemas.openxmlformats.org/officeDocument/2006/relationships/oleObject" Target="embeddings/oleObject471.bin"/><Relationship Id="rId970" Type="http://schemas.openxmlformats.org/officeDocument/2006/relationships/image" Target="media/image409.wmf"/><Relationship Id="rId1004" Type="http://schemas.openxmlformats.org/officeDocument/2006/relationships/oleObject" Target="embeddings/oleObject576.bin"/><Relationship Id="rId1046" Type="http://schemas.openxmlformats.org/officeDocument/2006/relationships/oleObject" Target="embeddings/oleObject601.bin"/><Relationship Id="rId220" Type="http://schemas.openxmlformats.org/officeDocument/2006/relationships/image" Target="media/image97.wmf"/><Relationship Id="rId458" Type="http://schemas.openxmlformats.org/officeDocument/2006/relationships/oleObject" Target="embeddings/oleObject262.bin"/><Relationship Id="rId623" Type="http://schemas.openxmlformats.org/officeDocument/2006/relationships/oleObject" Target="embeddings/oleObject356.bin"/><Relationship Id="rId665" Type="http://schemas.openxmlformats.org/officeDocument/2006/relationships/oleObject" Target="embeddings/oleObject381.bin"/><Relationship Id="rId830" Type="http://schemas.openxmlformats.org/officeDocument/2006/relationships/oleObject" Target="embeddings/oleObject480.bin"/><Relationship Id="rId872" Type="http://schemas.openxmlformats.org/officeDocument/2006/relationships/oleObject" Target="embeddings/oleObject502.bin"/><Relationship Id="rId928" Type="http://schemas.openxmlformats.org/officeDocument/2006/relationships/oleObject" Target="embeddings/oleObject531.bin"/><Relationship Id="rId15" Type="http://schemas.openxmlformats.org/officeDocument/2006/relationships/image" Target="media/image7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70.bin"/><Relationship Id="rId525" Type="http://schemas.openxmlformats.org/officeDocument/2006/relationships/image" Target="media/image221.wmf"/><Relationship Id="rId567" Type="http://schemas.openxmlformats.org/officeDocument/2006/relationships/image" Target="media/image237.wmf"/><Relationship Id="rId732" Type="http://schemas.openxmlformats.org/officeDocument/2006/relationships/image" Target="media/image304.wmf"/><Relationship Id="rId99" Type="http://schemas.openxmlformats.org/officeDocument/2006/relationships/image" Target="media/image45.wmf"/><Relationship Id="rId122" Type="http://schemas.openxmlformats.org/officeDocument/2006/relationships/image" Target="media/image55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206.bin"/><Relationship Id="rId774" Type="http://schemas.openxmlformats.org/officeDocument/2006/relationships/image" Target="media/image323.wmf"/><Relationship Id="rId981" Type="http://schemas.openxmlformats.org/officeDocument/2006/relationships/image" Target="media/image414.wmf"/><Relationship Id="rId1015" Type="http://schemas.openxmlformats.org/officeDocument/2006/relationships/oleObject" Target="embeddings/oleObject583.bin"/><Relationship Id="rId1057" Type="http://schemas.openxmlformats.org/officeDocument/2006/relationships/oleObject" Target="embeddings/oleObject607.bin"/><Relationship Id="rId427" Type="http://schemas.openxmlformats.org/officeDocument/2006/relationships/oleObject" Target="embeddings/oleObject242.bin"/><Relationship Id="rId469" Type="http://schemas.openxmlformats.org/officeDocument/2006/relationships/oleObject" Target="embeddings/oleObject270.bin"/><Relationship Id="rId634" Type="http://schemas.openxmlformats.org/officeDocument/2006/relationships/oleObject" Target="embeddings/oleObject362.bin"/><Relationship Id="rId676" Type="http://schemas.openxmlformats.org/officeDocument/2006/relationships/oleObject" Target="embeddings/oleObject387.bin"/><Relationship Id="rId841" Type="http://schemas.openxmlformats.org/officeDocument/2006/relationships/image" Target="media/image351.wmf"/><Relationship Id="rId883" Type="http://schemas.openxmlformats.org/officeDocument/2006/relationships/image" Target="media/image371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2.wmf"/><Relationship Id="rId273" Type="http://schemas.openxmlformats.org/officeDocument/2006/relationships/image" Target="media/image122.wmf"/><Relationship Id="rId329" Type="http://schemas.openxmlformats.org/officeDocument/2006/relationships/oleObject" Target="embeddings/oleObject177.bin"/><Relationship Id="rId480" Type="http://schemas.openxmlformats.org/officeDocument/2006/relationships/oleObject" Target="embeddings/oleObject276.bin"/><Relationship Id="rId536" Type="http://schemas.openxmlformats.org/officeDocument/2006/relationships/oleObject" Target="embeddings/oleObject307.bin"/><Relationship Id="rId701" Type="http://schemas.openxmlformats.org/officeDocument/2006/relationships/image" Target="media/image291.wmf"/><Relationship Id="rId939" Type="http://schemas.openxmlformats.org/officeDocument/2006/relationships/image" Target="media/image395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85.bin"/><Relationship Id="rId578" Type="http://schemas.openxmlformats.org/officeDocument/2006/relationships/oleObject" Target="embeddings/oleObject332.bin"/><Relationship Id="rId743" Type="http://schemas.openxmlformats.org/officeDocument/2006/relationships/image" Target="media/image308.wmf"/><Relationship Id="rId785" Type="http://schemas.openxmlformats.org/officeDocument/2006/relationships/oleObject" Target="embeddings/oleObject452.bin"/><Relationship Id="rId950" Type="http://schemas.openxmlformats.org/officeDocument/2006/relationships/image" Target="media/image400.wmf"/><Relationship Id="rId992" Type="http://schemas.openxmlformats.org/officeDocument/2006/relationships/image" Target="media/image418.wmf"/><Relationship Id="rId1026" Type="http://schemas.openxmlformats.org/officeDocument/2006/relationships/oleObject" Target="embeddings/oleObject589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65.wmf"/><Relationship Id="rId438" Type="http://schemas.openxmlformats.org/officeDocument/2006/relationships/image" Target="media/image183.wmf"/><Relationship Id="rId603" Type="http://schemas.openxmlformats.org/officeDocument/2006/relationships/oleObject" Target="embeddings/oleObject346.bin"/><Relationship Id="rId645" Type="http://schemas.openxmlformats.org/officeDocument/2006/relationships/image" Target="media/image270.wmf"/><Relationship Id="rId687" Type="http://schemas.openxmlformats.org/officeDocument/2006/relationships/oleObject" Target="embeddings/oleObject397.bin"/><Relationship Id="rId810" Type="http://schemas.openxmlformats.org/officeDocument/2006/relationships/oleObject" Target="embeddings/oleObject465.bin"/><Relationship Id="rId852" Type="http://schemas.openxmlformats.org/officeDocument/2006/relationships/oleObject" Target="embeddings/oleObject491.bin"/><Relationship Id="rId908" Type="http://schemas.openxmlformats.org/officeDocument/2006/relationships/oleObject" Target="embeddings/oleObject520.bin"/><Relationship Id="rId1068" Type="http://schemas.openxmlformats.org/officeDocument/2006/relationships/image" Target="media/image451.wmf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3.bin"/><Relationship Id="rId491" Type="http://schemas.openxmlformats.org/officeDocument/2006/relationships/image" Target="media/image205.wmf"/><Relationship Id="rId505" Type="http://schemas.openxmlformats.org/officeDocument/2006/relationships/image" Target="media/image212.wmf"/><Relationship Id="rId712" Type="http://schemas.openxmlformats.org/officeDocument/2006/relationships/oleObject" Target="embeddings/oleObject412.bin"/><Relationship Id="rId894" Type="http://schemas.openxmlformats.org/officeDocument/2006/relationships/oleObject" Target="embeddings/oleObject513.bin"/><Relationship Id="rId37" Type="http://schemas.openxmlformats.org/officeDocument/2006/relationships/image" Target="media/image18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44" Type="http://schemas.openxmlformats.org/officeDocument/2006/relationships/image" Target="media/image65.wmf"/><Relationship Id="rId547" Type="http://schemas.openxmlformats.org/officeDocument/2006/relationships/image" Target="media/image229.wmf"/><Relationship Id="rId589" Type="http://schemas.openxmlformats.org/officeDocument/2006/relationships/image" Target="media/image246.wmf"/><Relationship Id="rId754" Type="http://schemas.openxmlformats.org/officeDocument/2006/relationships/oleObject" Target="embeddings/oleObject436.bin"/><Relationship Id="rId796" Type="http://schemas.openxmlformats.org/officeDocument/2006/relationships/image" Target="media/image333.wmf"/><Relationship Id="rId961" Type="http://schemas.openxmlformats.org/officeDocument/2006/relationships/image" Target="media/image405.wmf"/><Relationship Id="rId90" Type="http://schemas.openxmlformats.org/officeDocument/2006/relationships/oleObject" Target="embeddings/oleObject44.bin"/><Relationship Id="rId186" Type="http://schemas.openxmlformats.org/officeDocument/2006/relationships/image" Target="media/image82.wmf"/><Relationship Id="rId351" Type="http://schemas.openxmlformats.org/officeDocument/2006/relationships/oleObject" Target="embeddings/oleObject193.bin"/><Relationship Id="rId393" Type="http://schemas.openxmlformats.org/officeDocument/2006/relationships/oleObject" Target="embeddings/oleObject219.bin"/><Relationship Id="rId407" Type="http://schemas.openxmlformats.org/officeDocument/2006/relationships/oleObject" Target="embeddings/oleObject229.bin"/><Relationship Id="rId449" Type="http://schemas.openxmlformats.org/officeDocument/2006/relationships/oleObject" Target="embeddings/oleObject257.bin"/><Relationship Id="rId614" Type="http://schemas.openxmlformats.org/officeDocument/2006/relationships/oleObject" Target="embeddings/oleObject352.bin"/><Relationship Id="rId656" Type="http://schemas.openxmlformats.org/officeDocument/2006/relationships/image" Target="media/image275.wmf"/><Relationship Id="rId821" Type="http://schemas.openxmlformats.org/officeDocument/2006/relationships/oleObject" Target="embeddings/oleObject473.bin"/><Relationship Id="rId863" Type="http://schemas.openxmlformats.org/officeDocument/2006/relationships/oleObject" Target="embeddings/oleObject497.bin"/><Relationship Id="rId1037" Type="http://schemas.openxmlformats.org/officeDocument/2006/relationships/oleObject" Target="embeddings/oleObject595.bin"/><Relationship Id="rId1079" Type="http://schemas.openxmlformats.org/officeDocument/2006/relationships/oleObject" Target="embeddings/oleObject619.bin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36.bin"/><Relationship Id="rId295" Type="http://schemas.openxmlformats.org/officeDocument/2006/relationships/image" Target="media/image132.wmf"/><Relationship Id="rId309" Type="http://schemas.openxmlformats.org/officeDocument/2006/relationships/image" Target="media/image139.wmf"/><Relationship Id="rId460" Type="http://schemas.openxmlformats.org/officeDocument/2006/relationships/image" Target="media/image192.wmf"/><Relationship Id="rId516" Type="http://schemas.openxmlformats.org/officeDocument/2006/relationships/oleObject" Target="embeddings/oleObject294.bin"/><Relationship Id="rId698" Type="http://schemas.openxmlformats.org/officeDocument/2006/relationships/oleObject" Target="embeddings/oleObject403.bin"/><Relationship Id="rId919" Type="http://schemas.openxmlformats.org/officeDocument/2006/relationships/oleObject" Target="embeddings/oleObject526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8.bin"/><Relationship Id="rId320" Type="http://schemas.openxmlformats.org/officeDocument/2006/relationships/image" Target="media/image144.wmf"/><Relationship Id="rId558" Type="http://schemas.openxmlformats.org/officeDocument/2006/relationships/oleObject" Target="embeddings/oleObject320.bin"/><Relationship Id="rId723" Type="http://schemas.openxmlformats.org/officeDocument/2006/relationships/oleObject" Target="embeddings/oleObject418.bin"/><Relationship Id="rId765" Type="http://schemas.openxmlformats.org/officeDocument/2006/relationships/oleObject" Target="embeddings/oleObject442.bin"/><Relationship Id="rId930" Type="http://schemas.openxmlformats.org/officeDocument/2006/relationships/oleObject" Target="embeddings/oleObject533.bin"/><Relationship Id="rId972" Type="http://schemas.openxmlformats.org/officeDocument/2006/relationships/oleObject" Target="embeddings/oleObject558.bin"/><Relationship Id="rId1006" Type="http://schemas.openxmlformats.org/officeDocument/2006/relationships/image" Target="media/image424.wmf"/><Relationship Id="rId155" Type="http://schemas.openxmlformats.org/officeDocument/2006/relationships/oleObject" Target="embeddings/oleObject80.bin"/><Relationship Id="rId197" Type="http://schemas.openxmlformats.org/officeDocument/2006/relationships/image" Target="media/image87.wmf"/><Relationship Id="rId362" Type="http://schemas.openxmlformats.org/officeDocument/2006/relationships/oleObject" Target="embeddings/oleObject201.bin"/><Relationship Id="rId418" Type="http://schemas.openxmlformats.org/officeDocument/2006/relationships/image" Target="media/image178.wmf"/><Relationship Id="rId625" Type="http://schemas.openxmlformats.org/officeDocument/2006/relationships/oleObject" Target="embeddings/oleObject357.bin"/><Relationship Id="rId832" Type="http://schemas.openxmlformats.org/officeDocument/2006/relationships/oleObject" Target="embeddings/oleObject481.bin"/><Relationship Id="rId1048" Type="http://schemas.openxmlformats.org/officeDocument/2006/relationships/oleObject" Target="embeddings/oleObject602.bin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42.bin"/><Relationship Id="rId471" Type="http://schemas.openxmlformats.org/officeDocument/2006/relationships/oleObject" Target="embeddings/oleObject271.bin"/><Relationship Id="rId667" Type="http://schemas.openxmlformats.org/officeDocument/2006/relationships/oleObject" Target="embeddings/oleObject382.bin"/><Relationship Id="rId874" Type="http://schemas.openxmlformats.org/officeDocument/2006/relationships/oleObject" Target="embeddings/oleObject503.bin"/><Relationship Id="rId17" Type="http://schemas.openxmlformats.org/officeDocument/2006/relationships/image" Target="media/image8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6.wmf"/><Relationship Id="rId527" Type="http://schemas.openxmlformats.org/officeDocument/2006/relationships/image" Target="media/image222.wmf"/><Relationship Id="rId569" Type="http://schemas.openxmlformats.org/officeDocument/2006/relationships/image" Target="media/image238.wmf"/><Relationship Id="rId734" Type="http://schemas.openxmlformats.org/officeDocument/2006/relationships/image" Target="media/image305.wmf"/><Relationship Id="rId776" Type="http://schemas.openxmlformats.org/officeDocument/2006/relationships/image" Target="media/image324.wmf"/><Relationship Id="rId941" Type="http://schemas.openxmlformats.org/officeDocument/2006/relationships/image" Target="media/image396.wmf"/><Relationship Id="rId983" Type="http://schemas.openxmlformats.org/officeDocument/2006/relationships/oleObject" Target="embeddings/oleObject564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6.wmf"/><Relationship Id="rId331" Type="http://schemas.openxmlformats.org/officeDocument/2006/relationships/oleObject" Target="embeddings/oleObject179.bin"/><Relationship Id="rId373" Type="http://schemas.openxmlformats.org/officeDocument/2006/relationships/oleObject" Target="embeddings/oleObject207.bin"/><Relationship Id="rId429" Type="http://schemas.openxmlformats.org/officeDocument/2006/relationships/oleObject" Target="embeddings/oleObject244.bin"/><Relationship Id="rId580" Type="http://schemas.openxmlformats.org/officeDocument/2006/relationships/oleObject" Target="embeddings/oleObject334.bin"/><Relationship Id="rId636" Type="http://schemas.openxmlformats.org/officeDocument/2006/relationships/oleObject" Target="embeddings/oleObject364.bin"/><Relationship Id="rId801" Type="http://schemas.openxmlformats.org/officeDocument/2006/relationships/image" Target="media/image336.wmf"/><Relationship Id="rId1017" Type="http://schemas.openxmlformats.org/officeDocument/2006/relationships/oleObject" Target="embeddings/oleObject584.bin"/><Relationship Id="rId1059" Type="http://schemas.openxmlformats.org/officeDocument/2006/relationships/oleObject" Target="embeddings/oleObject608.bin"/><Relationship Id="rId1" Type="http://schemas.openxmlformats.org/officeDocument/2006/relationships/numbering" Target="numbering.xml"/><Relationship Id="rId233" Type="http://schemas.openxmlformats.org/officeDocument/2006/relationships/image" Target="media/image103.wmf"/><Relationship Id="rId440" Type="http://schemas.openxmlformats.org/officeDocument/2006/relationships/image" Target="media/image184.wmf"/><Relationship Id="rId678" Type="http://schemas.openxmlformats.org/officeDocument/2006/relationships/oleObject" Target="embeddings/oleObject389.bin"/><Relationship Id="rId843" Type="http://schemas.openxmlformats.org/officeDocument/2006/relationships/image" Target="media/image352.wmf"/><Relationship Id="rId885" Type="http://schemas.openxmlformats.org/officeDocument/2006/relationships/image" Target="media/image372.wmf"/><Relationship Id="rId1070" Type="http://schemas.openxmlformats.org/officeDocument/2006/relationships/image" Target="media/image452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3.wmf"/><Relationship Id="rId300" Type="http://schemas.openxmlformats.org/officeDocument/2006/relationships/oleObject" Target="embeddings/oleObject161.bin"/><Relationship Id="rId482" Type="http://schemas.openxmlformats.org/officeDocument/2006/relationships/oleObject" Target="embeddings/oleObject277.bin"/><Relationship Id="rId538" Type="http://schemas.openxmlformats.org/officeDocument/2006/relationships/image" Target="media/image225.wmf"/><Relationship Id="rId703" Type="http://schemas.openxmlformats.org/officeDocument/2006/relationships/oleObject" Target="embeddings/oleObject407.bin"/><Relationship Id="rId745" Type="http://schemas.openxmlformats.org/officeDocument/2006/relationships/image" Target="media/image309.wmf"/><Relationship Id="rId910" Type="http://schemas.openxmlformats.org/officeDocument/2006/relationships/oleObject" Target="embeddings/oleObject521.bin"/><Relationship Id="rId952" Type="http://schemas.openxmlformats.org/officeDocument/2006/relationships/image" Target="media/image401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4.bin"/><Relationship Id="rId342" Type="http://schemas.openxmlformats.org/officeDocument/2006/relationships/image" Target="media/image151.wmf"/><Relationship Id="rId384" Type="http://schemas.openxmlformats.org/officeDocument/2006/relationships/image" Target="media/image166.wmf"/><Relationship Id="rId591" Type="http://schemas.openxmlformats.org/officeDocument/2006/relationships/oleObject" Target="embeddings/oleObject340.bin"/><Relationship Id="rId605" Type="http://schemas.openxmlformats.org/officeDocument/2006/relationships/oleObject" Target="embeddings/oleObject347.bin"/><Relationship Id="rId787" Type="http://schemas.openxmlformats.org/officeDocument/2006/relationships/oleObject" Target="embeddings/oleObject454.bin"/><Relationship Id="rId812" Type="http://schemas.openxmlformats.org/officeDocument/2006/relationships/oleObject" Target="embeddings/oleObject466.bin"/><Relationship Id="rId994" Type="http://schemas.openxmlformats.org/officeDocument/2006/relationships/image" Target="media/image419.wmf"/><Relationship Id="rId1028" Type="http://schemas.openxmlformats.org/officeDocument/2006/relationships/oleObject" Target="embeddings/oleObject590.bin"/><Relationship Id="rId202" Type="http://schemas.openxmlformats.org/officeDocument/2006/relationships/oleObject" Target="embeddings/oleObject108.bin"/><Relationship Id="rId244" Type="http://schemas.openxmlformats.org/officeDocument/2006/relationships/oleObject" Target="embeddings/oleObject131.bin"/><Relationship Id="rId647" Type="http://schemas.openxmlformats.org/officeDocument/2006/relationships/image" Target="media/image271.wmf"/><Relationship Id="rId689" Type="http://schemas.openxmlformats.org/officeDocument/2006/relationships/oleObject" Target="embeddings/oleObject398.bin"/><Relationship Id="rId854" Type="http://schemas.openxmlformats.org/officeDocument/2006/relationships/oleObject" Target="embeddings/oleObject492.bin"/><Relationship Id="rId896" Type="http://schemas.openxmlformats.org/officeDocument/2006/relationships/oleObject" Target="embeddings/oleObject514.bin"/><Relationship Id="rId1081" Type="http://schemas.openxmlformats.org/officeDocument/2006/relationships/oleObject" Target="embeddings/oleObject620.bin"/><Relationship Id="rId39" Type="http://schemas.openxmlformats.org/officeDocument/2006/relationships/image" Target="media/image19.wmf"/><Relationship Id="rId286" Type="http://schemas.openxmlformats.org/officeDocument/2006/relationships/oleObject" Target="embeddings/oleObject154.bin"/><Relationship Id="rId451" Type="http://schemas.openxmlformats.org/officeDocument/2006/relationships/oleObject" Target="embeddings/oleObject258.bin"/><Relationship Id="rId493" Type="http://schemas.openxmlformats.org/officeDocument/2006/relationships/image" Target="media/image206.wmf"/><Relationship Id="rId507" Type="http://schemas.openxmlformats.org/officeDocument/2006/relationships/image" Target="media/image213.wmf"/><Relationship Id="rId549" Type="http://schemas.openxmlformats.org/officeDocument/2006/relationships/image" Target="media/image230.wmf"/><Relationship Id="rId714" Type="http://schemas.openxmlformats.org/officeDocument/2006/relationships/oleObject" Target="embeddings/oleObject413.bin"/><Relationship Id="rId756" Type="http://schemas.openxmlformats.org/officeDocument/2006/relationships/oleObject" Target="embeddings/oleObject437.bin"/><Relationship Id="rId921" Type="http://schemas.openxmlformats.org/officeDocument/2006/relationships/image" Target="media/image38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3.bin"/><Relationship Id="rId146" Type="http://schemas.openxmlformats.org/officeDocument/2006/relationships/image" Target="media/image66.wmf"/><Relationship Id="rId188" Type="http://schemas.openxmlformats.org/officeDocument/2006/relationships/oleObject" Target="embeddings/oleObject101.bin"/><Relationship Id="rId311" Type="http://schemas.openxmlformats.org/officeDocument/2006/relationships/image" Target="media/image140.wmf"/><Relationship Id="rId353" Type="http://schemas.openxmlformats.org/officeDocument/2006/relationships/oleObject" Target="embeddings/oleObject195.bin"/><Relationship Id="rId395" Type="http://schemas.openxmlformats.org/officeDocument/2006/relationships/image" Target="media/image170.wmf"/><Relationship Id="rId409" Type="http://schemas.openxmlformats.org/officeDocument/2006/relationships/oleObject" Target="embeddings/oleObject230.bin"/><Relationship Id="rId560" Type="http://schemas.openxmlformats.org/officeDocument/2006/relationships/oleObject" Target="embeddings/oleObject321.bin"/><Relationship Id="rId798" Type="http://schemas.openxmlformats.org/officeDocument/2006/relationships/image" Target="media/image334.wmf"/><Relationship Id="rId963" Type="http://schemas.openxmlformats.org/officeDocument/2006/relationships/oleObject" Target="embeddings/oleObject553.bin"/><Relationship Id="rId1039" Type="http://schemas.openxmlformats.org/officeDocument/2006/relationships/oleObject" Target="embeddings/oleObject596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4.wmf"/><Relationship Id="rId420" Type="http://schemas.openxmlformats.org/officeDocument/2006/relationships/oleObject" Target="embeddings/oleObject237.bin"/><Relationship Id="rId616" Type="http://schemas.openxmlformats.org/officeDocument/2006/relationships/oleObject" Target="embeddings/oleObject353.bin"/><Relationship Id="rId658" Type="http://schemas.openxmlformats.org/officeDocument/2006/relationships/image" Target="media/image276.wmf"/><Relationship Id="rId823" Type="http://schemas.openxmlformats.org/officeDocument/2006/relationships/oleObject" Target="embeddings/oleObject475.bin"/><Relationship Id="rId865" Type="http://schemas.openxmlformats.org/officeDocument/2006/relationships/image" Target="media/image362.wmf"/><Relationship Id="rId1050" Type="http://schemas.openxmlformats.org/officeDocument/2006/relationships/image" Target="media/image442.wmf"/><Relationship Id="rId255" Type="http://schemas.openxmlformats.org/officeDocument/2006/relationships/oleObject" Target="embeddings/oleObject137.bin"/><Relationship Id="rId297" Type="http://schemas.openxmlformats.org/officeDocument/2006/relationships/image" Target="media/image133.wmf"/><Relationship Id="rId462" Type="http://schemas.openxmlformats.org/officeDocument/2006/relationships/image" Target="media/image193.wmf"/><Relationship Id="rId518" Type="http://schemas.openxmlformats.org/officeDocument/2006/relationships/oleObject" Target="embeddings/oleObject295.bin"/><Relationship Id="rId725" Type="http://schemas.openxmlformats.org/officeDocument/2006/relationships/oleObject" Target="embeddings/oleObject419.bin"/><Relationship Id="rId932" Type="http://schemas.openxmlformats.org/officeDocument/2006/relationships/oleObject" Target="embeddings/oleObject535.bin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1.bin"/><Relationship Id="rId322" Type="http://schemas.openxmlformats.org/officeDocument/2006/relationships/image" Target="media/image145.wmf"/><Relationship Id="rId364" Type="http://schemas.openxmlformats.org/officeDocument/2006/relationships/oleObject" Target="embeddings/oleObject202.bin"/><Relationship Id="rId767" Type="http://schemas.openxmlformats.org/officeDocument/2006/relationships/oleObject" Target="embeddings/oleObject443.bin"/><Relationship Id="rId974" Type="http://schemas.openxmlformats.org/officeDocument/2006/relationships/oleObject" Target="embeddings/oleObject559.bin"/><Relationship Id="rId1008" Type="http://schemas.openxmlformats.org/officeDocument/2006/relationships/oleObject" Target="embeddings/oleObject579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88.wmf"/><Relationship Id="rId571" Type="http://schemas.openxmlformats.org/officeDocument/2006/relationships/image" Target="media/image239.wmf"/><Relationship Id="rId627" Type="http://schemas.openxmlformats.org/officeDocument/2006/relationships/oleObject" Target="embeddings/oleObject358.bin"/><Relationship Id="rId669" Type="http://schemas.openxmlformats.org/officeDocument/2006/relationships/oleObject" Target="embeddings/oleObject383.bin"/><Relationship Id="rId834" Type="http://schemas.openxmlformats.org/officeDocument/2006/relationships/oleObject" Target="embeddings/oleObject482.bin"/><Relationship Id="rId876" Type="http://schemas.openxmlformats.org/officeDocument/2006/relationships/oleObject" Target="embeddings/oleObject504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21.bin"/><Relationship Id="rId266" Type="http://schemas.openxmlformats.org/officeDocument/2006/relationships/oleObject" Target="embeddings/oleObject143.bin"/><Relationship Id="rId431" Type="http://schemas.openxmlformats.org/officeDocument/2006/relationships/oleObject" Target="embeddings/oleObject246.bin"/><Relationship Id="rId473" Type="http://schemas.openxmlformats.org/officeDocument/2006/relationships/image" Target="media/image196.wmf"/><Relationship Id="rId529" Type="http://schemas.openxmlformats.org/officeDocument/2006/relationships/oleObject" Target="embeddings/oleObject302.bin"/><Relationship Id="rId680" Type="http://schemas.openxmlformats.org/officeDocument/2006/relationships/oleObject" Target="embeddings/oleObject391.bin"/><Relationship Id="rId736" Type="http://schemas.openxmlformats.org/officeDocument/2006/relationships/image" Target="media/image306.wmf"/><Relationship Id="rId901" Type="http://schemas.openxmlformats.org/officeDocument/2006/relationships/image" Target="media/image380.wmf"/><Relationship Id="rId1061" Type="http://schemas.openxmlformats.org/officeDocument/2006/relationships/oleObject" Target="embeddings/oleObject609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7.wmf"/><Relationship Id="rId168" Type="http://schemas.openxmlformats.org/officeDocument/2006/relationships/oleObject" Target="embeddings/oleObject87.bin"/><Relationship Id="rId333" Type="http://schemas.openxmlformats.org/officeDocument/2006/relationships/image" Target="media/image148.wmf"/><Relationship Id="rId540" Type="http://schemas.openxmlformats.org/officeDocument/2006/relationships/oleObject" Target="embeddings/oleObject310.bin"/><Relationship Id="rId778" Type="http://schemas.openxmlformats.org/officeDocument/2006/relationships/image" Target="media/image325.wmf"/><Relationship Id="rId943" Type="http://schemas.openxmlformats.org/officeDocument/2006/relationships/image" Target="media/image397.wmf"/><Relationship Id="rId985" Type="http://schemas.openxmlformats.org/officeDocument/2006/relationships/oleObject" Target="embeddings/oleObject565.bin"/><Relationship Id="rId1019" Type="http://schemas.openxmlformats.org/officeDocument/2006/relationships/image" Target="media/image429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08.bin"/><Relationship Id="rId582" Type="http://schemas.openxmlformats.org/officeDocument/2006/relationships/oleObject" Target="embeddings/oleObject335.bin"/><Relationship Id="rId638" Type="http://schemas.openxmlformats.org/officeDocument/2006/relationships/oleObject" Target="embeddings/oleObject365.bin"/><Relationship Id="rId803" Type="http://schemas.openxmlformats.org/officeDocument/2006/relationships/image" Target="media/image337.wmf"/><Relationship Id="rId845" Type="http://schemas.openxmlformats.org/officeDocument/2006/relationships/image" Target="media/image353.wmf"/><Relationship Id="rId1030" Type="http://schemas.openxmlformats.org/officeDocument/2006/relationships/image" Target="media/image434.wmf"/><Relationship Id="rId3" Type="http://schemas.openxmlformats.org/officeDocument/2006/relationships/settings" Target="settings.xml"/><Relationship Id="rId235" Type="http://schemas.openxmlformats.org/officeDocument/2006/relationships/image" Target="media/image104.wmf"/><Relationship Id="rId277" Type="http://schemas.openxmlformats.org/officeDocument/2006/relationships/oleObject" Target="embeddings/oleObject149.bin"/><Relationship Id="rId400" Type="http://schemas.openxmlformats.org/officeDocument/2006/relationships/image" Target="media/image171.wmf"/><Relationship Id="rId442" Type="http://schemas.openxmlformats.org/officeDocument/2006/relationships/image" Target="media/image185.wmf"/><Relationship Id="rId484" Type="http://schemas.openxmlformats.org/officeDocument/2006/relationships/oleObject" Target="embeddings/oleObject278.bin"/><Relationship Id="rId705" Type="http://schemas.openxmlformats.org/officeDocument/2006/relationships/image" Target="media/image292.wmf"/><Relationship Id="rId887" Type="http://schemas.openxmlformats.org/officeDocument/2006/relationships/image" Target="media/image373.wmf"/><Relationship Id="rId1072" Type="http://schemas.openxmlformats.org/officeDocument/2006/relationships/image" Target="media/image453.wmf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62.bin"/><Relationship Id="rId344" Type="http://schemas.openxmlformats.org/officeDocument/2006/relationships/image" Target="media/image152.wmf"/><Relationship Id="rId691" Type="http://schemas.openxmlformats.org/officeDocument/2006/relationships/oleObject" Target="embeddings/oleObject399.bin"/><Relationship Id="rId747" Type="http://schemas.openxmlformats.org/officeDocument/2006/relationships/image" Target="media/image310.wmf"/><Relationship Id="rId789" Type="http://schemas.openxmlformats.org/officeDocument/2006/relationships/oleObject" Target="embeddings/oleObject455.bin"/><Relationship Id="rId912" Type="http://schemas.openxmlformats.org/officeDocument/2006/relationships/oleObject" Target="embeddings/oleObject522.bin"/><Relationship Id="rId954" Type="http://schemas.openxmlformats.org/officeDocument/2006/relationships/oleObject" Target="embeddings/oleObject548.bin"/><Relationship Id="rId996" Type="http://schemas.openxmlformats.org/officeDocument/2006/relationships/image" Target="media/image420.wmf"/><Relationship Id="rId41" Type="http://schemas.openxmlformats.org/officeDocument/2006/relationships/image" Target="media/image20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15.bin"/><Relationship Id="rId551" Type="http://schemas.openxmlformats.org/officeDocument/2006/relationships/image" Target="media/image231.wmf"/><Relationship Id="rId593" Type="http://schemas.openxmlformats.org/officeDocument/2006/relationships/oleObject" Target="embeddings/oleObject341.bin"/><Relationship Id="rId607" Type="http://schemas.openxmlformats.org/officeDocument/2006/relationships/oleObject" Target="embeddings/oleObject348.bin"/><Relationship Id="rId649" Type="http://schemas.openxmlformats.org/officeDocument/2006/relationships/image" Target="media/image272.wmf"/><Relationship Id="rId814" Type="http://schemas.openxmlformats.org/officeDocument/2006/relationships/oleObject" Target="embeddings/oleObject468.bin"/><Relationship Id="rId856" Type="http://schemas.openxmlformats.org/officeDocument/2006/relationships/oleObject" Target="embeddings/oleObject493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46" Type="http://schemas.openxmlformats.org/officeDocument/2006/relationships/oleObject" Target="embeddings/oleObject132.bin"/><Relationship Id="rId288" Type="http://schemas.openxmlformats.org/officeDocument/2006/relationships/oleObject" Target="embeddings/oleObject155.bin"/><Relationship Id="rId411" Type="http://schemas.openxmlformats.org/officeDocument/2006/relationships/image" Target="media/image175.wmf"/><Relationship Id="rId453" Type="http://schemas.openxmlformats.org/officeDocument/2006/relationships/oleObject" Target="embeddings/oleObject259.bin"/><Relationship Id="rId509" Type="http://schemas.openxmlformats.org/officeDocument/2006/relationships/image" Target="media/image214.wmf"/><Relationship Id="rId660" Type="http://schemas.openxmlformats.org/officeDocument/2006/relationships/image" Target="media/image277.wmf"/><Relationship Id="rId898" Type="http://schemas.openxmlformats.org/officeDocument/2006/relationships/oleObject" Target="embeddings/oleObject515.bin"/><Relationship Id="rId1041" Type="http://schemas.openxmlformats.org/officeDocument/2006/relationships/image" Target="media/image439.wmf"/><Relationship Id="rId1083" Type="http://schemas.openxmlformats.org/officeDocument/2006/relationships/oleObject" Target="embeddings/oleObject621.bin"/><Relationship Id="rId106" Type="http://schemas.openxmlformats.org/officeDocument/2006/relationships/oleObject" Target="embeddings/oleObject54.bin"/><Relationship Id="rId313" Type="http://schemas.openxmlformats.org/officeDocument/2006/relationships/image" Target="media/image141.wmf"/><Relationship Id="rId495" Type="http://schemas.openxmlformats.org/officeDocument/2006/relationships/image" Target="media/image207.wmf"/><Relationship Id="rId716" Type="http://schemas.openxmlformats.org/officeDocument/2006/relationships/oleObject" Target="embeddings/oleObject414.bin"/><Relationship Id="rId758" Type="http://schemas.openxmlformats.org/officeDocument/2006/relationships/oleObject" Target="embeddings/oleObject438.bin"/><Relationship Id="rId923" Type="http://schemas.openxmlformats.org/officeDocument/2006/relationships/image" Target="media/image390.wmf"/><Relationship Id="rId965" Type="http://schemas.openxmlformats.org/officeDocument/2006/relationships/oleObject" Target="embeddings/oleObject554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355" Type="http://schemas.openxmlformats.org/officeDocument/2006/relationships/image" Target="media/image154.wmf"/><Relationship Id="rId397" Type="http://schemas.openxmlformats.org/officeDocument/2006/relationships/oleObject" Target="embeddings/oleObject222.bin"/><Relationship Id="rId520" Type="http://schemas.openxmlformats.org/officeDocument/2006/relationships/oleObject" Target="embeddings/oleObject296.bin"/><Relationship Id="rId562" Type="http://schemas.openxmlformats.org/officeDocument/2006/relationships/oleObject" Target="embeddings/oleObject322.bin"/><Relationship Id="rId618" Type="http://schemas.openxmlformats.org/officeDocument/2006/relationships/oleObject" Target="embeddings/oleObject354.bin"/><Relationship Id="rId825" Type="http://schemas.openxmlformats.org/officeDocument/2006/relationships/oleObject" Target="embeddings/oleObject477.bin"/><Relationship Id="rId215" Type="http://schemas.openxmlformats.org/officeDocument/2006/relationships/oleObject" Target="embeddings/oleObject116.bin"/><Relationship Id="rId257" Type="http://schemas.openxmlformats.org/officeDocument/2006/relationships/oleObject" Target="embeddings/oleObject138.bin"/><Relationship Id="rId422" Type="http://schemas.openxmlformats.org/officeDocument/2006/relationships/image" Target="media/image179.wmf"/><Relationship Id="rId464" Type="http://schemas.openxmlformats.org/officeDocument/2006/relationships/image" Target="media/image194.wmf"/><Relationship Id="rId867" Type="http://schemas.openxmlformats.org/officeDocument/2006/relationships/image" Target="media/image363.wmf"/><Relationship Id="rId1010" Type="http://schemas.openxmlformats.org/officeDocument/2006/relationships/oleObject" Target="embeddings/oleObject580.bin"/><Relationship Id="rId1052" Type="http://schemas.openxmlformats.org/officeDocument/2006/relationships/image" Target="media/image443.wmf"/><Relationship Id="rId299" Type="http://schemas.openxmlformats.org/officeDocument/2006/relationships/image" Target="media/image134.wmf"/><Relationship Id="rId727" Type="http://schemas.openxmlformats.org/officeDocument/2006/relationships/image" Target="media/image302.wmf"/><Relationship Id="rId934" Type="http://schemas.openxmlformats.org/officeDocument/2006/relationships/oleObject" Target="embeddings/oleObject53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203.bin"/><Relationship Id="rId573" Type="http://schemas.openxmlformats.org/officeDocument/2006/relationships/oleObject" Target="embeddings/oleObject329.bin"/><Relationship Id="rId780" Type="http://schemas.openxmlformats.org/officeDocument/2006/relationships/image" Target="media/image326.wmf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48.bin"/><Relationship Id="rId878" Type="http://schemas.openxmlformats.org/officeDocument/2006/relationships/oleObject" Target="embeddings/oleObject505.bin"/><Relationship Id="rId1063" Type="http://schemas.openxmlformats.org/officeDocument/2006/relationships/oleObject" Target="embeddings/oleObject610.bin"/><Relationship Id="rId640" Type="http://schemas.openxmlformats.org/officeDocument/2006/relationships/oleObject" Target="embeddings/oleObject367.bin"/><Relationship Id="rId738" Type="http://schemas.openxmlformats.org/officeDocument/2006/relationships/oleObject" Target="embeddings/oleObject427.bin"/><Relationship Id="rId945" Type="http://schemas.openxmlformats.org/officeDocument/2006/relationships/image" Target="media/image398.wmf"/><Relationship Id="rId74" Type="http://schemas.openxmlformats.org/officeDocument/2006/relationships/oleObject" Target="embeddings/oleObject36.bin"/><Relationship Id="rId377" Type="http://schemas.openxmlformats.org/officeDocument/2006/relationships/image" Target="media/image163.wmf"/><Relationship Id="rId500" Type="http://schemas.openxmlformats.org/officeDocument/2006/relationships/oleObject" Target="embeddings/oleObject286.bin"/><Relationship Id="rId584" Type="http://schemas.openxmlformats.org/officeDocument/2006/relationships/oleObject" Target="embeddings/oleObject336.bin"/><Relationship Id="rId805" Type="http://schemas.openxmlformats.org/officeDocument/2006/relationships/image" Target="media/image338.wmf"/><Relationship Id="rId5" Type="http://schemas.openxmlformats.org/officeDocument/2006/relationships/footnotes" Target="footnotes.xml"/><Relationship Id="rId237" Type="http://schemas.openxmlformats.org/officeDocument/2006/relationships/image" Target="media/image105.wmf"/><Relationship Id="rId791" Type="http://schemas.openxmlformats.org/officeDocument/2006/relationships/oleObject" Target="embeddings/oleObject456.bin"/><Relationship Id="rId889" Type="http://schemas.openxmlformats.org/officeDocument/2006/relationships/image" Target="media/image374.wmf"/><Relationship Id="rId1074" Type="http://schemas.openxmlformats.org/officeDocument/2006/relationships/image" Target="media/image454.wmf"/><Relationship Id="rId444" Type="http://schemas.openxmlformats.org/officeDocument/2006/relationships/image" Target="media/image186.wmf"/><Relationship Id="rId651" Type="http://schemas.openxmlformats.org/officeDocument/2006/relationships/image" Target="media/image273.wmf"/><Relationship Id="rId749" Type="http://schemas.openxmlformats.org/officeDocument/2006/relationships/image" Target="media/image311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88" Type="http://schemas.openxmlformats.org/officeDocument/2006/relationships/image" Target="media/image167.wmf"/><Relationship Id="rId511" Type="http://schemas.openxmlformats.org/officeDocument/2006/relationships/image" Target="media/image215.wmf"/><Relationship Id="rId609" Type="http://schemas.openxmlformats.org/officeDocument/2006/relationships/image" Target="media/image255.wmf"/><Relationship Id="rId956" Type="http://schemas.openxmlformats.org/officeDocument/2006/relationships/oleObject" Target="embeddings/oleObject549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595" Type="http://schemas.openxmlformats.org/officeDocument/2006/relationships/oleObject" Target="embeddings/oleObject342.bin"/><Relationship Id="rId816" Type="http://schemas.openxmlformats.org/officeDocument/2006/relationships/oleObject" Target="embeddings/oleObject469.bin"/><Relationship Id="rId1001" Type="http://schemas.openxmlformats.org/officeDocument/2006/relationships/image" Target="media/image422.wmf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60.bin"/><Relationship Id="rId662" Type="http://schemas.openxmlformats.org/officeDocument/2006/relationships/image" Target="media/image278.wmf"/><Relationship Id="rId1085" Type="http://schemas.openxmlformats.org/officeDocument/2006/relationships/oleObject" Target="embeddings/oleObject62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42.wmf"/><Relationship Id="rId522" Type="http://schemas.openxmlformats.org/officeDocument/2006/relationships/oleObject" Target="embeddings/oleObject298.bin"/><Relationship Id="rId967" Type="http://schemas.openxmlformats.org/officeDocument/2006/relationships/oleObject" Target="embeddings/oleObject55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24.bin"/><Relationship Id="rId827" Type="http://schemas.openxmlformats.org/officeDocument/2006/relationships/oleObject" Target="embeddings/oleObject478.bin"/><Relationship Id="rId1012" Type="http://schemas.openxmlformats.org/officeDocument/2006/relationships/image" Target="media/image426.wmf"/><Relationship Id="rId259" Type="http://schemas.openxmlformats.org/officeDocument/2006/relationships/image" Target="media/image115.wmf"/><Relationship Id="rId466" Type="http://schemas.openxmlformats.org/officeDocument/2006/relationships/oleObject" Target="embeddings/oleObject267.bin"/><Relationship Id="rId673" Type="http://schemas.openxmlformats.org/officeDocument/2006/relationships/oleObject" Target="embeddings/oleObject385.bin"/><Relationship Id="rId880" Type="http://schemas.openxmlformats.org/officeDocument/2006/relationships/oleObject" Target="embeddings/oleObject506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75.bin"/><Relationship Id="rId533" Type="http://schemas.openxmlformats.org/officeDocument/2006/relationships/oleObject" Target="embeddings/oleObject305.bin"/><Relationship Id="rId978" Type="http://schemas.openxmlformats.org/officeDocument/2006/relationships/oleObject" Target="embeddings/oleObject561.bin"/><Relationship Id="rId740" Type="http://schemas.openxmlformats.org/officeDocument/2006/relationships/oleObject" Target="embeddings/oleObject429.bin"/><Relationship Id="rId838" Type="http://schemas.openxmlformats.org/officeDocument/2006/relationships/oleObject" Target="embeddings/oleObject484.bin"/><Relationship Id="rId1023" Type="http://schemas.openxmlformats.org/officeDocument/2006/relationships/image" Target="media/image431.wmf"/><Relationship Id="rId172" Type="http://schemas.openxmlformats.org/officeDocument/2006/relationships/image" Target="media/image77.wmf"/><Relationship Id="rId477" Type="http://schemas.openxmlformats.org/officeDocument/2006/relationships/image" Target="media/image198.wmf"/><Relationship Id="rId600" Type="http://schemas.openxmlformats.org/officeDocument/2006/relationships/image" Target="media/image251.wmf"/><Relationship Id="rId684" Type="http://schemas.openxmlformats.org/officeDocument/2006/relationships/image" Target="media/image285.wmf"/><Relationship Id="rId337" Type="http://schemas.openxmlformats.org/officeDocument/2006/relationships/image" Target="media/image150.wmf"/><Relationship Id="rId891" Type="http://schemas.openxmlformats.org/officeDocument/2006/relationships/image" Target="media/image375.wmf"/><Relationship Id="rId905" Type="http://schemas.openxmlformats.org/officeDocument/2006/relationships/image" Target="media/image382.wmf"/><Relationship Id="rId989" Type="http://schemas.openxmlformats.org/officeDocument/2006/relationships/oleObject" Target="embeddings/oleObject568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12.bin"/><Relationship Id="rId751" Type="http://schemas.openxmlformats.org/officeDocument/2006/relationships/image" Target="media/image312.wmf"/><Relationship Id="rId849" Type="http://schemas.openxmlformats.org/officeDocument/2006/relationships/image" Target="media/image355.wmf"/><Relationship Id="rId183" Type="http://schemas.openxmlformats.org/officeDocument/2006/relationships/oleObject" Target="embeddings/oleObject98.bin"/><Relationship Id="rId390" Type="http://schemas.openxmlformats.org/officeDocument/2006/relationships/image" Target="media/image168.wmf"/><Relationship Id="rId404" Type="http://schemas.openxmlformats.org/officeDocument/2006/relationships/oleObject" Target="embeddings/oleObject227.bin"/><Relationship Id="rId611" Type="http://schemas.openxmlformats.org/officeDocument/2006/relationships/image" Target="media/image256.wmf"/><Relationship Id="rId1034" Type="http://schemas.openxmlformats.org/officeDocument/2006/relationships/image" Target="media/image436.wmf"/><Relationship Id="rId250" Type="http://schemas.openxmlformats.org/officeDocument/2006/relationships/image" Target="media/image111.wmf"/><Relationship Id="rId488" Type="http://schemas.openxmlformats.org/officeDocument/2006/relationships/oleObject" Target="embeddings/oleObject280.bin"/><Relationship Id="rId695" Type="http://schemas.openxmlformats.org/officeDocument/2006/relationships/image" Target="media/image289.wmf"/><Relationship Id="rId709" Type="http://schemas.openxmlformats.org/officeDocument/2006/relationships/image" Target="media/image294.wmf"/><Relationship Id="rId916" Type="http://schemas.openxmlformats.org/officeDocument/2006/relationships/image" Target="media/image387.wmf"/><Relationship Id="rId45" Type="http://schemas.openxmlformats.org/officeDocument/2006/relationships/image" Target="media/image22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53.wmf"/><Relationship Id="rId555" Type="http://schemas.openxmlformats.org/officeDocument/2006/relationships/oleObject" Target="embeddings/oleObject318.bin"/><Relationship Id="rId762" Type="http://schemas.openxmlformats.org/officeDocument/2006/relationships/oleObject" Target="embeddings/oleObject440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92.wmf"/><Relationship Id="rId415" Type="http://schemas.openxmlformats.org/officeDocument/2006/relationships/image" Target="media/image177.wmf"/><Relationship Id="rId622" Type="http://schemas.openxmlformats.org/officeDocument/2006/relationships/image" Target="media/image262.wmf"/><Relationship Id="rId1045" Type="http://schemas.openxmlformats.org/officeDocument/2006/relationships/oleObject" Target="embeddings/oleObject600.bin"/><Relationship Id="rId261" Type="http://schemas.openxmlformats.org/officeDocument/2006/relationships/image" Target="media/image116.wmf"/><Relationship Id="rId499" Type="http://schemas.openxmlformats.org/officeDocument/2006/relationships/image" Target="media/image209.wmf"/><Relationship Id="rId927" Type="http://schemas.openxmlformats.org/officeDocument/2006/relationships/image" Target="media/image392.wmf"/><Relationship Id="rId56" Type="http://schemas.openxmlformats.org/officeDocument/2006/relationships/image" Target="media/image26.wmf"/><Relationship Id="rId359" Type="http://schemas.openxmlformats.org/officeDocument/2006/relationships/image" Target="media/image155.wmf"/><Relationship Id="rId566" Type="http://schemas.openxmlformats.org/officeDocument/2006/relationships/oleObject" Target="embeddings/oleObject325.bin"/><Relationship Id="rId773" Type="http://schemas.openxmlformats.org/officeDocument/2006/relationships/oleObject" Target="embeddings/oleObject446.bin"/><Relationship Id="rId121" Type="http://schemas.openxmlformats.org/officeDocument/2006/relationships/oleObject" Target="embeddings/oleObject62.bin"/><Relationship Id="rId219" Type="http://schemas.openxmlformats.org/officeDocument/2006/relationships/oleObject" Target="embeddings/oleObject118.bin"/><Relationship Id="rId426" Type="http://schemas.openxmlformats.org/officeDocument/2006/relationships/oleObject" Target="embeddings/oleObject241.bin"/><Relationship Id="rId633" Type="http://schemas.openxmlformats.org/officeDocument/2006/relationships/image" Target="media/image267.wmf"/><Relationship Id="rId980" Type="http://schemas.openxmlformats.org/officeDocument/2006/relationships/oleObject" Target="embeddings/oleObject562.bin"/><Relationship Id="rId1056" Type="http://schemas.openxmlformats.org/officeDocument/2006/relationships/image" Target="media/image445.wmf"/><Relationship Id="rId840" Type="http://schemas.openxmlformats.org/officeDocument/2006/relationships/oleObject" Target="embeddings/oleObject485.bin"/><Relationship Id="rId938" Type="http://schemas.openxmlformats.org/officeDocument/2006/relationships/oleObject" Target="embeddings/oleObject53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6.bin"/><Relationship Id="rId577" Type="http://schemas.openxmlformats.org/officeDocument/2006/relationships/image" Target="media/image241.wmf"/><Relationship Id="rId700" Type="http://schemas.openxmlformats.org/officeDocument/2006/relationships/oleObject" Target="embeddings/oleObject405.bin"/><Relationship Id="rId132" Type="http://schemas.openxmlformats.org/officeDocument/2006/relationships/image" Target="media/image59.wmf"/><Relationship Id="rId784" Type="http://schemas.openxmlformats.org/officeDocument/2006/relationships/image" Target="media/image328.wmf"/><Relationship Id="rId991" Type="http://schemas.openxmlformats.org/officeDocument/2006/relationships/oleObject" Target="embeddings/oleObject569.bin"/><Relationship Id="rId1067" Type="http://schemas.openxmlformats.org/officeDocument/2006/relationships/oleObject" Target="embeddings/oleObject612.bin"/><Relationship Id="rId437" Type="http://schemas.openxmlformats.org/officeDocument/2006/relationships/oleObject" Target="embeddings/oleObject250.bin"/><Relationship Id="rId644" Type="http://schemas.openxmlformats.org/officeDocument/2006/relationships/oleObject" Target="embeddings/oleObject370.bin"/><Relationship Id="rId851" Type="http://schemas.openxmlformats.org/officeDocument/2006/relationships/image" Target="media/image356.wmf"/><Relationship Id="rId283" Type="http://schemas.openxmlformats.org/officeDocument/2006/relationships/image" Target="media/image126.wmf"/><Relationship Id="rId490" Type="http://schemas.openxmlformats.org/officeDocument/2006/relationships/oleObject" Target="embeddings/oleObject281.bin"/><Relationship Id="rId504" Type="http://schemas.openxmlformats.org/officeDocument/2006/relationships/oleObject" Target="embeddings/oleObject288.bin"/><Relationship Id="rId711" Type="http://schemas.openxmlformats.org/officeDocument/2006/relationships/image" Target="media/image295.wmf"/><Relationship Id="rId949" Type="http://schemas.openxmlformats.org/officeDocument/2006/relationships/oleObject" Target="embeddings/oleObject545.bin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92.bin"/><Relationship Id="rId588" Type="http://schemas.openxmlformats.org/officeDocument/2006/relationships/oleObject" Target="embeddings/oleObject338.bin"/><Relationship Id="rId795" Type="http://schemas.openxmlformats.org/officeDocument/2006/relationships/oleObject" Target="embeddings/oleObject458.bin"/><Relationship Id="rId809" Type="http://schemas.openxmlformats.org/officeDocument/2006/relationships/image" Target="media/image340.wmf"/><Relationship Id="rId9" Type="http://schemas.openxmlformats.org/officeDocument/2006/relationships/image" Target="media/image4.wmf"/><Relationship Id="rId210" Type="http://schemas.openxmlformats.org/officeDocument/2006/relationships/image" Target="media/image93.wmf"/><Relationship Id="rId448" Type="http://schemas.openxmlformats.org/officeDocument/2006/relationships/image" Target="media/image187.wmf"/><Relationship Id="rId655" Type="http://schemas.openxmlformats.org/officeDocument/2006/relationships/oleObject" Target="embeddings/oleObject376.bin"/><Relationship Id="rId862" Type="http://schemas.openxmlformats.org/officeDocument/2006/relationships/image" Target="media/image361.wmf"/><Relationship Id="rId1078" Type="http://schemas.openxmlformats.org/officeDocument/2006/relationships/image" Target="media/image455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515" Type="http://schemas.openxmlformats.org/officeDocument/2006/relationships/image" Target="media/image217.wmf"/><Relationship Id="rId722" Type="http://schemas.openxmlformats.org/officeDocument/2006/relationships/oleObject" Target="embeddings/oleObject417.bin"/><Relationship Id="rId89" Type="http://schemas.openxmlformats.org/officeDocument/2006/relationships/image" Target="media/image41.wmf"/><Relationship Id="rId154" Type="http://schemas.openxmlformats.org/officeDocument/2006/relationships/image" Target="media/image70.wmf"/><Relationship Id="rId361" Type="http://schemas.openxmlformats.org/officeDocument/2006/relationships/image" Target="media/image156.wmf"/><Relationship Id="rId599" Type="http://schemas.openxmlformats.org/officeDocument/2006/relationships/oleObject" Target="embeddings/oleObject344.bin"/><Relationship Id="rId1005" Type="http://schemas.openxmlformats.org/officeDocument/2006/relationships/oleObject" Target="embeddings/oleObject577.bin"/><Relationship Id="rId459" Type="http://schemas.openxmlformats.org/officeDocument/2006/relationships/oleObject" Target="embeddings/oleObject263.bin"/><Relationship Id="rId666" Type="http://schemas.openxmlformats.org/officeDocument/2006/relationships/image" Target="media/image280.wmf"/><Relationship Id="rId873" Type="http://schemas.openxmlformats.org/officeDocument/2006/relationships/image" Target="media/image36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9.bin"/><Relationship Id="rId319" Type="http://schemas.openxmlformats.org/officeDocument/2006/relationships/oleObject" Target="embeddings/oleObject171.bin"/><Relationship Id="rId526" Type="http://schemas.openxmlformats.org/officeDocument/2006/relationships/oleObject" Target="embeddings/oleObject300.bin"/><Relationship Id="rId733" Type="http://schemas.openxmlformats.org/officeDocument/2006/relationships/oleObject" Target="embeddings/oleObject424.bin"/><Relationship Id="rId940" Type="http://schemas.openxmlformats.org/officeDocument/2006/relationships/oleObject" Target="embeddings/oleObject540.bin"/><Relationship Id="rId1016" Type="http://schemas.openxmlformats.org/officeDocument/2006/relationships/image" Target="media/image428.wmf"/><Relationship Id="rId165" Type="http://schemas.openxmlformats.org/officeDocument/2006/relationships/oleObject" Target="embeddings/oleObject85.bin"/><Relationship Id="rId372" Type="http://schemas.openxmlformats.org/officeDocument/2006/relationships/image" Target="media/image161.wmf"/><Relationship Id="rId677" Type="http://schemas.openxmlformats.org/officeDocument/2006/relationships/oleObject" Target="embeddings/oleObject388.bin"/><Relationship Id="rId800" Type="http://schemas.openxmlformats.org/officeDocument/2006/relationships/image" Target="media/image335.wmf"/><Relationship Id="rId232" Type="http://schemas.openxmlformats.org/officeDocument/2006/relationships/oleObject" Target="embeddings/oleObject125.bin"/><Relationship Id="rId884" Type="http://schemas.openxmlformats.org/officeDocument/2006/relationships/oleObject" Target="embeddings/oleObject508.bin"/><Relationship Id="rId27" Type="http://schemas.openxmlformats.org/officeDocument/2006/relationships/image" Target="media/image13.wmf"/><Relationship Id="rId537" Type="http://schemas.openxmlformats.org/officeDocument/2006/relationships/oleObject" Target="embeddings/oleObject308.bin"/><Relationship Id="rId744" Type="http://schemas.openxmlformats.org/officeDocument/2006/relationships/oleObject" Target="embeddings/oleObject431.bin"/><Relationship Id="rId951" Type="http://schemas.openxmlformats.org/officeDocument/2006/relationships/oleObject" Target="embeddings/oleObject546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13.bin"/><Relationship Id="rId590" Type="http://schemas.openxmlformats.org/officeDocument/2006/relationships/oleObject" Target="embeddings/oleObject339.bin"/><Relationship Id="rId604" Type="http://schemas.openxmlformats.org/officeDocument/2006/relationships/image" Target="media/image253.wmf"/><Relationship Id="rId811" Type="http://schemas.openxmlformats.org/officeDocument/2006/relationships/image" Target="media/image341.wmf"/><Relationship Id="rId1027" Type="http://schemas.openxmlformats.org/officeDocument/2006/relationships/image" Target="media/image433.wmf"/><Relationship Id="rId243" Type="http://schemas.openxmlformats.org/officeDocument/2006/relationships/image" Target="media/image108.wmf"/><Relationship Id="rId450" Type="http://schemas.openxmlformats.org/officeDocument/2006/relationships/image" Target="media/image188.wmf"/><Relationship Id="rId688" Type="http://schemas.openxmlformats.org/officeDocument/2006/relationships/image" Target="media/image286.wmf"/><Relationship Id="rId895" Type="http://schemas.openxmlformats.org/officeDocument/2006/relationships/image" Target="media/image377.wmf"/><Relationship Id="rId909" Type="http://schemas.openxmlformats.org/officeDocument/2006/relationships/image" Target="media/image384.wmf"/><Relationship Id="rId1080" Type="http://schemas.openxmlformats.org/officeDocument/2006/relationships/image" Target="media/image45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66.bin"/><Relationship Id="rId548" Type="http://schemas.openxmlformats.org/officeDocument/2006/relationships/oleObject" Target="embeddings/oleObject314.bin"/><Relationship Id="rId755" Type="http://schemas.openxmlformats.org/officeDocument/2006/relationships/image" Target="media/image314.wmf"/><Relationship Id="rId962" Type="http://schemas.openxmlformats.org/officeDocument/2006/relationships/oleObject" Target="embeddings/oleObject552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100.bin"/><Relationship Id="rId394" Type="http://schemas.openxmlformats.org/officeDocument/2006/relationships/oleObject" Target="embeddings/oleObject220.bin"/><Relationship Id="rId408" Type="http://schemas.openxmlformats.org/officeDocument/2006/relationships/image" Target="media/image174.wmf"/><Relationship Id="rId615" Type="http://schemas.openxmlformats.org/officeDocument/2006/relationships/image" Target="media/image258.wmf"/><Relationship Id="rId822" Type="http://schemas.openxmlformats.org/officeDocument/2006/relationships/oleObject" Target="embeddings/oleObject474.bin"/><Relationship Id="rId1038" Type="http://schemas.openxmlformats.org/officeDocument/2006/relationships/image" Target="media/image438.wmf"/><Relationship Id="rId254" Type="http://schemas.openxmlformats.org/officeDocument/2006/relationships/image" Target="media/image113.wmf"/><Relationship Id="rId699" Type="http://schemas.openxmlformats.org/officeDocument/2006/relationships/oleObject" Target="embeddings/oleObject404.bin"/><Relationship Id="rId49" Type="http://schemas.openxmlformats.org/officeDocument/2006/relationships/image" Target="media/image24.wmf"/><Relationship Id="rId114" Type="http://schemas.openxmlformats.org/officeDocument/2006/relationships/image" Target="media/image51.wmf"/><Relationship Id="rId461" Type="http://schemas.openxmlformats.org/officeDocument/2006/relationships/oleObject" Target="embeddings/oleObject264.bin"/><Relationship Id="rId559" Type="http://schemas.openxmlformats.org/officeDocument/2006/relationships/image" Target="media/image234.wmf"/><Relationship Id="rId766" Type="http://schemas.openxmlformats.org/officeDocument/2006/relationships/image" Target="media/image319.wmf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2.bin"/><Relationship Id="rId419" Type="http://schemas.openxmlformats.org/officeDocument/2006/relationships/oleObject" Target="embeddings/oleObject236.bin"/><Relationship Id="rId626" Type="http://schemas.openxmlformats.org/officeDocument/2006/relationships/image" Target="media/image264.wmf"/><Relationship Id="rId973" Type="http://schemas.openxmlformats.org/officeDocument/2006/relationships/image" Target="media/image410.wmf"/><Relationship Id="rId1049" Type="http://schemas.openxmlformats.org/officeDocument/2006/relationships/oleObject" Target="embeddings/oleObject603.bin"/><Relationship Id="rId833" Type="http://schemas.openxmlformats.org/officeDocument/2006/relationships/image" Target="media/image347.wmf"/><Relationship Id="rId265" Type="http://schemas.openxmlformats.org/officeDocument/2006/relationships/image" Target="media/image118.wmf"/><Relationship Id="rId472" Type="http://schemas.openxmlformats.org/officeDocument/2006/relationships/oleObject" Target="embeddings/oleObject272.bin"/><Relationship Id="rId900" Type="http://schemas.openxmlformats.org/officeDocument/2006/relationships/oleObject" Target="embeddings/oleObject516.bin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180.bin"/><Relationship Id="rId777" Type="http://schemas.openxmlformats.org/officeDocument/2006/relationships/oleObject" Target="embeddings/oleObject448.bin"/><Relationship Id="rId984" Type="http://schemas.openxmlformats.org/officeDocument/2006/relationships/image" Target="media/image415.wmf"/><Relationship Id="rId637" Type="http://schemas.openxmlformats.org/officeDocument/2006/relationships/image" Target="media/image268.wmf"/><Relationship Id="rId844" Type="http://schemas.openxmlformats.org/officeDocument/2006/relationships/oleObject" Target="embeddings/oleObject487.bin"/><Relationship Id="rId276" Type="http://schemas.openxmlformats.org/officeDocument/2006/relationships/oleObject" Target="embeddings/oleObject148.bin"/><Relationship Id="rId483" Type="http://schemas.openxmlformats.org/officeDocument/2006/relationships/image" Target="media/image201.wmf"/><Relationship Id="rId690" Type="http://schemas.openxmlformats.org/officeDocument/2006/relationships/image" Target="media/image287.wmf"/><Relationship Id="rId704" Type="http://schemas.openxmlformats.org/officeDocument/2006/relationships/oleObject" Target="embeddings/oleObject408.bin"/><Relationship Id="rId911" Type="http://schemas.openxmlformats.org/officeDocument/2006/relationships/image" Target="media/image385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1.wmf"/><Relationship Id="rId343" Type="http://schemas.openxmlformats.org/officeDocument/2006/relationships/oleObject" Target="embeddings/oleObject187.bin"/><Relationship Id="rId550" Type="http://schemas.openxmlformats.org/officeDocument/2006/relationships/oleObject" Target="embeddings/oleObject315.bin"/><Relationship Id="rId788" Type="http://schemas.openxmlformats.org/officeDocument/2006/relationships/image" Target="media/image329.wmf"/><Relationship Id="rId995" Type="http://schemas.openxmlformats.org/officeDocument/2006/relationships/oleObject" Target="embeddings/oleObject571.bin"/><Relationship Id="rId203" Type="http://schemas.openxmlformats.org/officeDocument/2006/relationships/image" Target="media/image90.wmf"/><Relationship Id="rId648" Type="http://schemas.openxmlformats.org/officeDocument/2006/relationships/oleObject" Target="embeddings/oleObject372.bin"/><Relationship Id="rId855" Type="http://schemas.openxmlformats.org/officeDocument/2006/relationships/image" Target="media/image358.wmf"/><Relationship Id="rId1040" Type="http://schemas.openxmlformats.org/officeDocument/2006/relationships/oleObject" Target="embeddings/oleObject59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0</TotalTime>
  <Pages>22</Pages>
  <Words>4743</Words>
  <Characters>26088</Characters>
  <Application>Microsoft Office Word</Application>
  <DocSecurity>0</DocSecurity>
  <Lines>217</Lines>
  <Paragraphs>6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8</cp:revision>
  <cp:lastPrinted>2023-09-07T12:00:00Z</cp:lastPrinted>
  <dcterms:created xsi:type="dcterms:W3CDTF">2023-09-06T09:52:00Z</dcterms:created>
  <dcterms:modified xsi:type="dcterms:W3CDTF">2024-09-24T1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